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0BEC77" w14:textId="77777777" w:rsidR="00FC5860" w:rsidRPr="00BE1BCD" w:rsidRDefault="00000000" w:rsidP="00DF7EF2">
      <w:pPr>
        <w:pStyle w:val="1"/>
      </w:pPr>
      <w:r>
        <w:rPr>
          <w:rFonts w:eastAsia="Times New Roman" w:cs="Times New Roman"/>
          <w:noProof/>
        </w:rPr>
        <w:drawing>
          <wp:anchor distT="0" distB="0" distL="114300" distR="114300" simplePos="0" relativeHeight="251646976" behindDoc="0" locked="0" layoutInCell="1" allowOverlap="1" wp14:anchorId="576FBF6E" wp14:editId="39D286FC">
            <wp:simplePos x="0" y="0"/>
            <wp:positionH relativeFrom="page">
              <wp:posOffset>12623800</wp:posOffset>
            </wp:positionH>
            <wp:positionV relativeFrom="topMargin">
              <wp:posOffset>10401300</wp:posOffset>
            </wp:positionV>
            <wp:extent cx="482600" cy="254000"/>
            <wp:effectExtent l="0" t="0" r="0" b="0"/>
            <wp:wrapNone/>
            <wp:docPr id="100323" name="图片 10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3" name=""/>
                    <pic:cNvPicPr>
                      <a:picLocks noChangeAspect="1"/>
                    </pic:cNvPicPr>
                  </pic:nvPicPr>
                  <pic:blipFill>
                    <a:blip r:embed="rId8"/>
                    <a:stretch>
                      <a:fillRect/>
                    </a:stretch>
                  </pic:blipFill>
                  <pic:spPr>
                    <a:xfrm>
                      <a:off x="0" y="0"/>
                      <a:ext cx="482600" cy="254000"/>
                    </a:xfrm>
                    <a:prstGeom prst="rect">
                      <a:avLst/>
                    </a:prstGeom>
                  </pic:spPr>
                </pic:pic>
              </a:graphicData>
            </a:graphic>
          </wp:anchor>
        </w:drawing>
      </w:r>
      <w:r>
        <w:rPr>
          <w:rFonts w:eastAsia="Times New Roman" w:cs="Times New Roman"/>
          <w:noProof/>
        </w:rPr>
        <w:drawing>
          <wp:anchor distT="0" distB="0" distL="114300" distR="114300" simplePos="0" relativeHeight="251648000" behindDoc="0" locked="0" layoutInCell="1" allowOverlap="1" wp14:anchorId="764E4C5C" wp14:editId="5C914757">
            <wp:simplePos x="0" y="0"/>
            <wp:positionH relativeFrom="page">
              <wp:posOffset>10198100</wp:posOffset>
            </wp:positionH>
            <wp:positionV relativeFrom="topMargin">
              <wp:posOffset>12014200</wp:posOffset>
            </wp:positionV>
            <wp:extent cx="419100" cy="330200"/>
            <wp:effectExtent l="0" t="0" r="0" b="0"/>
            <wp:wrapNone/>
            <wp:docPr id="779738671" name="图片 779738671" descr="学科网(www.zxxk.com)--教育资源门户，提供试卷、教案、课件、论文、素材以及各类教学资源下载，还有大量而丰富的教学相关资讯！ pz6bFJWLL0t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738671" name=""/>
                    <pic:cNvPicPr>
                      <a:picLocks noChangeAspect="1"/>
                    </pic:cNvPicPr>
                  </pic:nvPicPr>
                  <pic:blipFill>
                    <a:blip r:embed="rId9"/>
                    <a:stretch>
                      <a:fillRect/>
                    </a:stretch>
                  </pic:blipFill>
                  <pic:spPr>
                    <a:xfrm>
                      <a:off x="0" y="0"/>
                      <a:ext cx="419100" cy="330200"/>
                    </a:xfrm>
                    <a:prstGeom prst="rect">
                      <a:avLst/>
                    </a:prstGeom>
                  </pic:spPr>
                </pic:pic>
              </a:graphicData>
            </a:graphic>
          </wp:anchor>
        </w:drawing>
      </w:r>
      <w:r>
        <w:rPr>
          <w:rFonts w:eastAsia="Times New Roman" w:cs="Times New Roman"/>
        </w:rPr>
        <w:t>2026</w:t>
      </w:r>
      <w:r>
        <w:t>年</w:t>
      </w:r>
      <w:r>
        <w:rPr>
          <w:rFonts w:eastAsia="Times New Roman" w:cs="Times New Roman"/>
        </w:rPr>
        <w:t>1</w:t>
      </w:r>
      <w:r>
        <w:t>月浙江省普通高校招生选考科目考试物理</w:t>
      </w:r>
    </w:p>
    <w:p w14:paraId="667B940E" w14:textId="77777777" w:rsidR="00FC5860" w:rsidRPr="00BE1BCD" w:rsidRDefault="00000000" w:rsidP="00410D7B">
      <w:pPr>
        <w:jc w:val="center"/>
      </w:pPr>
      <w:r>
        <w:t>本试题卷分选择题和非选择题两部分，共</w:t>
      </w:r>
      <w:r>
        <w:rPr>
          <w:rFonts w:eastAsia="Times New Roman" w:cs="Times New Roman"/>
        </w:rPr>
        <w:t>8</w:t>
      </w:r>
      <w:r>
        <w:t>页，满分</w:t>
      </w:r>
      <w:r>
        <w:rPr>
          <w:rFonts w:eastAsia="Times New Roman" w:cs="Times New Roman"/>
        </w:rPr>
        <w:t>100</w:t>
      </w:r>
      <w:r>
        <w:t>分，考试时间</w:t>
      </w:r>
      <w:r>
        <w:rPr>
          <w:rFonts w:eastAsia="Times New Roman" w:cs="Times New Roman"/>
        </w:rPr>
        <w:t>90</w:t>
      </w:r>
      <w:r>
        <w:t>分钟。</w:t>
      </w:r>
    </w:p>
    <w:p w14:paraId="2DEBBC79" w14:textId="77777777" w:rsidR="00FC5860" w:rsidRPr="00BE1BCD" w:rsidRDefault="00000000" w:rsidP="00DF7EF2">
      <w:r>
        <w:t>考生注意：</w:t>
      </w:r>
    </w:p>
    <w:p w14:paraId="47AA2A33" w14:textId="77777777" w:rsidR="00FC5860" w:rsidRPr="00BE1BCD" w:rsidRDefault="00000000" w:rsidP="00DF7EF2">
      <w:r>
        <w:rPr>
          <w:rFonts w:eastAsia="Times New Roman" w:cs="Times New Roman"/>
        </w:rPr>
        <w:t>1</w:t>
      </w:r>
      <w:r>
        <w:t>．答题前，请务必将自己的姓名、准考证号用黑色字迹的签字笔或钢笔分别填写在试题卷和答题纸规定的位置上。</w:t>
      </w:r>
    </w:p>
    <w:p w14:paraId="6621C1DD" w14:textId="77777777" w:rsidR="00FC5860" w:rsidRPr="00BE1BCD" w:rsidRDefault="00000000" w:rsidP="00DF7EF2">
      <w:r>
        <w:rPr>
          <w:rFonts w:eastAsia="Times New Roman" w:cs="Times New Roman"/>
        </w:rPr>
        <w:t>2</w:t>
      </w:r>
      <w:r>
        <w:t>．答题时，请按照答题纸上</w:t>
      </w:r>
      <w:r w:rsidRPr="00BF19DD">
        <w:rPr>
          <w:rFonts w:ascii="宋体" w:hAnsi="宋体"/>
        </w:rPr>
        <w:t>“</w:t>
      </w:r>
      <w:r>
        <w:t>注意事项</w:t>
      </w:r>
      <w:r w:rsidRPr="00BF19DD">
        <w:rPr>
          <w:rFonts w:ascii="宋体" w:hAnsi="宋体"/>
        </w:rPr>
        <w:t>”</w:t>
      </w:r>
      <w:r>
        <w:t>的要求，在答题纸相应的位置上规范作答，在本试题卷上的作答一律无效。</w:t>
      </w:r>
    </w:p>
    <w:p w14:paraId="3817253C" w14:textId="77777777" w:rsidR="00FC5860" w:rsidRPr="00BE1BCD" w:rsidRDefault="00000000" w:rsidP="00DF7EF2">
      <w:r>
        <w:rPr>
          <w:rFonts w:eastAsia="Times New Roman" w:cs="Times New Roman"/>
        </w:rPr>
        <w:t>3</w:t>
      </w:r>
      <w:r>
        <w:t>．非选择题的答案必须使用黑色字迹的签字笔或钢笔写在答题纸上相应区域内，作图时可先使用</w:t>
      </w:r>
      <w:r>
        <w:rPr>
          <w:rFonts w:eastAsia="Times New Roman" w:cs="Times New Roman"/>
        </w:rPr>
        <w:t>2B</w:t>
      </w:r>
      <w:r>
        <w:t>铅笔，确定后必须使用黑色字迹的签字笔或钢笔描黑。</w:t>
      </w:r>
    </w:p>
    <w:p w14:paraId="6AFC427D" w14:textId="0122E223" w:rsidR="00FC5860" w:rsidRPr="00DF7EF2" w:rsidRDefault="00000000" w:rsidP="00DF7EF2">
      <w:r w:rsidRPr="00DF7EF2">
        <w:t>4</w:t>
      </w:r>
      <w:r w:rsidRPr="00DF7EF2">
        <w:t>．可能用到的相关参数：重力加速度</w:t>
      </w:r>
      <w:r w:rsidRPr="00DF7EF2">
        <w:rPr>
          <w:i/>
          <w:iCs/>
        </w:rPr>
        <w:t>g</w:t>
      </w:r>
      <w:r w:rsidRPr="00DF7EF2">
        <w:t>取</w:t>
      </w:r>
      <w:r w:rsidR="00DF7EF2">
        <w:rPr>
          <w:rFonts w:hint="eastAsia"/>
        </w:rPr>
        <w:t>10 m/s</w:t>
      </w:r>
      <w:r w:rsidR="00DF7EF2">
        <w:rPr>
          <w:rFonts w:hint="eastAsia"/>
          <w:vertAlign w:val="superscript"/>
        </w:rPr>
        <w:t>2</w:t>
      </w:r>
      <w:r w:rsidRPr="00DF7EF2">
        <w:t>。</w:t>
      </w:r>
    </w:p>
    <w:p w14:paraId="6A8FB17D" w14:textId="77777777" w:rsidR="00FC5860" w:rsidRPr="00BE1BCD" w:rsidRDefault="00000000" w:rsidP="00410D7B">
      <w:pPr>
        <w:jc w:val="center"/>
      </w:pPr>
      <w:r>
        <w:t>选择题部分</w:t>
      </w:r>
    </w:p>
    <w:p w14:paraId="259900D2" w14:textId="324A1C27" w:rsidR="00FC5860" w:rsidRPr="00BE1BCD" w:rsidRDefault="00000000" w:rsidP="00DF7EF2">
      <w:pPr>
        <w:pStyle w:val="2"/>
      </w:pPr>
      <w:r>
        <w:t>一、选择题</w:t>
      </w:r>
      <w:r w:rsidR="00DF7EF2">
        <w:rPr>
          <w:rFonts w:hint="eastAsia"/>
        </w:rPr>
        <w:t xml:space="preserve"> </w:t>
      </w:r>
      <w:r>
        <w:rPr>
          <w:rFonts w:ascii="宋体" w:eastAsia="宋体" w:hAnsi="宋体" w:cs="宋体" w:hint="eastAsia"/>
        </w:rPr>
        <w:t>Ⅰ</w:t>
      </w:r>
      <w:r>
        <w:t>（本题共</w:t>
      </w:r>
      <w:r>
        <w:rPr>
          <w:rFonts w:eastAsia="Times New Roman" w:cs="Times New Roman"/>
        </w:rPr>
        <w:t>10</w:t>
      </w:r>
      <w:r>
        <w:t>小题，每小题</w:t>
      </w:r>
      <w:r>
        <w:rPr>
          <w:rFonts w:eastAsia="Times New Roman" w:cs="Times New Roman"/>
        </w:rPr>
        <w:t>3</w:t>
      </w:r>
      <w:r>
        <w:t>分，共</w:t>
      </w:r>
      <w:r>
        <w:rPr>
          <w:rFonts w:eastAsia="Times New Roman" w:cs="Times New Roman"/>
        </w:rPr>
        <w:t>30</w:t>
      </w:r>
      <w:r>
        <w:t>分。每小题列出的四个备选项中只有一个是符合题目要求的，不选、多选、错选均不得分）</w:t>
      </w:r>
    </w:p>
    <w:p w14:paraId="79C14E27" w14:textId="5A6C44EE" w:rsidR="00FC5860" w:rsidRPr="00410D7B" w:rsidRDefault="00000000" w:rsidP="00410D7B">
      <w:pPr>
        <w:numPr>
          <w:ilvl w:val="0"/>
          <w:numId w:val="3"/>
        </w:numPr>
      </w:pPr>
      <w:r w:rsidRPr="00410D7B">
        <w:t>第六代移动通信技术（</w:t>
      </w:r>
      <w:r w:rsidRPr="00410D7B">
        <w:rPr>
          <w:rFonts w:eastAsia="Times New Roman" w:cs="Times New Roman"/>
        </w:rPr>
        <w:t>6G</w:t>
      </w:r>
      <w:r w:rsidRPr="00410D7B">
        <w:t>）使用的电磁波，部分处于太赫兹（</w:t>
      </w:r>
      <w:r w:rsidRPr="00410D7B">
        <w:rPr>
          <w:rFonts w:eastAsia="Times New Roman" w:cs="Times New Roman"/>
        </w:rPr>
        <w:t>THz</w:t>
      </w:r>
      <w:r w:rsidRPr="00410D7B">
        <w:t>）波段。</w:t>
      </w:r>
      <w:r w:rsidR="00410D7B" w:rsidRPr="00410D7B">
        <w:rPr>
          <w:rFonts w:hint="eastAsia"/>
        </w:rPr>
        <w:t>1 THz = 10</w:t>
      </w:r>
      <w:r w:rsidR="00410D7B" w:rsidRPr="00410D7B">
        <w:rPr>
          <w:rFonts w:hint="eastAsia"/>
          <w:vertAlign w:val="superscript"/>
        </w:rPr>
        <w:t>12</w:t>
      </w:r>
      <w:r w:rsidR="00410D7B" w:rsidRPr="00410D7B">
        <w:rPr>
          <w:rFonts w:hint="eastAsia"/>
        </w:rPr>
        <w:t xml:space="preserve"> Hz</w:t>
      </w:r>
      <w:r w:rsidRPr="00410D7B">
        <w:t>，单位</w:t>
      </w:r>
      <w:r w:rsidRPr="00410D7B">
        <w:rPr>
          <w:rFonts w:eastAsia="Times New Roman" w:cs="Times New Roman"/>
        </w:rPr>
        <w:t>THz</w:t>
      </w:r>
      <w:r w:rsidRPr="00410D7B">
        <w:t>对应的物理量</w:t>
      </w:r>
      <w:commentRangeStart w:id="0"/>
      <w:r w:rsidRPr="00410D7B">
        <w:t>是</w:t>
      </w:r>
      <w:commentRangeEnd w:id="0"/>
      <w:r w:rsidR="00410D7B" w:rsidRPr="00410D7B">
        <w:rPr>
          <w:rStyle w:val="aa"/>
          <w:szCs w:val="24"/>
        </w:rPr>
        <w:commentReference w:id="0"/>
      </w:r>
      <w:r w:rsidRPr="00410D7B">
        <w:t>（</w:t>
      </w:r>
      <w:r w:rsidRPr="00410D7B">
        <w:rPr>
          <w:rFonts w:eastAsia="Times New Roman" w:cs="Times New Roman"/>
        </w:rPr>
        <w:t xml:space="preserve">  </w:t>
      </w:r>
      <w:r w:rsidR="00AE0163" w:rsidRPr="00410D7B">
        <w:rPr>
          <w:rFonts w:eastAsiaTheme="minorEastAsia" w:cs="Times New Roman" w:hint="eastAsia"/>
        </w:rPr>
        <w:t xml:space="preserve"> </w:t>
      </w:r>
      <w:r w:rsidRPr="00410D7B">
        <w:rPr>
          <w:rFonts w:eastAsia="Times New Roman" w:cs="Times New Roman"/>
        </w:rPr>
        <w:t xml:space="preserve"> </w:t>
      </w:r>
      <w:r w:rsidRPr="00410D7B">
        <w:t>）</w:t>
      </w:r>
    </w:p>
    <w:p w14:paraId="07E03485" w14:textId="3D17A010" w:rsidR="002A6520" w:rsidRPr="00410D7B" w:rsidRDefault="00410D7B" w:rsidP="00410D7B">
      <w:r>
        <w:t>A</w:t>
      </w:r>
      <w:r>
        <w:t>．</w:t>
      </w:r>
      <w:r w:rsidRPr="00410D7B">
        <w:t>能量</w:t>
      </w:r>
      <w:r w:rsidR="00FC5860" w:rsidRPr="00410D7B">
        <w:tab/>
      </w:r>
      <w:r w:rsidRPr="00410D7B">
        <w:tab/>
      </w:r>
      <w:r>
        <w:t>B</w:t>
      </w:r>
      <w:r>
        <w:t>．</w:t>
      </w:r>
      <w:r w:rsidRPr="00410D7B">
        <w:t>功率</w:t>
      </w:r>
      <w:r w:rsidR="00FC5860" w:rsidRPr="00410D7B">
        <w:tab/>
      </w:r>
      <w:r w:rsidRPr="00410D7B">
        <w:tab/>
      </w:r>
      <w:r>
        <w:t>C</w:t>
      </w:r>
      <w:r>
        <w:t>．</w:t>
      </w:r>
      <w:r w:rsidRPr="00410D7B">
        <w:t>频率</w:t>
      </w:r>
      <w:r w:rsidR="00FC5860" w:rsidRPr="00410D7B">
        <w:tab/>
      </w:r>
      <w:r w:rsidRPr="00410D7B">
        <w:tab/>
      </w:r>
      <w:r>
        <w:t>D</w:t>
      </w:r>
      <w:r>
        <w:t>．</w:t>
      </w:r>
      <w:r w:rsidRPr="00410D7B">
        <w:t>波长</w:t>
      </w:r>
    </w:p>
    <w:p w14:paraId="4ACD75F9" w14:textId="2D9E256C" w:rsidR="002A6520" w:rsidRPr="00410D7B" w:rsidRDefault="00000000" w:rsidP="00DF7EF2">
      <w:pPr>
        <w:rPr>
          <w:color w:val="EE0000"/>
        </w:rPr>
      </w:pPr>
      <w:r w:rsidRPr="00410D7B">
        <w:rPr>
          <w:color w:val="EE0000"/>
        </w:rPr>
        <w:t>【详解】根据题干给出的单位关系</w:t>
      </w:r>
      <w:r w:rsidR="00410D7B" w:rsidRPr="00410D7B">
        <w:rPr>
          <w:rFonts w:hint="eastAsia"/>
          <w:color w:val="EE0000"/>
        </w:rPr>
        <w:t>1 THz = 10</w:t>
      </w:r>
      <w:r w:rsidR="00410D7B" w:rsidRPr="00410D7B">
        <w:rPr>
          <w:rFonts w:hint="eastAsia"/>
          <w:color w:val="EE0000"/>
          <w:vertAlign w:val="superscript"/>
        </w:rPr>
        <w:t>12</w:t>
      </w:r>
      <w:r w:rsidR="00410D7B" w:rsidRPr="00410D7B">
        <w:rPr>
          <w:rFonts w:hint="eastAsia"/>
          <w:color w:val="EE0000"/>
        </w:rPr>
        <w:t xml:space="preserve"> Hz</w:t>
      </w:r>
      <w:r w:rsidRPr="00410D7B">
        <w:rPr>
          <w:color w:val="EE0000"/>
        </w:rPr>
        <w:t>，其中</w:t>
      </w:r>
      <w:r w:rsidR="00410D7B" w:rsidRPr="00410D7B">
        <w:rPr>
          <w:rFonts w:hint="eastAsia"/>
          <w:color w:val="EE0000"/>
        </w:rPr>
        <w:t>Hz</w:t>
      </w:r>
      <w:r w:rsidRPr="00410D7B">
        <w:rPr>
          <w:color w:val="EE0000"/>
        </w:rPr>
        <w:t>（赫兹）是频率的单位，因此</w:t>
      </w:r>
      <w:r w:rsidR="00410D7B" w:rsidRPr="00410D7B">
        <w:rPr>
          <w:rFonts w:hint="eastAsia"/>
          <w:color w:val="EE0000"/>
        </w:rPr>
        <w:t>THz</w:t>
      </w:r>
      <w:r w:rsidRPr="00410D7B">
        <w:rPr>
          <w:color w:val="EE0000"/>
        </w:rPr>
        <w:t>（太赫兹）是频率的倍数单位，对应物理量为频率。</w:t>
      </w:r>
    </w:p>
    <w:p w14:paraId="4733AFB7" w14:textId="270E7248" w:rsidR="002A6520" w:rsidRPr="00410D7B" w:rsidRDefault="00000000" w:rsidP="00DF7EF2">
      <w:pPr>
        <w:rPr>
          <w:color w:val="EE0000"/>
        </w:rPr>
      </w:pPr>
      <w:r w:rsidRPr="00410D7B">
        <w:rPr>
          <w:color w:val="EE0000"/>
        </w:rPr>
        <w:t>故选</w:t>
      </w:r>
      <w:r w:rsidRPr="00410D7B">
        <w:rPr>
          <w:rFonts w:eastAsia="Times New Roman" w:cs="Times New Roman"/>
          <w:color w:val="EE0000"/>
        </w:rPr>
        <w:t>C</w:t>
      </w:r>
      <w:r w:rsidRPr="00410D7B">
        <w:rPr>
          <w:color w:val="EE0000"/>
        </w:rPr>
        <w:t>。</w:t>
      </w:r>
    </w:p>
    <w:p w14:paraId="52EAF0C3" w14:textId="77777777" w:rsidR="00AE0163" w:rsidRPr="00410D7B" w:rsidRDefault="00AE0163" w:rsidP="00DF7EF2">
      <w:pPr>
        <w:rPr>
          <w:color w:val="EE0000"/>
        </w:rPr>
      </w:pPr>
    </w:p>
    <w:p w14:paraId="24E8ECA7" w14:textId="7CD72E7D" w:rsidR="002A6520" w:rsidRPr="00410D7B" w:rsidRDefault="00000000" w:rsidP="00410D7B">
      <w:pPr>
        <w:numPr>
          <w:ilvl w:val="0"/>
          <w:numId w:val="3"/>
        </w:numPr>
      </w:pPr>
      <w:bookmarkStart w:id="1" w:name="OLE_LINK1"/>
      <w:r w:rsidRPr="00410D7B">
        <w:t>下列问题中，图示物体可看成质点的是</w:t>
      </w:r>
      <w:commentRangeStart w:id="2"/>
      <w:commentRangeEnd w:id="2"/>
      <w:r w:rsidR="00410D7B" w:rsidRPr="00410D7B">
        <w:rPr>
          <w:rStyle w:val="aa"/>
          <w:szCs w:val="24"/>
        </w:rPr>
        <w:commentReference w:id="2"/>
      </w:r>
      <w:r w:rsidRPr="00410D7B">
        <w:t>（</w:t>
      </w:r>
      <w:r w:rsidRPr="00410D7B">
        <w:rPr>
          <w:rFonts w:eastAsia="Times New Roman" w:cs="Times New Roman"/>
        </w:rPr>
        <w:t xml:space="preserve">  </w:t>
      </w:r>
      <w:r w:rsidR="00410D7B" w:rsidRPr="00410D7B">
        <w:rPr>
          <w:rFonts w:eastAsiaTheme="minorEastAsia" w:cs="Times New Roman" w:hint="eastAsia"/>
        </w:rPr>
        <w:t xml:space="preserve"> </w:t>
      </w:r>
      <w:r w:rsidRPr="00410D7B">
        <w:rPr>
          <w:rFonts w:eastAsia="Times New Roman" w:cs="Times New Roman"/>
        </w:rPr>
        <w:t xml:space="preserve"> </w:t>
      </w:r>
      <w:r w:rsidRPr="00410D7B">
        <w:t>）</w:t>
      </w:r>
    </w:p>
    <w:p w14:paraId="50E3B7ED" w14:textId="40977EFC" w:rsidR="00B815F5" w:rsidRDefault="002B4ABC" w:rsidP="00410D7B">
      <w:r>
        <w:rPr>
          <w:noProof/>
        </w:rPr>
        <mc:AlternateContent>
          <mc:Choice Requires="wpg">
            <w:drawing>
              <wp:inline distT="0" distB="0" distL="0" distR="0" wp14:anchorId="0515D6C5" wp14:editId="457C76D1">
                <wp:extent cx="5245100" cy="913765"/>
                <wp:effectExtent l="0" t="0" r="0" b="0"/>
                <wp:docPr id="1714262997" name="组合 6"/>
                <wp:cNvGraphicFramePr/>
                <a:graphic xmlns:a="http://schemas.openxmlformats.org/drawingml/2006/main">
                  <a:graphicData uri="http://schemas.microsoft.com/office/word/2010/wordprocessingGroup">
                    <wpg:wgp>
                      <wpg:cNvGrpSpPr/>
                      <wpg:grpSpPr>
                        <a:xfrm>
                          <a:off x="0" y="0"/>
                          <a:ext cx="5245100" cy="913765"/>
                          <a:chOff x="748252" y="19308"/>
                          <a:chExt cx="9712984" cy="2018404"/>
                        </a:xfrm>
                      </wpg:grpSpPr>
                      <pic:pic xmlns:pic="http://schemas.openxmlformats.org/drawingml/2006/picture">
                        <pic:nvPicPr>
                          <pic:cNvPr id="870255212" name="Picture 3"/>
                          <pic:cNvPicPr>
                            <a:picLocks noChangeAspect="1" noChangeArrowheads="1"/>
                          </pic:cNvPicPr>
                        </pic:nvPicPr>
                        <pic:blipFill>
                          <a:blip r:embed="rId14"/>
                          <a:srcRect/>
                          <a:stretch/>
                        </pic:blipFill>
                        <pic:spPr>
                          <a:xfrm>
                            <a:off x="748252" y="22164"/>
                            <a:ext cx="1982755" cy="1528309"/>
                          </a:xfrm>
                          <a:prstGeom prst="rect">
                            <a:avLst/>
                          </a:prstGeom>
                          <a:noFill/>
                          <a:ln>
                            <a:noFill/>
                          </a:ln>
                          <a:effectLst/>
                        </pic:spPr>
                      </pic:pic>
                      <pic:pic xmlns:pic="http://schemas.openxmlformats.org/drawingml/2006/picture">
                        <pic:nvPicPr>
                          <pic:cNvPr id="1067353439" name="Picture 4"/>
                          <pic:cNvPicPr preferRelativeResize="0">
                            <a:picLocks noChangeArrowheads="1"/>
                          </pic:cNvPicPr>
                        </pic:nvPicPr>
                        <pic:blipFill>
                          <a:blip r:embed="rId15"/>
                          <a:srcRect/>
                          <a:stretch/>
                        </pic:blipFill>
                        <pic:spPr>
                          <a:xfrm>
                            <a:off x="3104573" y="20792"/>
                            <a:ext cx="2304017" cy="1529253"/>
                          </a:xfrm>
                          <a:prstGeom prst="rect">
                            <a:avLst/>
                          </a:prstGeom>
                          <a:noFill/>
                          <a:ln>
                            <a:noFill/>
                          </a:ln>
                          <a:effectLst/>
                        </pic:spPr>
                      </pic:pic>
                      <pic:pic xmlns:pic="http://schemas.openxmlformats.org/drawingml/2006/picture">
                        <pic:nvPicPr>
                          <pic:cNvPr id="152335049" name="Picture 5"/>
                          <pic:cNvPicPr preferRelativeResize="0">
                            <a:picLocks noChangeAspect="1" noChangeArrowheads="1"/>
                          </pic:cNvPicPr>
                        </pic:nvPicPr>
                        <pic:blipFill>
                          <a:blip r:embed="rId16"/>
                          <a:srcRect/>
                          <a:stretch/>
                        </pic:blipFill>
                        <pic:spPr>
                          <a:xfrm>
                            <a:off x="5779724" y="19308"/>
                            <a:ext cx="2154565" cy="1532568"/>
                          </a:xfrm>
                          <a:prstGeom prst="rect">
                            <a:avLst/>
                          </a:prstGeom>
                          <a:noFill/>
                          <a:ln>
                            <a:noFill/>
                          </a:ln>
                          <a:effectLst/>
                        </pic:spPr>
                      </pic:pic>
                      <pic:pic xmlns:pic="http://schemas.openxmlformats.org/drawingml/2006/picture">
                        <pic:nvPicPr>
                          <pic:cNvPr id="528274320" name="Picture 6"/>
                          <pic:cNvPicPr preferRelativeResize="0">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8306671" y="19308"/>
                            <a:ext cx="2154565" cy="1531678"/>
                          </a:xfrm>
                          <a:prstGeom prst="rect">
                            <a:avLst/>
                          </a:prstGeom>
                          <a:noFill/>
                          <a:ln>
                            <a:noFill/>
                          </a:ln>
                          <a:effectLst/>
                        </pic:spPr>
                      </pic:pic>
                      <wps:wsp>
                        <wps:cNvPr id="939891278" name="矩形 939891278"/>
                        <wps:cNvSpPr/>
                        <wps:spPr>
                          <a:xfrm>
                            <a:off x="1143808" y="1599961"/>
                            <a:ext cx="1192806" cy="437470"/>
                          </a:xfrm>
                          <a:prstGeom prst="rect">
                            <a:avLst/>
                          </a:prstGeom>
                        </wps:spPr>
                        <wps:txbx>
                          <w:txbxContent>
                            <w:p w14:paraId="53C27840" w14:textId="77777777" w:rsidR="00B815F5" w:rsidRDefault="00B815F5" w:rsidP="00B815F5">
                              <w:pPr>
                                <w:pStyle w:val="af"/>
                                <w:spacing w:before="0" w:beforeAutospacing="0" w:after="0" w:afterAutospacing="0"/>
                                <w:rPr>
                                  <w:rFonts w:ascii="Times New Roman" w:eastAsiaTheme="minorEastAsia" w:hAnsi="Times New Roman" w:cs="Times New Roman"/>
                                  <w:bCs/>
                                  <w:sz w:val="18"/>
                                  <w:szCs w:val="18"/>
                                </w:rPr>
                              </w:pPr>
                              <w:r>
                                <w:rPr>
                                  <w:rFonts w:ascii="Times New Roman" w:eastAsiaTheme="minorEastAsia" w:hAnsi="Times New Roman" w:cs="Times New Roman"/>
                                  <w:bCs/>
                                  <w:color w:val="000000" w:themeColor="text1"/>
                                  <w:kern w:val="24"/>
                                  <w:sz w:val="18"/>
                                  <w:szCs w:val="18"/>
                                </w:rPr>
                                <w:t>甲：四川舰</w:t>
                              </w:r>
                            </w:p>
                          </w:txbxContent>
                        </wps:txbx>
                        <wps:bodyPr wrap="none" lIns="36000" tIns="0" rIns="36000" bIns="0">
                          <a:spAutoFit/>
                        </wps:bodyPr>
                      </wps:wsp>
                      <wps:wsp>
                        <wps:cNvPr id="1396215942" name="矩形 1396215942"/>
                        <wps:cNvSpPr/>
                        <wps:spPr>
                          <a:xfrm>
                            <a:off x="3731279" y="1600242"/>
                            <a:ext cx="1050521" cy="437470"/>
                          </a:xfrm>
                          <a:prstGeom prst="rect">
                            <a:avLst/>
                          </a:prstGeom>
                        </wps:spPr>
                        <wps:txbx>
                          <w:txbxContent>
                            <w:p w14:paraId="26147FB8" w14:textId="77777777" w:rsidR="00B815F5" w:rsidRDefault="00B815F5" w:rsidP="00B815F5">
                              <w:pPr>
                                <w:pStyle w:val="af"/>
                                <w:spacing w:before="0" w:beforeAutospacing="0" w:after="0" w:afterAutospacing="0"/>
                                <w:jc w:val="center"/>
                                <w:rPr>
                                  <w:rFonts w:ascii="Times New Roman" w:eastAsiaTheme="minorEastAsia" w:hAnsi="Times New Roman" w:cs="Times New Roman"/>
                                  <w:bCs/>
                                  <w:sz w:val="18"/>
                                  <w:szCs w:val="18"/>
                                </w:rPr>
                              </w:pPr>
                              <w:r>
                                <w:rPr>
                                  <w:rFonts w:ascii="Times New Roman" w:eastAsiaTheme="minorEastAsia" w:hAnsi="Times New Roman" w:cs="Times New Roman"/>
                                  <w:bCs/>
                                  <w:color w:val="000000" w:themeColor="text1"/>
                                  <w:kern w:val="24"/>
                                  <w:sz w:val="18"/>
                                  <w:szCs w:val="18"/>
                                </w:rPr>
                                <w:t>乙：歼</w:t>
                              </w:r>
                              <w:r>
                                <w:rPr>
                                  <w:rFonts w:ascii="Times New Roman" w:eastAsiaTheme="minorEastAsia" w:hAnsi="Times New Roman" w:cs="Times New Roman"/>
                                  <w:bCs/>
                                  <w:color w:val="000000" w:themeColor="text1"/>
                                  <w:kern w:val="24"/>
                                  <w:sz w:val="18"/>
                                  <w:szCs w:val="18"/>
                                </w:rPr>
                                <w:t>-35</w:t>
                              </w:r>
                            </w:p>
                          </w:txbxContent>
                        </wps:txbx>
                        <wps:bodyPr wrap="none" lIns="36000" tIns="0" rIns="36000" bIns="0">
                          <a:spAutoFit/>
                        </wps:bodyPr>
                      </wps:wsp>
                      <wps:wsp>
                        <wps:cNvPr id="1098189012" name="矩形 1098189012"/>
                        <wps:cNvSpPr/>
                        <wps:spPr>
                          <a:xfrm>
                            <a:off x="5942888" y="1600105"/>
                            <a:ext cx="1827786" cy="437470"/>
                          </a:xfrm>
                          <a:prstGeom prst="rect">
                            <a:avLst/>
                          </a:prstGeom>
                        </wps:spPr>
                        <wps:txbx>
                          <w:txbxContent>
                            <w:p w14:paraId="3D6EEFA6" w14:textId="77777777" w:rsidR="00B815F5" w:rsidRDefault="00B815F5" w:rsidP="00B815F5">
                              <w:pPr>
                                <w:pStyle w:val="af"/>
                                <w:spacing w:before="0" w:beforeAutospacing="0" w:after="0" w:afterAutospacing="0"/>
                                <w:rPr>
                                  <w:rFonts w:ascii="Times New Roman" w:eastAsiaTheme="minorEastAsia" w:hAnsi="Times New Roman" w:cs="Times New Roman"/>
                                  <w:bCs/>
                                  <w:sz w:val="18"/>
                                  <w:szCs w:val="18"/>
                                </w:rPr>
                              </w:pPr>
                              <w:r>
                                <w:rPr>
                                  <w:rFonts w:ascii="Times New Roman" w:eastAsiaTheme="minorEastAsia" w:hAnsi="Times New Roman" w:cs="Times New Roman"/>
                                  <w:bCs/>
                                  <w:color w:val="000000" w:themeColor="text1"/>
                                  <w:kern w:val="24"/>
                                  <w:sz w:val="18"/>
                                  <w:szCs w:val="18"/>
                                </w:rPr>
                                <w:t>丙：神舟二十二号</w:t>
                              </w:r>
                            </w:p>
                          </w:txbxContent>
                        </wps:txbx>
                        <wps:bodyPr wrap="none" lIns="36000" tIns="0" rIns="36000" bIns="0">
                          <a:spAutoFit/>
                        </wps:bodyPr>
                      </wps:wsp>
                      <wps:wsp>
                        <wps:cNvPr id="1329381202" name="矩形 1329381202"/>
                        <wps:cNvSpPr/>
                        <wps:spPr>
                          <a:xfrm>
                            <a:off x="8786892" y="1600103"/>
                            <a:ext cx="1192806" cy="437470"/>
                          </a:xfrm>
                          <a:prstGeom prst="rect">
                            <a:avLst/>
                          </a:prstGeom>
                        </wps:spPr>
                        <wps:txbx>
                          <w:txbxContent>
                            <w:p w14:paraId="05121491" w14:textId="77777777" w:rsidR="00B815F5" w:rsidRDefault="00B815F5" w:rsidP="00B815F5">
                              <w:pPr>
                                <w:pStyle w:val="af"/>
                                <w:spacing w:before="0" w:beforeAutospacing="0" w:after="0" w:afterAutospacing="0"/>
                                <w:rPr>
                                  <w:rFonts w:ascii="Times New Roman" w:eastAsiaTheme="minorEastAsia" w:hAnsi="Times New Roman" w:cs="Times New Roman"/>
                                  <w:bCs/>
                                  <w:sz w:val="18"/>
                                  <w:szCs w:val="18"/>
                                </w:rPr>
                              </w:pPr>
                              <w:r>
                                <w:rPr>
                                  <w:rFonts w:ascii="Times New Roman" w:eastAsiaTheme="minorEastAsia" w:hAnsi="Times New Roman" w:cs="Times New Roman"/>
                                  <w:bCs/>
                                  <w:color w:val="000000" w:themeColor="text1"/>
                                  <w:kern w:val="24"/>
                                  <w:sz w:val="18"/>
                                  <w:szCs w:val="18"/>
                                </w:rPr>
                                <w:t>丁：蛟龙号</w:t>
                              </w:r>
                            </w:p>
                          </w:txbxContent>
                        </wps:txbx>
                        <wps:bodyPr wrap="none" lIns="36000" tIns="0" rIns="36000" bIns="0">
                          <a:spAutoFit/>
                        </wps:bodyPr>
                      </wps:wsp>
                    </wpg:wgp>
                  </a:graphicData>
                </a:graphic>
              </wp:inline>
            </w:drawing>
          </mc:Choice>
          <mc:Fallback>
            <w:pict>
              <v:group w14:anchorId="0515D6C5" id="组合 6" o:spid="_x0000_s1026" style="width:413pt;height:71.95pt;mso-position-horizontal-relative:char;mso-position-vertical-relative:line" coordorigin="7482,193" coordsize="97129,20184"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7482;top:221;width:19828;height:15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">
                  <v:imagedata r:id="rId18" o:title=""/>
                </v:shape>
                <v:shape id="Picture 4" o:spid="_x0000_s1028" type="#_x0000_t75" style="position:absolute;left:31045;top:207;width:23040;height:1529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">
                  <v:imagedata r:id="rId19" o:title=""/>
                  <o:lock v:ext="edit" aspectratio="f"/>
                </v:shape>
                <v:shape id="Picture 5" o:spid="_x0000_s1029" type="#_x0000_t75" style="position:absolute;left:57797;top:193;width:21545;height:1532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">
                  <v:imagedata r:id="rId20" o:title=""/>
                </v:shape>
                <v:shape id="Picture 6" o:spid="_x0000_s1030" type="#_x0000_t75" style="position:absolute;left:83066;top:193;width:21546;height:1531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">
                  <v:imagedata r:id="rId21" o:title=""/>
                </v:shape>
                <v:rect id="矩形 939891278" o:spid="_x0000_s1031" style="position:absolute;left:11438;top:15999;width:11928;height:4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" filled="f" stroked="f">
                  <v:textbox style="mso-fit-shape-to-text:t" inset="1mm,0,1mm,0">
                    <w:txbxContent>
                      <w:p w14:paraId="53C27840" w14:textId="77777777" w:rsidR="00B815F5" w:rsidRDefault="00B815F5" w:rsidP="00B815F5">
                        <w:pPr>
                          <w:pStyle w:val="af"/>
                          <w:spacing w:before="0" w:beforeAutospacing="0" w:after="0" w:afterAutospacing="0"/>
                          <w:rPr>
                            <w:rFonts w:ascii="Times New Roman" w:eastAsiaTheme="minorEastAsia" w:hAnsi="Times New Roman" w:cs="Times New Roman"/>
                            <w:bCs/>
                            <w:sz w:val="18"/>
                            <w:szCs w:val="18"/>
                          </w:rPr>
                        </w:pPr>
                        <w:r>
                          <w:rPr>
                            <w:rFonts w:ascii="Times New Roman" w:eastAsiaTheme="minorEastAsia" w:hAnsi="Times New Roman" w:cs="Times New Roman"/>
                            <w:bCs/>
                            <w:color w:val="000000" w:themeColor="text1"/>
                            <w:kern w:val="24"/>
                            <w:sz w:val="18"/>
                            <w:szCs w:val="18"/>
                          </w:rPr>
                          <w:t>甲：四川舰</w:t>
                        </w:r>
                      </w:p>
                    </w:txbxContent>
                  </v:textbox>
                </v:rect>
                <v:rect id="矩形 1396215942" o:spid="_x0000_s1032" style="position:absolute;left:37312;top:16002;width:10506;height:4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" filled="f" stroked="f">
                  <v:textbox style="mso-fit-shape-to-text:t" inset="1mm,0,1mm,0">
                    <w:txbxContent>
                      <w:p w14:paraId="26147FB8" w14:textId="77777777" w:rsidR="00B815F5" w:rsidRDefault="00B815F5" w:rsidP="00B815F5">
                        <w:pPr>
                          <w:pStyle w:val="af"/>
                          <w:spacing w:before="0" w:beforeAutospacing="0" w:after="0" w:afterAutospacing="0"/>
                          <w:jc w:val="center"/>
                          <w:rPr>
                            <w:rFonts w:ascii="Times New Roman" w:eastAsiaTheme="minorEastAsia" w:hAnsi="Times New Roman" w:cs="Times New Roman"/>
                            <w:bCs/>
                            <w:sz w:val="18"/>
                            <w:szCs w:val="18"/>
                          </w:rPr>
                        </w:pPr>
                        <w:r>
                          <w:rPr>
                            <w:rFonts w:ascii="Times New Roman" w:eastAsiaTheme="minorEastAsia" w:hAnsi="Times New Roman" w:cs="Times New Roman"/>
                            <w:bCs/>
                            <w:color w:val="000000" w:themeColor="text1"/>
                            <w:kern w:val="24"/>
                            <w:sz w:val="18"/>
                            <w:szCs w:val="18"/>
                          </w:rPr>
                          <w:t>乙：歼</w:t>
                        </w:r>
                        <w:r>
                          <w:rPr>
                            <w:rFonts w:ascii="Times New Roman" w:eastAsiaTheme="minorEastAsia" w:hAnsi="Times New Roman" w:cs="Times New Roman"/>
                            <w:bCs/>
                            <w:color w:val="000000" w:themeColor="text1"/>
                            <w:kern w:val="24"/>
                            <w:sz w:val="18"/>
                            <w:szCs w:val="18"/>
                          </w:rPr>
                          <w:t>-35</w:t>
                        </w:r>
                      </w:p>
                    </w:txbxContent>
                  </v:textbox>
                </v:rect>
                <v:rect id="矩形 1098189012" o:spid="_x0000_s1033" style="position:absolute;left:59428;top:16001;width:18278;height:4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" filled="f" stroked="f">
                  <v:textbox style="mso-fit-shape-to-text:t" inset="1mm,0,1mm,0">
                    <w:txbxContent>
                      <w:p w14:paraId="3D6EEFA6" w14:textId="77777777" w:rsidR="00B815F5" w:rsidRDefault="00B815F5" w:rsidP="00B815F5">
                        <w:pPr>
                          <w:pStyle w:val="af"/>
                          <w:spacing w:before="0" w:beforeAutospacing="0" w:after="0" w:afterAutospacing="0"/>
                          <w:rPr>
                            <w:rFonts w:ascii="Times New Roman" w:eastAsiaTheme="minorEastAsia" w:hAnsi="Times New Roman" w:cs="Times New Roman"/>
                            <w:bCs/>
                            <w:sz w:val="18"/>
                            <w:szCs w:val="18"/>
                          </w:rPr>
                        </w:pPr>
                        <w:r>
                          <w:rPr>
                            <w:rFonts w:ascii="Times New Roman" w:eastAsiaTheme="minorEastAsia" w:hAnsi="Times New Roman" w:cs="Times New Roman"/>
                            <w:bCs/>
                            <w:color w:val="000000" w:themeColor="text1"/>
                            <w:kern w:val="24"/>
                            <w:sz w:val="18"/>
                            <w:szCs w:val="18"/>
                          </w:rPr>
                          <w:t>丙：神舟二十二号</w:t>
                        </w:r>
                      </w:p>
                    </w:txbxContent>
                  </v:textbox>
                </v:rect>
                <v:rect id="矩形 1329381202" o:spid="_x0000_s1034" style="position:absolute;left:87868;top:16001;width:11928;height:4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" filled="f" stroked="f">
                  <v:textbox style="mso-fit-shape-to-text:t" inset="1mm,0,1mm,0">
                    <w:txbxContent>
                      <w:p w14:paraId="05121491" w14:textId="77777777" w:rsidR="00B815F5" w:rsidRDefault="00B815F5" w:rsidP="00B815F5">
                        <w:pPr>
                          <w:pStyle w:val="af"/>
                          <w:spacing w:before="0" w:beforeAutospacing="0" w:after="0" w:afterAutospacing="0"/>
                          <w:rPr>
                            <w:rFonts w:ascii="Times New Roman" w:eastAsiaTheme="minorEastAsia" w:hAnsi="Times New Roman" w:cs="Times New Roman"/>
                            <w:bCs/>
                            <w:sz w:val="18"/>
                            <w:szCs w:val="18"/>
                          </w:rPr>
                        </w:pPr>
                        <w:r>
                          <w:rPr>
                            <w:rFonts w:ascii="Times New Roman" w:eastAsiaTheme="minorEastAsia" w:hAnsi="Times New Roman" w:cs="Times New Roman"/>
                            <w:bCs/>
                            <w:color w:val="000000" w:themeColor="text1"/>
                            <w:kern w:val="24"/>
                            <w:sz w:val="18"/>
                            <w:szCs w:val="18"/>
                          </w:rPr>
                          <w:t>丁：蛟龙号</w:t>
                        </w:r>
                      </w:p>
                    </w:txbxContent>
                  </v:textbox>
                </v:rect>
                <w10:anchorlock/>
              </v:group>
            </w:pict>
          </mc:Fallback>
        </mc:AlternateContent>
      </w:r>
    </w:p>
    <w:p w14:paraId="51B0154B" w14:textId="604E95D3" w:rsidR="00B815F5" w:rsidRDefault="00B815F5" w:rsidP="00410D7B"/>
    <w:p w14:paraId="1A3D700D" w14:textId="55632879" w:rsidR="002A6520" w:rsidRPr="00410D7B" w:rsidRDefault="00410D7B" w:rsidP="00410D7B">
      <w:r>
        <w:t>A</w:t>
      </w:r>
      <w:r>
        <w:t>．</w:t>
      </w:r>
      <w:r w:rsidRPr="00410D7B">
        <w:t>研究图甲中</w:t>
      </w:r>
      <w:r w:rsidRPr="00BF19DD">
        <w:rPr>
          <w:rFonts w:ascii="宋体" w:eastAsia="Times New Roman" w:hAnsi="宋体" w:cs="Times New Roman"/>
        </w:rPr>
        <w:t>“</w:t>
      </w:r>
      <w:r w:rsidRPr="00410D7B">
        <w:t>四川舰</w:t>
      </w:r>
      <w:r w:rsidRPr="00BF19DD">
        <w:rPr>
          <w:rFonts w:ascii="宋体" w:eastAsia="Times New Roman" w:hAnsi="宋体" w:cs="Times New Roman"/>
        </w:rPr>
        <w:t>”</w:t>
      </w:r>
      <w:r w:rsidRPr="00410D7B">
        <w:t>的航行路径</w:t>
      </w:r>
    </w:p>
    <w:p w14:paraId="42005E84" w14:textId="12D18688" w:rsidR="002A6520" w:rsidRPr="00410D7B" w:rsidRDefault="00410D7B" w:rsidP="00410D7B">
      <w:r>
        <w:t>B</w:t>
      </w:r>
      <w:r>
        <w:t>．</w:t>
      </w:r>
      <w:r w:rsidRPr="00410D7B">
        <w:t>研究图乙中</w:t>
      </w:r>
      <w:r w:rsidRPr="00BF19DD">
        <w:rPr>
          <w:rFonts w:ascii="宋体" w:eastAsia="Times New Roman" w:hAnsi="宋体" w:cs="Times New Roman"/>
        </w:rPr>
        <w:t>“</w:t>
      </w:r>
      <w:r w:rsidRPr="00410D7B">
        <w:t>歼</w:t>
      </w:r>
      <w:r w:rsidRPr="00410D7B">
        <w:rPr>
          <w:rFonts w:eastAsia="Times New Roman" w:cs="Times New Roman"/>
        </w:rPr>
        <w:t>-35</w:t>
      </w:r>
      <w:r w:rsidRPr="00BF19DD">
        <w:rPr>
          <w:rFonts w:ascii="宋体" w:eastAsia="Times New Roman" w:hAnsi="宋体" w:cs="Times New Roman"/>
        </w:rPr>
        <w:t>”</w:t>
      </w:r>
      <w:r w:rsidRPr="00410D7B">
        <w:t>战斗机的飞行姿态</w:t>
      </w:r>
    </w:p>
    <w:p w14:paraId="2336C5D9" w14:textId="42D0EDD0" w:rsidR="002A6520" w:rsidRPr="00410D7B" w:rsidRDefault="00410D7B" w:rsidP="00410D7B">
      <w:r>
        <w:t>C</w:t>
      </w:r>
      <w:r>
        <w:t>．</w:t>
      </w:r>
      <w:r w:rsidRPr="00410D7B">
        <w:t>研究图丙中</w:t>
      </w:r>
      <w:r w:rsidRPr="00BF19DD">
        <w:rPr>
          <w:rFonts w:ascii="宋体" w:eastAsia="Times New Roman" w:hAnsi="宋体" w:cs="Times New Roman"/>
        </w:rPr>
        <w:t>“</w:t>
      </w:r>
      <w:r w:rsidRPr="00410D7B">
        <w:t>神舟二十二号</w:t>
      </w:r>
      <w:r w:rsidRPr="00BF19DD">
        <w:rPr>
          <w:rFonts w:ascii="宋体" w:eastAsia="Times New Roman" w:hAnsi="宋体" w:cs="Times New Roman"/>
        </w:rPr>
        <w:t>”</w:t>
      </w:r>
      <w:r w:rsidRPr="00410D7B">
        <w:t>载人飞船与空间站的对接方式</w:t>
      </w:r>
    </w:p>
    <w:p w14:paraId="0750CBC9" w14:textId="7AA55316" w:rsidR="002A6520" w:rsidRPr="00410D7B" w:rsidRDefault="00410D7B" w:rsidP="00410D7B">
      <w:r>
        <w:t>D</w:t>
      </w:r>
      <w:r>
        <w:t>．</w:t>
      </w:r>
      <w:r w:rsidRPr="00410D7B">
        <w:t>研究图丁中</w:t>
      </w:r>
      <w:r w:rsidRPr="00BF19DD">
        <w:rPr>
          <w:rFonts w:ascii="宋体" w:eastAsia="Times New Roman" w:hAnsi="宋体" w:cs="Times New Roman"/>
        </w:rPr>
        <w:t>“</w:t>
      </w:r>
      <w:r w:rsidRPr="00410D7B">
        <w:t>蛟龙号</w:t>
      </w:r>
      <w:r w:rsidRPr="00BF19DD">
        <w:rPr>
          <w:rFonts w:ascii="宋体" w:eastAsia="Times New Roman" w:hAnsi="宋体" w:cs="Times New Roman"/>
        </w:rPr>
        <w:t>”</w:t>
      </w:r>
      <w:r w:rsidRPr="00410D7B">
        <w:t>潜水器完成任务出水后调整方位回舱过程</w:t>
      </w:r>
    </w:p>
    <w:p w14:paraId="24FA38D6" w14:textId="77777777" w:rsidR="002A6520" w:rsidRPr="00410D7B" w:rsidRDefault="00000000" w:rsidP="00DF7EF2">
      <w:pPr>
        <w:rPr>
          <w:color w:val="EE0000"/>
        </w:rPr>
      </w:pPr>
      <w:r w:rsidRPr="00410D7B">
        <w:rPr>
          <w:color w:val="EE0000"/>
        </w:rPr>
        <w:t>【详解】</w:t>
      </w:r>
      <w:r w:rsidRPr="00410D7B">
        <w:rPr>
          <w:rFonts w:eastAsia="Times New Roman" w:cs="Times New Roman"/>
          <w:color w:val="EE0000"/>
        </w:rPr>
        <w:t>A</w:t>
      </w:r>
      <w:r w:rsidRPr="00410D7B">
        <w:rPr>
          <w:color w:val="EE0000"/>
        </w:rPr>
        <w:t>．研究</w:t>
      </w:r>
      <w:r w:rsidRPr="00BF19DD">
        <w:rPr>
          <w:rFonts w:ascii="宋体" w:eastAsia="Times New Roman" w:hAnsi="宋体" w:cs="Times New Roman"/>
          <w:color w:val="EE0000"/>
        </w:rPr>
        <w:t>“</w:t>
      </w:r>
      <w:r w:rsidRPr="00410D7B">
        <w:rPr>
          <w:color w:val="EE0000"/>
        </w:rPr>
        <w:t>四川舰</w:t>
      </w:r>
      <w:r w:rsidRPr="00BF19DD">
        <w:rPr>
          <w:rFonts w:ascii="宋体" w:eastAsia="Times New Roman" w:hAnsi="宋体" w:cs="Times New Roman"/>
          <w:color w:val="EE0000"/>
        </w:rPr>
        <w:t>”</w:t>
      </w:r>
      <w:r w:rsidRPr="00410D7B">
        <w:rPr>
          <w:color w:val="EE0000"/>
        </w:rPr>
        <w:t>的航行路径时，</w:t>
      </w:r>
      <w:r w:rsidRPr="00BF19DD">
        <w:rPr>
          <w:rFonts w:ascii="宋体" w:eastAsia="Times New Roman" w:hAnsi="宋体" w:cs="Times New Roman"/>
          <w:color w:val="EE0000"/>
        </w:rPr>
        <w:t>“</w:t>
      </w:r>
      <w:r w:rsidRPr="00410D7B">
        <w:rPr>
          <w:color w:val="EE0000"/>
        </w:rPr>
        <w:t>四川舰</w:t>
      </w:r>
      <w:r w:rsidRPr="00BF19DD">
        <w:rPr>
          <w:rFonts w:ascii="宋体" w:eastAsia="Times New Roman" w:hAnsi="宋体" w:cs="Times New Roman"/>
          <w:color w:val="EE0000"/>
        </w:rPr>
        <w:t>”</w:t>
      </w:r>
      <w:r w:rsidRPr="00410D7B">
        <w:rPr>
          <w:color w:val="EE0000"/>
        </w:rPr>
        <w:t>的体积和形状可以忽略，故</w:t>
      </w:r>
      <w:r w:rsidRPr="00BF19DD">
        <w:rPr>
          <w:rFonts w:ascii="宋体" w:eastAsia="Times New Roman" w:hAnsi="宋体" w:cs="Times New Roman"/>
          <w:color w:val="EE0000"/>
        </w:rPr>
        <w:t>“</w:t>
      </w:r>
      <w:r w:rsidRPr="00410D7B">
        <w:rPr>
          <w:color w:val="EE0000"/>
        </w:rPr>
        <w:t>四川舰</w:t>
      </w:r>
      <w:r w:rsidRPr="00BF19DD">
        <w:rPr>
          <w:rFonts w:ascii="宋体" w:eastAsia="Times New Roman" w:hAnsi="宋体" w:cs="Times New Roman"/>
          <w:color w:val="EE0000"/>
        </w:rPr>
        <w:t>”</w:t>
      </w:r>
      <w:r w:rsidRPr="00410D7B">
        <w:rPr>
          <w:color w:val="EE0000"/>
        </w:rPr>
        <w:t>可以看成质点，故</w:t>
      </w:r>
      <w:r w:rsidRPr="00410D7B">
        <w:rPr>
          <w:rFonts w:eastAsia="Times New Roman" w:cs="Times New Roman"/>
          <w:color w:val="EE0000"/>
        </w:rPr>
        <w:t>A</w:t>
      </w:r>
      <w:r w:rsidRPr="00410D7B">
        <w:rPr>
          <w:color w:val="EE0000"/>
        </w:rPr>
        <w:t>正确；</w:t>
      </w:r>
    </w:p>
    <w:p w14:paraId="2E63345F" w14:textId="77777777" w:rsidR="002A6520" w:rsidRPr="00410D7B" w:rsidRDefault="00000000" w:rsidP="00DF7EF2">
      <w:pPr>
        <w:rPr>
          <w:color w:val="EE0000"/>
        </w:rPr>
      </w:pPr>
      <w:r w:rsidRPr="00410D7B">
        <w:rPr>
          <w:rFonts w:eastAsia="Times New Roman" w:cs="Times New Roman"/>
          <w:color w:val="EE0000"/>
        </w:rPr>
        <w:t>B</w:t>
      </w:r>
      <w:r w:rsidRPr="00410D7B">
        <w:rPr>
          <w:color w:val="EE0000"/>
        </w:rPr>
        <w:t>．研究</w:t>
      </w:r>
      <w:r w:rsidRPr="00BF19DD">
        <w:rPr>
          <w:rFonts w:ascii="宋体" w:eastAsia="Times New Roman" w:hAnsi="宋体" w:cs="Times New Roman"/>
          <w:color w:val="EE0000"/>
        </w:rPr>
        <w:t>“</w:t>
      </w:r>
      <w:r w:rsidRPr="00410D7B">
        <w:rPr>
          <w:color w:val="EE0000"/>
        </w:rPr>
        <w:t>歼</w:t>
      </w:r>
      <w:r w:rsidRPr="00410D7B">
        <w:rPr>
          <w:rFonts w:eastAsia="Times New Roman" w:cs="Times New Roman"/>
          <w:color w:val="EE0000"/>
        </w:rPr>
        <w:t>-35</w:t>
      </w:r>
      <w:r w:rsidRPr="00BF19DD">
        <w:rPr>
          <w:rFonts w:ascii="宋体" w:eastAsia="Times New Roman" w:hAnsi="宋体" w:cs="Times New Roman"/>
          <w:color w:val="EE0000"/>
        </w:rPr>
        <w:t>”</w:t>
      </w:r>
      <w:r w:rsidRPr="00410D7B">
        <w:rPr>
          <w:color w:val="EE0000"/>
        </w:rPr>
        <w:t>战斗机的飞行姿态时，</w:t>
      </w:r>
      <w:r w:rsidRPr="00BF19DD">
        <w:rPr>
          <w:rFonts w:ascii="宋体" w:eastAsia="Times New Roman" w:hAnsi="宋体" w:cs="Times New Roman"/>
          <w:color w:val="EE0000"/>
        </w:rPr>
        <w:t>“</w:t>
      </w:r>
      <w:r w:rsidRPr="00410D7B">
        <w:rPr>
          <w:color w:val="EE0000"/>
        </w:rPr>
        <w:t>歼</w:t>
      </w:r>
      <w:r w:rsidRPr="00410D7B">
        <w:rPr>
          <w:rFonts w:eastAsia="Times New Roman" w:cs="Times New Roman"/>
          <w:color w:val="EE0000"/>
        </w:rPr>
        <w:t>-35</w:t>
      </w:r>
      <w:r w:rsidRPr="00BF19DD">
        <w:rPr>
          <w:rFonts w:ascii="宋体" w:eastAsia="Times New Roman" w:hAnsi="宋体" w:cs="Times New Roman"/>
          <w:color w:val="EE0000"/>
        </w:rPr>
        <w:t>”</w:t>
      </w:r>
      <w:r w:rsidRPr="00410D7B">
        <w:rPr>
          <w:color w:val="EE0000"/>
        </w:rPr>
        <w:t>战斗机的体积和形状不可以忽略，故</w:t>
      </w:r>
      <w:r w:rsidRPr="00BF19DD">
        <w:rPr>
          <w:rFonts w:ascii="宋体" w:eastAsia="Times New Roman" w:hAnsi="宋体" w:cs="Times New Roman"/>
          <w:color w:val="EE0000"/>
        </w:rPr>
        <w:t>“</w:t>
      </w:r>
      <w:r w:rsidRPr="00410D7B">
        <w:rPr>
          <w:color w:val="EE0000"/>
        </w:rPr>
        <w:t>歼</w:t>
      </w:r>
      <w:r w:rsidRPr="00410D7B">
        <w:rPr>
          <w:rFonts w:eastAsia="Times New Roman" w:cs="Times New Roman"/>
          <w:color w:val="EE0000"/>
        </w:rPr>
        <w:t>-35</w:t>
      </w:r>
      <w:r w:rsidRPr="00BF19DD">
        <w:rPr>
          <w:rFonts w:ascii="宋体" w:eastAsia="Times New Roman" w:hAnsi="宋体" w:cs="Times New Roman"/>
          <w:color w:val="EE0000"/>
        </w:rPr>
        <w:t>”</w:t>
      </w:r>
      <w:r w:rsidRPr="00410D7B">
        <w:rPr>
          <w:color w:val="EE0000"/>
        </w:rPr>
        <w:t>战斗机不可以看成质点，故</w:t>
      </w:r>
      <w:r w:rsidRPr="00410D7B">
        <w:rPr>
          <w:rFonts w:eastAsia="Times New Roman" w:cs="Times New Roman"/>
          <w:color w:val="EE0000"/>
        </w:rPr>
        <w:t>B</w:t>
      </w:r>
      <w:r w:rsidRPr="00410D7B">
        <w:rPr>
          <w:color w:val="EE0000"/>
        </w:rPr>
        <w:t>错误；</w:t>
      </w:r>
    </w:p>
    <w:p w14:paraId="2EDCF70E" w14:textId="77777777" w:rsidR="002A6520" w:rsidRPr="00410D7B" w:rsidRDefault="00000000" w:rsidP="00DF7EF2">
      <w:pPr>
        <w:rPr>
          <w:color w:val="EE0000"/>
        </w:rPr>
      </w:pPr>
      <w:r w:rsidRPr="00410D7B">
        <w:rPr>
          <w:rFonts w:eastAsia="Times New Roman" w:cs="Times New Roman"/>
          <w:color w:val="EE0000"/>
        </w:rPr>
        <w:t>C</w:t>
      </w:r>
      <w:r w:rsidRPr="00410D7B">
        <w:rPr>
          <w:color w:val="EE0000"/>
        </w:rPr>
        <w:t>．研究</w:t>
      </w:r>
      <w:r w:rsidRPr="00BF19DD">
        <w:rPr>
          <w:rFonts w:ascii="宋体" w:eastAsia="Times New Roman" w:hAnsi="宋体" w:cs="Times New Roman"/>
          <w:color w:val="EE0000"/>
        </w:rPr>
        <w:t>“</w:t>
      </w:r>
      <w:r w:rsidRPr="00410D7B">
        <w:rPr>
          <w:color w:val="EE0000"/>
        </w:rPr>
        <w:t>神舟二十二号</w:t>
      </w:r>
      <w:r w:rsidRPr="00BF19DD">
        <w:rPr>
          <w:rFonts w:ascii="宋体" w:eastAsia="Times New Roman" w:hAnsi="宋体" w:cs="Times New Roman"/>
          <w:color w:val="EE0000"/>
        </w:rPr>
        <w:t>”</w:t>
      </w:r>
      <w:r w:rsidRPr="00410D7B">
        <w:rPr>
          <w:color w:val="EE0000"/>
        </w:rPr>
        <w:t>载人飞船与空间站的对接方式时，</w:t>
      </w:r>
      <w:r w:rsidRPr="00BF19DD">
        <w:rPr>
          <w:rFonts w:ascii="宋体" w:eastAsia="Times New Roman" w:hAnsi="宋体" w:cs="Times New Roman"/>
          <w:color w:val="EE0000"/>
        </w:rPr>
        <w:t>“</w:t>
      </w:r>
      <w:r w:rsidRPr="00410D7B">
        <w:rPr>
          <w:color w:val="EE0000"/>
        </w:rPr>
        <w:t>神舟二十二号</w:t>
      </w:r>
      <w:r w:rsidRPr="00BF19DD">
        <w:rPr>
          <w:rFonts w:ascii="宋体" w:eastAsia="Times New Roman" w:hAnsi="宋体" w:cs="Times New Roman"/>
          <w:color w:val="EE0000"/>
        </w:rPr>
        <w:t>”</w:t>
      </w:r>
      <w:r w:rsidRPr="00410D7B">
        <w:rPr>
          <w:color w:val="EE0000"/>
        </w:rPr>
        <w:t>的体积和形状不可以忽略，故</w:t>
      </w:r>
      <w:r w:rsidRPr="00BF19DD">
        <w:rPr>
          <w:rFonts w:ascii="宋体" w:eastAsia="Times New Roman" w:hAnsi="宋体" w:cs="Times New Roman"/>
          <w:color w:val="EE0000"/>
        </w:rPr>
        <w:t>“</w:t>
      </w:r>
      <w:r w:rsidRPr="00410D7B">
        <w:rPr>
          <w:color w:val="EE0000"/>
        </w:rPr>
        <w:t>神舟二十二号</w:t>
      </w:r>
      <w:r w:rsidRPr="00BF19DD">
        <w:rPr>
          <w:rFonts w:ascii="宋体" w:eastAsia="Times New Roman" w:hAnsi="宋体" w:cs="Times New Roman"/>
          <w:color w:val="EE0000"/>
        </w:rPr>
        <w:t>”</w:t>
      </w:r>
      <w:r w:rsidRPr="00410D7B">
        <w:rPr>
          <w:color w:val="EE0000"/>
        </w:rPr>
        <w:t>不可以看成质点，故</w:t>
      </w:r>
      <w:r w:rsidRPr="00410D7B">
        <w:rPr>
          <w:rFonts w:eastAsia="Times New Roman" w:cs="Times New Roman"/>
          <w:color w:val="EE0000"/>
        </w:rPr>
        <w:t>C</w:t>
      </w:r>
      <w:r w:rsidRPr="00410D7B">
        <w:rPr>
          <w:color w:val="EE0000"/>
        </w:rPr>
        <w:t>错误；</w:t>
      </w:r>
    </w:p>
    <w:p w14:paraId="6DFEA60E" w14:textId="7AA779AA" w:rsidR="002A6520" w:rsidRPr="00410D7B" w:rsidRDefault="00000000" w:rsidP="00DF7EF2">
      <w:pPr>
        <w:rPr>
          <w:color w:val="EE0000"/>
        </w:rPr>
      </w:pPr>
      <w:r w:rsidRPr="00410D7B">
        <w:rPr>
          <w:rFonts w:eastAsia="Times New Roman" w:cs="Times New Roman"/>
          <w:color w:val="EE0000"/>
        </w:rPr>
        <w:t>D</w:t>
      </w:r>
      <w:r w:rsidRPr="00410D7B">
        <w:rPr>
          <w:color w:val="EE0000"/>
        </w:rPr>
        <w:t>．研究</w:t>
      </w:r>
      <w:r w:rsidRPr="00BF19DD">
        <w:rPr>
          <w:rFonts w:ascii="宋体" w:eastAsia="Times New Roman" w:hAnsi="宋体" w:cs="Times New Roman"/>
          <w:color w:val="EE0000"/>
        </w:rPr>
        <w:t>“</w:t>
      </w:r>
      <w:r w:rsidRPr="00410D7B">
        <w:rPr>
          <w:color w:val="EE0000"/>
        </w:rPr>
        <w:t>蛟龙号</w:t>
      </w:r>
      <w:r w:rsidRPr="00BF19DD">
        <w:rPr>
          <w:rFonts w:ascii="宋体" w:eastAsia="Times New Roman" w:hAnsi="宋体" w:cs="Times New Roman"/>
          <w:color w:val="EE0000"/>
        </w:rPr>
        <w:t>”</w:t>
      </w:r>
      <w:r w:rsidRPr="00410D7B">
        <w:rPr>
          <w:color w:val="EE0000"/>
        </w:rPr>
        <w:t>潜水器完成任务出水后调整方位回舱过程时，</w:t>
      </w:r>
      <w:r w:rsidRPr="00BF19DD">
        <w:rPr>
          <w:rFonts w:ascii="宋体" w:eastAsia="Times New Roman" w:hAnsi="宋体" w:cs="Times New Roman"/>
          <w:color w:val="EE0000"/>
        </w:rPr>
        <w:t>“</w:t>
      </w:r>
      <w:r w:rsidRPr="00410D7B">
        <w:rPr>
          <w:color w:val="EE0000"/>
        </w:rPr>
        <w:t>蛟龙号</w:t>
      </w:r>
      <w:r w:rsidRPr="00BF19DD">
        <w:rPr>
          <w:rFonts w:ascii="宋体" w:eastAsia="Times New Roman" w:hAnsi="宋体" w:cs="Times New Roman"/>
          <w:color w:val="EE0000"/>
        </w:rPr>
        <w:t>”</w:t>
      </w:r>
      <w:r w:rsidR="00BF19DD">
        <w:rPr>
          <w:rFonts w:ascii="宋体" w:hAnsi="宋体" w:hint="eastAsia"/>
          <w:color w:val="EE0000"/>
        </w:rPr>
        <w:t>的</w:t>
      </w:r>
      <w:r w:rsidRPr="00410D7B">
        <w:rPr>
          <w:color w:val="EE0000"/>
        </w:rPr>
        <w:t>体积和形状不可以忽略，故</w:t>
      </w:r>
      <w:r w:rsidRPr="00BF19DD">
        <w:rPr>
          <w:rFonts w:ascii="宋体" w:eastAsia="Times New Roman" w:hAnsi="宋体" w:cs="Times New Roman"/>
          <w:color w:val="EE0000"/>
        </w:rPr>
        <w:t>“</w:t>
      </w:r>
      <w:r w:rsidRPr="00410D7B">
        <w:rPr>
          <w:color w:val="EE0000"/>
        </w:rPr>
        <w:t>蛟龙号</w:t>
      </w:r>
      <w:r w:rsidRPr="00BF19DD">
        <w:rPr>
          <w:rFonts w:ascii="宋体" w:eastAsia="Times New Roman" w:hAnsi="宋体" w:cs="Times New Roman"/>
          <w:color w:val="EE0000"/>
        </w:rPr>
        <w:t>”</w:t>
      </w:r>
      <w:r w:rsidRPr="00410D7B">
        <w:rPr>
          <w:color w:val="EE0000"/>
        </w:rPr>
        <w:t>不可以看成质点，故</w:t>
      </w:r>
      <w:r w:rsidRPr="00410D7B">
        <w:rPr>
          <w:rFonts w:eastAsia="Times New Roman" w:cs="Times New Roman"/>
          <w:color w:val="EE0000"/>
        </w:rPr>
        <w:t>D</w:t>
      </w:r>
      <w:r w:rsidRPr="00410D7B">
        <w:rPr>
          <w:color w:val="EE0000"/>
        </w:rPr>
        <w:t>错误。</w:t>
      </w:r>
    </w:p>
    <w:p w14:paraId="5D355C59"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A</w:t>
      </w:r>
      <w:r w:rsidRPr="00410D7B">
        <w:rPr>
          <w:color w:val="EE0000"/>
        </w:rPr>
        <w:t>。</w:t>
      </w:r>
    </w:p>
    <w:bookmarkEnd w:id="1"/>
    <w:p w14:paraId="639C0BA7" w14:textId="77777777" w:rsidR="00BF19DD" w:rsidRDefault="00BF19DD" w:rsidP="00DF7EF2">
      <w:pPr>
        <w:rPr>
          <w:color w:val="EE0000"/>
        </w:rPr>
      </w:pPr>
    </w:p>
    <w:p w14:paraId="38004702" w14:textId="77777777" w:rsidR="00052103" w:rsidRDefault="00052103" w:rsidP="00DF7EF2">
      <w:pPr>
        <w:rPr>
          <w:color w:val="EE0000"/>
        </w:rPr>
      </w:pPr>
    </w:p>
    <w:p w14:paraId="0592577C" w14:textId="77777777" w:rsidR="00052103" w:rsidRDefault="00052103" w:rsidP="00DF7EF2">
      <w:pPr>
        <w:rPr>
          <w:color w:val="EE0000"/>
        </w:rPr>
      </w:pPr>
    </w:p>
    <w:p w14:paraId="6324A682" w14:textId="0C792D17" w:rsidR="002A6520" w:rsidRPr="00410D7B" w:rsidRDefault="000D3FCA" w:rsidP="00C359A4">
      <w:pPr>
        <w:numPr>
          <w:ilvl w:val="0"/>
          <w:numId w:val="3"/>
        </w:numPr>
      </w:pPr>
      <w:bookmarkStart w:id="3" w:name="OLE_LINK2"/>
      <w:r w:rsidRPr="00410D7B">
        <w:lastRenderedPageBreak/>
        <w:t>如图所示，钢架雪车运动员在具有阻力的倾斜赛道上滑行，</w:t>
      </w:r>
      <w:commentRangeStart w:id="4"/>
      <w:r w:rsidRPr="00410D7B">
        <w:t>则</w:t>
      </w:r>
      <w:commentRangeEnd w:id="4"/>
      <w:r w:rsidR="00BF19DD" w:rsidRPr="00410D7B">
        <w:rPr>
          <w:rStyle w:val="aa"/>
          <w:szCs w:val="24"/>
        </w:rPr>
        <w:commentReference w:id="4"/>
      </w:r>
      <w:r w:rsidRPr="00410D7B">
        <w:t>（</w:t>
      </w:r>
      <w:r w:rsidRPr="00410D7B">
        <w:rPr>
          <w:rFonts w:eastAsia="Times New Roman" w:cs="Times New Roman"/>
        </w:rPr>
        <w:t xml:space="preserve"> </w:t>
      </w:r>
      <w:r w:rsidR="00BF19DD">
        <w:rPr>
          <w:rFonts w:eastAsiaTheme="minorEastAsia" w:cs="Times New Roman" w:hint="eastAsia"/>
        </w:rPr>
        <w:t xml:space="preserve"> </w:t>
      </w:r>
      <w:r w:rsidRPr="00410D7B">
        <w:rPr>
          <w:rFonts w:eastAsia="Times New Roman" w:cs="Times New Roman"/>
        </w:rPr>
        <w:t xml:space="preserve">  </w:t>
      </w:r>
      <w:r w:rsidRPr="00410D7B">
        <w:t>）</w:t>
      </w:r>
    </w:p>
    <w:p w14:paraId="07A8BC56" w14:textId="1FC37B50" w:rsidR="002A6520" w:rsidRPr="00410D7B" w:rsidRDefault="00052103" w:rsidP="00C359A4">
      <w:r w:rsidRPr="00410D7B">
        <w:rPr>
          <w:noProof/>
        </w:rPr>
        <w:drawing>
          <wp:anchor distT="0" distB="0" distL="114300" distR="114300" simplePos="0" relativeHeight="251655168" behindDoc="0" locked="0" layoutInCell="1" allowOverlap="1" wp14:anchorId="7552784A" wp14:editId="5B524C92">
            <wp:simplePos x="0" y="0"/>
            <wp:positionH relativeFrom="margin">
              <wp:align>right</wp:align>
            </wp:positionH>
            <wp:positionV relativeFrom="paragraph">
              <wp:posOffset>15240</wp:posOffset>
            </wp:positionV>
            <wp:extent cx="1341120" cy="848995"/>
            <wp:effectExtent l="0" t="0" r="0" b="8255"/>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341120" cy="848995"/>
                    </a:xfrm>
                    <a:prstGeom prst="rect">
                      <a:avLst/>
                    </a:prstGeom>
                  </pic:spPr>
                </pic:pic>
              </a:graphicData>
            </a:graphic>
            <wp14:sizeRelH relativeFrom="margin">
              <wp14:pctWidth>0</wp14:pctWidth>
            </wp14:sizeRelH>
            <wp14:sizeRelV relativeFrom="margin">
              <wp14:pctHeight>0</wp14:pctHeight>
            </wp14:sizeRelV>
          </wp:anchor>
        </w:drawing>
      </w:r>
      <w:r w:rsidR="00410D7B">
        <w:t>A</w:t>
      </w:r>
      <w:r w:rsidR="00410D7B">
        <w:t>．</w:t>
      </w:r>
      <w:r w:rsidR="00410D7B" w:rsidRPr="00410D7B">
        <w:t>运动员在转弯时加速度为</w:t>
      </w:r>
      <w:r w:rsidR="00410D7B" w:rsidRPr="00410D7B">
        <w:rPr>
          <w:rFonts w:eastAsia="Times New Roman" w:cs="Times New Roman"/>
        </w:rPr>
        <w:t>0</w:t>
      </w:r>
    </w:p>
    <w:p w14:paraId="6F4DE470" w14:textId="5280C868" w:rsidR="002A6520" w:rsidRPr="00410D7B" w:rsidRDefault="00410D7B" w:rsidP="00BF19DD">
      <w:r>
        <w:t>B</w:t>
      </w:r>
      <w:r>
        <w:t>．</w:t>
      </w:r>
      <w:r w:rsidRPr="00410D7B">
        <w:t>运动员和钢架雪车整体机械能守恒</w:t>
      </w:r>
    </w:p>
    <w:p w14:paraId="1A419B8B" w14:textId="07CD4A45" w:rsidR="002A6520" w:rsidRPr="00410D7B" w:rsidRDefault="00410D7B" w:rsidP="00BF19DD">
      <w:r>
        <w:t>C</w:t>
      </w:r>
      <w:r>
        <w:t>．</w:t>
      </w:r>
      <w:r w:rsidRPr="00410D7B">
        <w:t>钢架雪车所受重力和赛道对钢架雪车的支持力是一对平衡力</w:t>
      </w:r>
    </w:p>
    <w:p w14:paraId="61F8EAE7" w14:textId="224617F3" w:rsidR="002A6520" w:rsidRPr="00410D7B" w:rsidRDefault="00410D7B" w:rsidP="00BF19DD">
      <w:r>
        <w:t>D</w:t>
      </w:r>
      <w:r>
        <w:t>．</w:t>
      </w:r>
      <w:r w:rsidRPr="00410D7B">
        <w:t>钢架雪车对赛道的压力与赛道对钢架雪车的支持力是一对作用力和反作用力</w:t>
      </w:r>
    </w:p>
    <w:p w14:paraId="70824C66" w14:textId="77777777" w:rsidR="002A6520" w:rsidRPr="00410D7B" w:rsidRDefault="00000000" w:rsidP="00DF7EF2">
      <w:pPr>
        <w:rPr>
          <w:color w:val="EE0000"/>
        </w:rPr>
      </w:pPr>
      <w:bookmarkStart w:id="5" w:name="OLE_LINK3"/>
      <w:bookmarkEnd w:id="3"/>
      <w:r w:rsidRPr="00410D7B">
        <w:rPr>
          <w:color w:val="EE0000"/>
        </w:rPr>
        <w:t>【详解】</w:t>
      </w:r>
      <w:r w:rsidRPr="00410D7B">
        <w:rPr>
          <w:rFonts w:eastAsia="Times New Roman" w:cs="Times New Roman"/>
          <w:color w:val="EE0000"/>
        </w:rPr>
        <w:t>A</w:t>
      </w:r>
      <w:r w:rsidRPr="00410D7B">
        <w:rPr>
          <w:color w:val="EE0000"/>
        </w:rPr>
        <w:t>．运动员在转弯时一定有向心加速度，加速度不可能为零，故</w:t>
      </w:r>
      <w:r w:rsidRPr="00410D7B">
        <w:rPr>
          <w:rFonts w:eastAsia="Times New Roman" w:cs="Times New Roman"/>
          <w:color w:val="EE0000"/>
        </w:rPr>
        <w:t>A</w:t>
      </w:r>
      <w:r w:rsidRPr="00410D7B">
        <w:rPr>
          <w:color w:val="EE0000"/>
        </w:rPr>
        <w:t>错误；</w:t>
      </w:r>
    </w:p>
    <w:p w14:paraId="51B9C723" w14:textId="77777777" w:rsidR="002A6520" w:rsidRPr="00410D7B" w:rsidRDefault="00000000" w:rsidP="00DF7EF2">
      <w:pPr>
        <w:rPr>
          <w:color w:val="EE0000"/>
        </w:rPr>
      </w:pPr>
      <w:r w:rsidRPr="00410D7B">
        <w:rPr>
          <w:rFonts w:eastAsia="Times New Roman" w:cs="Times New Roman"/>
          <w:color w:val="EE0000"/>
        </w:rPr>
        <w:t>B</w:t>
      </w:r>
      <w:r w:rsidRPr="00410D7B">
        <w:rPr>
          <w:color w:val="EE0000"/>
        </w:rPr>
        <w:t>．倾斜赛道有阻力，阻力对运动员和钢架雪车做负功，运动员和钢架雪车整体机械能不守恒，故</w:t>
      </w:r>
      <w:r w:rsidRPr="00410D7B">
        <w:rPr>
          <w:rFonts w:eastAsia="Times New Roman" w:cs="Times New Roman"/>
          <w:color w:val="EE0000"/>
        </w:rPr>
        <w:t>B</w:t>
      </w:r>
      <w:r w:rsidRPr="00410D7B">
        <w:rPr>
          <w:color w:val="EE0000"/>
        </w:rPr>
        <w:t>错误；</w:t>
      </w:r>
    </w:p>
    <w:p w14:paraId="5F195AB6" w14:textId="77777777" w:rsidR="002A6520" w:rsidRPr="00410D7B" w:rsidRDefault="00000000" w:rsidP="00DF7EF2">
      <w:pPr>
        <w:rPr>
          <w:color w:val="EE0000"/>
        </w:rPr>
      </w:pPr>
      <w:r w:rsidRPr="00410D7B">
        <w:rPr>
          <w:rFonts w:eastAsia="Times New Roman" w:cs="Times New Roman"/>
          <w:color w:val="EE0000"/>
        </w:rPr>
        <w:t>C</w:t>
      </w:r>
      <w:r w:rsidRPr="00410D7B">
        <w:rPr>
          <w:color w:val="EE0000"/>
        </w:rPr>
        <w:t>．钢架雪车所受重力竖直向下，赛道对钢架雪车的支持力垂直赛道向上，不在同一条直线上，不是一对平衡力，故</w:t>
      </w:r>
      <w:r w:rsidRPr="00410D7B">
        <w:rPr>
          <w:rFonts w:eastAsia="Times New Roman" w:cs="Times New Roman"/>
          <w:color w:val="EE0000"/>
        </w:rPr>
        <w:t>C</w:t>
      </w:r>
      <w:r w:rsidRPr="00410D7B">
        <w:rPr>
          <w:color w:val="EE0000"/>
        </w:rPr>
        <w:t>错误；</w:t>
      </w:r>
    </w:p>
    <w:p w14:paraId="6AB9DF84" w14:textId="77777777" w:rsidR="002A6520" w:rsidRPr="00410D7B" w:rsidRDefault="00000000" w:rsidP="00DF7EF2">
      <w:pPr>
        <w:rPr>
          <w:color w:val="EE0000"/>
        </w:rPr>
      </w:pPr>
      <w:r w:rsidRPr="00410D7B">
        <w:rPr>
          <w:rFonts w:eastAsia="Times New Roman" w:cs="Times New Roman"/>
          <w:color w:val="EE0000"/>
        </w:rPr>
        <w:t>D</w:t>
      </w:r>
      <w:r w:rsidRPr="00410D7B">
        <w:rPr>
          <w:color w:val="EE0000"/>
        </w:rPr>
        <w:t>．钢架雪车对赛道的压力与赛道对钢架雪车的支持力是一对作用力和反作用力，故</w:t>
      </w:r>
      <w:r w:rsidRPr="00410D7B">
        <w:rPr>
          <w:rFonts w:eastAsia="Times New Roman" w:cs="Times New Roman"/>
          <w:color w:val="EE0000"/>
        </w:rPr>
        <w:t>D</w:t>
      </w:r>
      <w:r w:rsidRPr="00410D7B">
        <w:rPr>
          <w:color w:val="EE0000"/>
        </w:rPr>
        <w:t>正确。</w:t>
      </w:r>
    </w:p>
    <w:p w14:paraId="77C0BE44"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D</w:t>
      </w:r>
      <w:r w:rsidRPr="00410D7B">
        <w:rPr>
          <w:color w:val="EE0000"/>
        </w:rPr>
        <w:t>。</w:t>
      </w:r>
    </w:p>
    <w:bookmarkEnd w:id="5"/>
    <w:p w14:paraId="3755D49A" w14:textId="1E709D26" w:rsidR="00BF19DD" w:rsidRDefault="00BF19DD" w:rsidP="00DF7EF2">
      <w:pPr>
        <w:rPr>
          <w:color w:val="EE0000"/>
        </w:rPr>
      </w:pPr>
    </w:p>
    <w:p w14:paraId="38502573" w14:textId="35A38DFA" w:rsidR="002A6520" w:rsidRPr="00410D7B" w:rsidRDefault="00BF19DD" w:rsidP="00231C35">
      <w:pPr>
        <w:numPr>
          <w:ilvl w:val="0"/>
          <w:numId w:val="3"/>
        </w:numPr>
      </w:pPr>
      <w:bookmarkStart w:id="6" w:name="OLE_LINK4"/>
      <w:r w:rsidRPr="00410D7B">
        <w:rPr>
          <w:noProof/>
        </w:rPr>
        <w:drawing>
          <wp:anchor distT="0" distB="0" distL="114300" distR="114300" simplePos="0" relativeHeight="251649024" behindDoc="0" locked="0" layoutInCell="1" allowOverlap="1" wp14:anchorId="0BA192A0" wp14:editId="4C6AAD9F">
            <wp:simplePos x="0" y="0"/>
            <wp:positionH relativeFrom="column">
              <wp:posOffset>3802380</wp:posOffset>
            </wp:positionH>
            <wp:positionV relativeFrom="paragraph">
              <wp:posOffset>13970</wp:posOffset>
            </wp:positionV>
            <wp:extent cx="1444625" cy="1240155"/>
            <wp:effectExtent l="0" t="0" r="3175"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44625" cy="1240155"/>
                    </a:xfrm>
                    <a:prstGeom prst="rect">
                      <a:avLst/>
                    </a:prstGeom>
                  </pic:spPr>
                </pic:pic>
              </a:graphicData>
            </a:graphic>
            <wp14:sizeRelH relativeFrom="margin">
              <wp14:pctWidth>0</wp14:pctWidth>
            </wp14:sizeRelH>
            <wp14:sizeRelV relativeFrom="margin">
              <wp14:pctHeight>0</wp14:pctHeight>
            </wp14:sizeRelV>
          </wp:anchor>
        </w:drawing>
      </w:r>
      <w:r w:rsidRPr="00410D7B">
        <w:t>手机电容式触摸屏的核心部件可简化为平行板电容器。当手指靠近触摸屏时，电容器两极板和手指间的电场线分布如图所示。下列说法正确的是</w:t>
      </w:r>
      <w:commentRangeStart w:id="7"/>
      <w:commentRangeEnd w:id="7"/>
      <w:r w:rsidRPr="00410D7B">
        <w:rPr>
          <w:rStyle w:val="aa"/>
          <w:szCs w:val="24"/>
        </w:rPr>
        <w:commentReference w:id="7"/>
      </w:r>
      <w:r w:rsidRPr="00410D7B">
        <w:t>（</w:t>
      </w:r>
      <w:r w:rsidRPr="00410D7B">
        <w:rPr>
          <w:rFonts w:eastAsia="Times New Roman" w:cs="Times New Roman"/>
        </w:rPr>
        <w:t xml:space="preserve">  </w:t>
      </w:r>
      <w:r>
        <w:rPr>
          <w:rFonts w:eastAsiaTheme="minorEastAsia" w:cs="Times New Roman" w:hint="eastAsia"/>
        </w:rPr>
        <w:t xml:space="preserve"> </w:t>
      </w:r>
      <w:r w:rsidRPr="00410D7B">
        <w:rPr>
          <w:rFonts w:eastAsia="Times New Roman" w:cs="Times New Roman"/>
        </w:rPr>
        <w:t xml:space="preserve"> </w:t>
      </w:r>
      <w:r w:rsidRPr="00410D7B">
        <w:t>）</w:t>
      </w:r>
    </w:p>
    <w:p w14:paraId="6660503F" w14:textId="632E5FC1" w:rsidR="002A6520" w:rsidRPr="00410D7B" w:rsidRDefault="00410D7B" w:rsidP="00BF19DD">
      <w:r>
        <w:t>A</w:t>
      </w:r>
      <w:r>
        <w:t>．</w:t>
      </w:r>
      <w:r w:rsidRPr="00410D7B">
        <w:rPr>
          <w:rFonts w:eastAsia="Times New Roman" w:cs="Times New Roman"/>
          <w:i/>
        </w:rPr>
        <w:t>A</w:t>
      </w:r>
      <w:r w:rsidRPr="00410D7B">
        <w:t>点的电场强度大于</w:t>
      </w:r>
      <w:r w:rsidRPr="00410D7B">
        <w:rPr>
          <w:rFonts w:eastAsia="Times New Roman" w:cs="Times New Roman"/>
          <w:i/>
        </w:rPr>
        <w:t>B</w:t>
      </w:r>
      <w:r w:rsidRPr="00410D7B">
        <w:t>点的电场强度</w:t>
      </w:r>
    </w:p>
    <w:p w14:paraId="17F362D2" w14:textId="414A6E54" w:rsidR="002A6520" w:rsidRPr="00410D7B" w:rsidRDefault="00410D7B" w:rsidP="00BF19DD">
      <w:r>
        <w:t>B</w:t>
      </w:r>
      <w:r>
        <w:t>．</w:t>
      </w:r>
      <w:r w:rsidRPr="00410D7B">
        <w:t>将一电子从</w:t>
      </w:r>
      <w:r w:rsidRPr="00410D7B">
        <w:rPr>
          <w:rFonts w:eastAsia="Times New Roman" w:cs="Times New Roman"/>
          <w:i/>
        </w:rPr>
        <w:t>A</w:t>
      </w:r>
      <w:r w:rsidRPr="00410D7B">
        <w:t>点移到</w:t>
      </w:r>
      <w:r w:rsidRPr="00410D7B">
        <w:rPr>
          <w:rFonts w:eastAsia="Times New Roman" w:cs="Times New Roman"/>
          <w:i/>
        </w:rPr>
        <w:t>B</w:t>
      </w:r>
      <w:r w:rsidRPr="00410D7B">
        <w:t>点，电子的电势能增大</w:t>
      </w:r>
    </w:p>
    <w:p w14:paraId="6F22D546" w14:textId="44FE1476" w:rsidR="002A6520" w:rsidRPr="00410D7B" w:rsidRDefault="00410D7B" w:rsidP="00BF19DD">
      <w:r>
        <w:t>C</w:t>
      </w:r>
      <w:r>
        <w:t>．</w:t>
      </w:r>
      <w:r w:rsidRPr="00410D7B">
        <w:t>极板上表面</w:t>
      </w:r>
      <w:r w:rsidRPr="00410D7B">
        <w:rPr>
          <w:rFonts w:eastAsia="Times New Roman" w:cs="Times New Roman"/>
          <w:i/>
        </w:rPr>
        <w:t>C</w:t>
      </w:r>
      <w:r w:rsidRPr="00410D7B">
        <w:t>点的电势等于下表面</w:t>
      </w:r>
      <w:r w:rsidRPr="00410D7B">
        <w:rPr>
          <w:rFonts w:eastAsia="Times New Roman" w:cs="Times New Roman"/>
          <w:i/>
        </w:rPr>
        <w:t>D</w:t>
      </w:r>
      <w:r w:rsidRPr="00410D7B">
        <w:t>点的电势</w:t>
      </w:r>
    </w:p>
    <w:p w14:paraId="265CC71B" w14:textId="177D73D9" w:rsidR="002A6520" w:rsidRPr="00410D7B" w:rsidRDefault="00410D7B" w:rsidP="00BF19DD">
      <w:r>
        <w:t>D</w:t>
      </w:r>
      <w:r>
        <w:t>．</w:t>
      </w:r>
      <w:r w:rsidRPr="00410D7B">
        <w:t>若电子在</w:t>
      </w:r>
      <w:r w:rsidRPr="00410D7B">
        <w:rPr>
          <w:rFonts w:eastAsia="Times New Roman" w:cs="Times New Roman"/>
          <w:i/>
        </w:rPr>
        <w:t>E</w:t>
      </w:r>
      <w:r w:rsidRPr="00410D7B">
        <w:t>点释放，仅受静电力作用将沿电场线</w:t>
      </w:r>
      <w:r w:rsidRPr="00410D7B">
        <w:rPr>
          <w:rFonts w:eastAsia="Times New Roman" w:cs="Times New Roman"/>
          <w:i/>
        </w:rPr>
        <w:t>ab</w:t>
      </w:r>
      <w:r w:rsidRPr="00410D7B">
        <w:t>运动</w:t>
      </w:r>
    </w:p>
    <w:p w14:paraId="1E1E2EFD" w14:textId="77777777" w:rsidR="002A6520" w:rsidRPr="00410D7B" w:rsidRDefault="00000000" w:rsidP="00DF7EF2">
      <w:pPr>
        <w:rPr>
          <w:color w:val="EE0000"/>
        </w:rPr>
      </w:pPr>
      <w:bookmarkStart w:id="8" w:name="OLE_LINK5"/>
      <w:bookmarkEnd w:id="6"/>
      <w:r w:rsidRPr="00410D7B">
        <w:rPr>
          <w:color w:val="EE0000"/>
        </w:rPr>
        <w:t>【详解】</w:t>
      </w:r>
      <w:r w:rsidRPr="00410D7B">
        <w:rPr>
          <w:rFonts w:eastAsia="Times New Roman" w:cs="Times New Roman"/>
          <w:color w:val="EE0000"/>
        </w:rPr>
        <w:t>A</w:t>
      </w:r>
      <w:r w:rsidRPr="00410D7B">
        <w:rPr>
          <w:color w:val="EE0000"/>
        </w:rPr>
        <w:t>．电场线越密的地方场强越大，电场线越疏的地方场强越小，由图可知，</w:t>
      </w:r>
      <w:r w:rsidRPr="00410D7B">
        <w:rPr>
          <w:rFonts w:eastAsia="Times New Roman" w:cs="Times New Roman"/>
          <w:i/>
          <w:color w:val="EE0000"/>
        </w:rPr>
        <w:t>A</w:t>
      </w:r>
      <w:r w:rsidRPr="00410D7B">
        <w:rPr>
          <w:color w:val="EE0000"/>
        </w:rPr>
        <w:t>点的电场强度小于</w:t>
      </w:r>
      <w:r w:rsidRPr="00410D7B">
        <w:rPr>
          <w:rFonts w:eastAsia="Times New Roman" w:cs="Times New Roman"/>
          <w:i/>
          <w:color w:val="EE0000"/>
        </w:rPr>
        <w:t>B</w:t>
      </w:r>
      <w:r w:rsidRPr="00410D7B">
        <w:rPr>
          <w:color w:val="EE0000"/>
        </w:rPr>
        <w:t>点的电场强度，故</w:t>
      </w:r>
      <w:r w:rsidRPr="00410D7B">
        <w:rPr>
          <w:rFonts w:eastAsia="Times New Roman" w:cs="Times New Roman"/>
          <w:color w:val="EE0000"/>
        </w:rPr>
        <w:t>A</w:t>
      </w:r>
      <w:r w:rsidRPr="00410D7B">
        <w:rPr>
          <w:color w:val="EE0000"/>
        </w:rPr>
        <w:t>错误；</w:t>
      </w:r>
    </w:p>
    <w:p w14:paraId="06FD654C" w14:textId="2F52135D" w:rsidR="002A6520" w:rsidRPr="00410D7B" w:rsidRDefault="00000000" w:rsidP="00DF7EF2">
      <w:pPr>
        <w:rPr>
          <w:color w:val="EE0000"/>
        </w:rPr>
      </w:pPr>
      <w:r w:rsidRPr="00410D7B">
        <w:rPr>
          <w:rFonts w:eastAsia="Times New Roman" w:cs="Times New Roman"/>
          <w:color w:val="EE0000"/>
        </w:rPr>
        <w:t>B</w:t>
      </w:r>
      <w:r w:rsidRPr="00410D7B">
        <w:rPr>
          <w:color w:val="EE0000"/>
        </w:rPr>
        <w:t>．顺着电场线电势逐渐降低，由图可知</w:t>
      </w:r>
      <w:r w:rsidRPr="00410D7B">
        <w:rPr>
          <w:rFonts w:eastAsia="Times New Roman" w:cs="Times New Roman"/>
          <w:i/>
          <w:color w:val="EE0000"/>
        </w:rPr>
        <w:t>A</w:t>
      </w:r>
      <w:r w:rsidRPr="00410D7B">
        <w:rPr>
          <w:color w:val="EE0000"/>
        </w:rPr>
        <w:t>点电势低于</w:t>
      </w:r>
      <w:r w:rsidRPr="00410D7B">
        <w:rPr>
          <w:rFonts w:eastAsia="Times New Roman" w:cs="Times New Roman"/>
          <w:i/>
          <w:color w:val="EE0000"/>
        </w:rPr>
        <w:t>B</w:t>
      </w:r>
      <w:r w:rsidRPr="00410D7B">
        <w:rPr>
          <w:color w:val="EE0000"/>
        </w:rPr>
        <w:t>点电势，根据</w:t>
      </w:r>
      <w:r w:rsidR="00BF19DD" w:rsidRPr="00BF19DD">
        <w:rPr>
          <w:rFonts w:hint="eastAsia"/>
          <w:i/>
          <w:iCs/>
          <w:color w:val="EE0000"/>
        </w:rPr>
        <w:t>E</w:t>
      </w:r>
      <w:r w:rsidR="00BF19DD">
        <w:rPr>
          <w:rFonts w:hint="eastAsia"/>
          <w:color w:val="EE0000"/>
          <w:vertAlign w:val="subscript"/>
        </w:rPr>
        <w:t>p</w:t>
      </w:r>
      <w:r w:rsidR="00BF19DD">
        <w:rPr>
          <w:rFonts w:hint="eastAsia"/>
          <w:color w:val="EE0000"/>
        </w:rPr>
        <w:t xml:space="preserve"> = </w:t>
      </w:r>
      <w:r w:rsidR="00BF19DD">
        <w:rPr>
          <w:rFonts w:cs="Times New Roman"/>
          <w:color w:val="EE0000"/>
        </w:rPr>
        <w:t>−</w:t>
      </w:r>
      <w:r w:rsidR="00BF19DD">
        <w:rPr>
          <w:rFonts w:cs="Times New Roman" w:hint="eastAsia"/>
          <w:color w:val="EE0000"/>
        </w:rPr>
        <w:t xml:space="preserve"> </w:t>
      </w:r>
      <w:r w:rsidR="00BF19DD" w:rsidRPr="00BF19DD">
        <w:rPr>
          <w:rFonts w:hint="eastAsia"/>
          <w:i/>
          <w:iCs/>
          <w:color w:val="EE0000"/>
        </w:rPr>
        <w:t>e</w:t>
      </w:r>
      <w:r w:rsidR="00BF19DD" w:rsidRPr="00BF19DD">
        <w:rPr>
          <w:rFonts w:cs="Times New Roman"/>
          <w:i/>
          <w:iCs/>
          <w:color w:val="EE0000"/>
        </w:rPr>
        <w:t>φ</w:t>
      </w:r>
      <w:r w:rsidRPr="00410D7B">
        <w:rPr>
          <w:color w:val="EE0000"/>
        </w:rPr>
        <w:t>可知将一电子从</w:t>
      </w:r>
      <w:r w:rsidRPr="00410D7B">
        <w:rPr>
          <w:rFonts w:eastAsia="Times New Roman" w:cs="Times New Roman"/>
          <w:i/>
          <w:color w:val="EE0000"/>
        </w:rPr>
        <w:t>A</w:t>
      </w:r>
      <w:r w:rsidRPr="00410D7B">
        <w:rPr>
          <w:color w:val="EE0000"/>
        </w:rPr>
        <w:t>点移到</w:t>
      </w:r>
      <w:r w:rsidRPr="00410D7B">
        <w:rPr>
          <w:rFonts w:eastAsia="Times New Roman" w:cs="Times New Roman"/>
          <w:i/>
          <w:color w:val="EE0000"/>
        </w:rPr>
        <w:t>B</w:t>
      </w:r>
      <w:r w:rsidRPr="00410D7B">
        <w:rPr>
          <w:color w:val="EE0000"/>
        </w:rPr>
        <w:t>点，电子的电势能减小，故</w:t>
      </w:r>
      <w:r w:rsidRPr="00410D7B">
        <w:rPr>
          <w:rFonts w:eastAsia="Times New Roman" w:cs="Times New Roman"/>
          <w:color w:val="EE0000"/>
        </w:rPr>
        <w:t>B</w:t>
      </w:r>
      <w:r w:rsidRPr="00410D7B">
        <w:rPr>
          <w:color w:val="EE0000"/>
        </w:rPr>
        <w:t>错误；</w:t>
      </w:r>
    </w:p>
    <w:p w14:paraId="4223CFBA" w14:textId="77777777" w:rsidR="002A6520" w:rsidRPr="00410D7B" w:rsidRDefault="00000000" w:rsidP="00DF7EF2">
      <w:pPr>
        <w:rPr>
          <w:color w:val="EE0000"/>
        </w:rPr>
      </w:pPr>
      <w:r w:rsidRPr="00410D7B">
        <w:rPr>
          <w:rFonts w:eastAsia="Times New Roman" w:cs="Times New Roman"/>
          <w:color w:val="EE0000"/>
        </w:rPr>
        <w:t>C</w:t>
      </w:r>
      <w:r w:rsidRPr="00410D7B">
        <w:rPr>
          <w:color w:val="EE0000"/>
        </w:rPr>
        <w:t>．同一金属极板上，达到静电平衡后，电势处处相等，则极板上表面</w:t>
      </w:r>
      <w:r w:rsidRPr="00410D7B">
        <w:rPr>
          <w:rFonts w:eastAsia="Times New Roman" w:cs="Times New Roman"/>
          <w:i/>
          <w:color w:val="EE0000"/>
        </w:rPr>
        <w:t>C</w:t>
      </w:r>
      <w:r w:rsidRPr="00410D7B">
        <w:rPr>
          <w:color w:val="EE0000"/>
        </w:rPr>
        <w:t>点的电势等于下表面</w:t>
      </w:r>
      <w:r w:rsidRPr="00410D7B">
        <w:rPr>
          <w:rFonts w:eastAsia="Times New Roman" w:cs="Times New Roman"/>
          <w:i/>
          <w:color w:val="EE0000"/>
        </w:rPr>
        <w:t>D</w:t>
      </w:r>
      <w:r w:rsidRPr="00410D7B">
        <w:rPr>
          <w:color w:val="EE0000"/>
        </w:rPr>
        <w:t>点的电势，故</w:t>
      </w:r>
      <w:r w:rsidRPr="00410D7B">
        <w:rPr>
          <w:rFonts w:eastAsia="Times New Roman" w:cs="Times New Roman"/>
          <w:color w:val="EE0000"/>
        </w:rPr>
        <w:t>C</w:t>
      </w:r>
      <w:r w:rsidRPr="00410D7B">
        <w:rPr>
          <w:color w:val="EE0000"/>
        </w:rPr>
        <w:t>正确；</w:t>
      </w:r>
    </w:p>
    <w:p w14:paraId="72E4F878" w14:textId="1B1F9E2C" w:rsidR="002A6520" w:rsidRPr="00410D7B" w:rsidRDefault="00000000" w:rsidP="00DF7EF2">
      <w:pPr>
        <w:rPr>
          <w:color w:val="EE0000"/>
        </w:rPr>
      </w:pPr>
      <w:r w:rsidRPr="00410D7B">
        <w:rPr>
          <w:rFonts w:eastAsia="Times New Roman" w:cs="Times New Roman"/>
          <w:color w:val="EE0000"/>
        </w:rPr>
        <w:t>D</w:t>
      </w:r>
      <w:r w:rsidRPr="00410D7B">
        <w:rPr>
          <w:color w:val="EE0000"/>
        </w:rPr>
        <w:t>．由于电场线</w:t>
      </w:r>
      <w:r w:rsidRPr="00410D7B">
        <w:rPr>
          <w:rFonts w:eastAsia="Times New Roman" w:cs="Times New Roman"/>
          <w:i/>
          <w:color w:val="EE0000"/>
        </w:rPr>
        <w:t>ab</w:t>
      </w:r>
      <w:r w:rsidR="00BF19DD" w:rsidRPr="00BF19DD">
        <w:rPr>
          <w:rFonts w:ascii="宋体" w:hAnsi="宋体" w:hint="eastAsia"/>
          <w:iCs/>
          <w:color w:val="EE0000"/>
        </w:rPr>
        <w:t>是</w:t>
      </w:r>
      <w:r w:rsidRPr="00410D7B">
        <w:rPr>
          <w:color w:val="EE0000"/>
        </w:rPr>
        <w:t>曲线，则若电子在</w:t>
      </w:r>
      <w:r w:rsidRPr="00410D7B">
        <w:rPr>
          <w:rFonts w:eastAsia="Times New Roman" w:cs="Times New Roman"/>
          <w:i/>
          <w:color w:val="EE0000"/>
        </w:rPr>
        <w:t>E</w:t>
      </w:r>
      <w:r w:rsidRPr="00410D7B">
        <w:rPr>
          <w:color w:val="EE0000"/>
        </w:rPr>
        <w:t>点释放，仅受静电力作用不可能沿电场线</w:t>
      </w:r>
      <w:r w:rsidRPr="00410D7B">
        <w:rPr>
          <w:rFonts w:eastAsia="Times New Roman" w:cs="Times New Roman"/>
          <w:i/>
          <w:color w:val="EE0000"/>
        </w:rPr>
        <w:t>ab</w:t>
      </w:r>
      <w:r w:rsidRPr="00410D7B">
        <w:rPr>
          <w:color w:val="EE0000"/>
        </w:rPr>
        <w:t>运动，故</w:t>
      </w:r>
      <w:r w:rsidRPr="00410D7B">
        <w:rPr>
          <w:rFonts w:eastAsia="Times New Roman" w:cs="Times New Roman"/>
          <w:color w:val="EE0000"/>
        </w:rPr>
        <w:t>D</w:t>
      </w:r>
      <w:r w:rsidRPr="00410D7B">
        <w:rPr>
          <w:color w:val="EE0000"/>
        </w:rPr>
        <w:t>错误。</w:t>
      </w:r>
    </w:p>
    <w:p w14:paraId="551D14FE"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C</w:t>
      </w:r>
      <w:r w:rsidRPr="00410D7B">
        <w:rPr>
          <w:color w:val="EE0000"/>
        </w:rPr>
        <w:t>。</w:t>
      </w:r>
    </w:p>
    <w:bookmarkEnd w:id="8"/>
    <w:p w14:paraId="1BE30419" w14:textId="77777777" w:rsidR="00BF19DD" w:rsidRDefault="00BF19DD" w:rsidP="00DF7EF2">
      <w:pPr>
        <w:rPr>
          <w:color w:val="EE0000"/>
        </w:rPr>
      </w:pPr>
    </w:p>
    <w:p w14:paraId="57BB48C9" w14:textId="30FCA8E0" w:rsidR="002A6520" w:rsidRPr="00410D7B" w:rsidRDefault="00000000" w:rsidP="00231C35">
      <w:pPr>
        <w:numPr>
          <w:ilvl w:val="0"/>
          <w:numId w:val="3"/>
        </w:numPr>
      </w:pPr>
      <w:bookmarkStart w:id="9" w:name="OLE_LINK6"/>
      <w:r w:rsidRPr="00410D7B">
        <w:t>已知行星的平均密度为</w:t>
      </w:r>
      <w:r w:rsidR="00BF19DD" w:rsidRPr="00BF19DD">
        <w:rPr>
          <w:rFonts w:cs="Times New Roman"/>
          <w:i/>
          <w:iCs/>
        </w:rPr>
        <w:t>ρ</w:t>
      </w:r>
      <w:r w:rsidRPr="00410D7B">
        <w:t>，靠近行星表面运行的卫星做圆周运动的周期为</w:t>
      </w:r>
      <w:r w:rsidRPr="00410D7B">
        <w:rPr>
          <w:rFonts w:eastAsia="Times New Roman" w:cs="Times New Roman"/>
          <w:i/>
        </w:rPr>
        <w:t>T</w:t>
      </w:r>
      <w:r w:rsidRPr="00410D7B">
        <w:t>。对于任何行星均为同一常量的是</w:t>
      </w:r>
      <w:commentRangeStart w:id="10"/>
      <w:commentRangeEnd w:id="10"/>
      <w:r w:rsidR="00BF19DD" w:rsidRPr="00410D7B">
        <w:rPr>
          <w:rStyle w:val="aa"/>
          <w:szCs w:val="24"/>
        </w:rPr>
        <w:commentReference w:id="10"/>
      </w:r>
      <w:r w:rsidRPr="00410D7B">
        <w:t>（</w:t>
      </w:r>
      <w:r w:rsidRPr="00410D7B">
        <w:rPr>
          <w:rFonts w:eastAsia="Times New Roman" w:cs="Times New Roman"/>
        </w:rPr>
        <w:t xml:space="preserve">  </w:t>
      </w:r>
      <w:r w:rsidR="00BF19DD">
        <w:rPr>
          <w:rFonts w:eastAsiaTheme="minorEastAsia" w:cs="Times New Roman" w:hint="eastAsia"/>
        </w:rPr>
        <w:t xml:space="preserve"> </w:t>
      </w:r>
      <w:r w:rsidRPr="00410D7B">
        <w:rPr>
          <w:rFonts w:eastAsia="Times New Roman" w:cs="Times New Roman"/>
        </w:rPr>
        <w:t xml:space="preserve"> </w:t>
      </w:r>
      <w:r w:rsidRPr="00410D7B">
        <w:t>）</w:t>
      </w:r>
    </w:p>
    <w:p w14:paraId="46E4322B" w14:textId="38890F00" w:rsidR="002A6520" w:rsidRPr="00410D7B" w:rsidRDefault="00410D7B" w:rsidP="00BF19DD">
      <w:r>
        <w:t>A</w:t>
      </w:r>
      <w:r>
        <w:t>．</w:t>
      </w:r>
      <w:r w:rsidR="00BF19DD" w:rsidRPr="00BF19DD">
        <w:rPr>
          <w:rFonts w:cs="Times New Roman"/>
          <w:i/>
          <w:iCs/>
        </w:rPr>
        <w:t>ρ</w:t>
      </w:r>
      <w:r w:rsidR="00BF19DD">
        <w:rPr>
          <w:rFonts w:cs="Times New Roman" w:hint="eastAsia"/>
          <w:i/>
          <w:iCs/>
        </w:rPr>
        <w:t>T</w:t>
      </w:r>
      <w:r w:rsidRPr="00410D7B">
        <w:tab/>
      </w:r>
      <w:r w:rsidR="00BF19DD">
        <w:tab/>
      </w:r>
      <w:r>
        <w:t>B</w:t>
      </w:r>
      <w:r>
        <w:t>．</w:t>
      </w:r>
      <w:r w:rsidR="00BF19DD" w:rsidRPr="00BF19DD">
        <w:rPr>
          <w:rFonts w:cs="Times New Roman"/>
          <w:i/>
          <w:iCs/>
        </w:rPr>
        <w:t>ρ</w:t>
      </w:r>
      <w:r w:rsidR="00BF19DD">
        <w:rPr>
          <w:rFonts w:cs="Times New Roman" w:hint="eastAsia"/>
          <w:i/>
          <w:iCs/>
        </w:rPr>
        <w:t>T</w:t>
      </w:r>
      <w:r w:rsidR="00BF19DD">
        <w:rPr>
          <w:rFonts w:hint="eastAsia"/>
          <w:vertAlign w:val="superscript"/>
        </w:rPr>
        <w:t>2</w:t>
      </w:r>
      <w:r w:rsidRPr="00410D7B">
        <w:tab/>
      </w:r>
      <w:r w:rsidR="00BF19DD">
        <w:tab/>
      </w:r>
      <w:r>
        <w:t>C</w:t>
      </w:r>
      <w:r>
        <w:t>．</w:t>
      </w:r>
      <w:r w:rsidR="00BF19DD" w:rsidRPr="00BF19DD">
        <w:rPr>
          <w:rFonts w:cs="Times New Roman"/>
          <w:i/>
          <w:iCs/>
        </w:rPr>
        <w:t>ρ</w:t>
      </w:r>
      <w:r w:rsidR="00BF19DD">
        <w:rPr>
          <w:rFonts w:cs="Times New Roman" w:hint="eastAsia"/>
          <w:vertAlign w:val="superscript"/>
        </w:rPr>
        <w:t>2</w:t>
      </w:r>
      <w:r w:rsidR="00BF19DD">
        <w:rPr>
          <w:rFonts w:cs="Times New Roman" w:hint="eastAsia"/>
          <w:i/>
          <w:iCs/>
        </w:rPr>
        <w:t>T</w:t>
      </w:r>
      <w:r w:rsidR="00BF19DD">
        <w:tab/>
      </w:r>
      <w:r w:rsidR="00BF19DD">
        <w:tab/>
      </w:r>
      <w:r w:rsidRPr="00410D7B">
        <w:tab/>
      </w:r>
      <w:r>
        <w:t>D</w:t>
      </w:r>
      <w:r>
        <w:t>．</w:t>
      </w:r>
      <w:r w:rsidR="00BF19DD" w:rsidRPr="00BF19DD">
        <w:rPr>
          <w:rFonts w:cs="Times New Roman"/>
          <w:i/>
          <w:iCs/>
        </w:rPr>
        <w:t>ρ</w:t>
      </w:r>
      <w:r w:rsidR="00BF19DD">
        <w:rPr>
          <w:rFonts w:cs="Times New Roman" w:hint="eastAsia"/>
          <w:vertAlign w:val="superscript"/>
        </w:rPr>
        <w:t>2</w:t>
      </w:r>
      <w:r w:rsidR="00BF19DD">
        <w:rPr>
          <w:rFonts w:cs="Times New Roman" w:hint="eastAsia"/>
          <w:i/>
          <w:iCs/>
        </w:rPr>
        <w:t>T</w:t>
      </w:r>
      <w:r w:rsidR="00BF19DD">
        <w:rPr>
          <w:rFonts w:hint="eastAsia"/>
          <w:vertAlign w:val="superscript"/>
        </w:rPr>
        <w:t>3</w:t>
      </w:r>
    </w:p>
    <w:bookmarkEnd w:id="9"/>
    <w:p w14:paraId="517E1EBC" w14:textId="494CF9BE" w:rsidR="002A6520" w:rsidRPr="00410D7B" w:rsidRDefault="00000000" w:rsidP="00DF7EF2">
      <w:pPr>
        <w:rPr>
          <w:color w:val="EE0000"/>
        </w:rPr>
      </w:pPr>
      <w:r w:rsidRPr="00410D7B">
        <w:rPr>
          <w:color w:val="EE0000"/>
        </w:rPr>
        <w:t>【详解】根据万有引力定律和圆周运动规律，卫星在行星表面附近运行时，万有引力提供向心力</w:t>
      </w:r>
      <w:r w:rsidRPr="00410D7B">
        <w:rPr>
          <w:color w:val="EE0000"/>
        </w:rPr>
        <w:object w:dxaOrig="1396" w:dyaOrig="665" w14:anchorId="2D2ACFE4">
          <v:shape id="_x0000_i1025" type="#_x0000_t75" alt="学科网(www.zxxk.com)--教育资源门户，提供试卷、教案、课件、论文、素材以及各类教学资源下载，还有大量而丰富的教学相关资讯！ pz6bFJWLL0tN+fUPil0Ivg==" style="width:70.1pt;height:33pt" o:ole="">
            <v:imagedata r:id="rId24" o:title="eqIdff4bfa321beb90e1e077ed4955d1c7d9"/>
          </v:shape>
          <o:OLEObject Type="Embed" ProgID="Equation.DSMT4" ShapeID="_x0000_i1025" DrawAspect="Content" ObjectID="_1834764893" r:id="rId25"/>
        </w:object>
      </w:r>
    </w:p>
    <w:p w14:paraId="6E6DFC8B" w14:textId="5C120B84" w:rsidR="002A6520" w:rsidRPr="00410D7B" w:rsidRDefault="00000000" w:rsidP="00DF7EF2">
      <w:pPr>
        <w:rPr>
          <w:color w:val="EE0000"/>
        </w:rPr>
      </w:pPr>
      <w:r w:rsidRPr="00410D7B">
        <w:rPr>
          <w:color w:val="EE0000"/>
        </w:rPr>
        <w:t>行星平均密度</w:t>
      </w:r>
      <w:r w:rsidRPr="00410D7B">
        <w:rPr>
          <w:rFonts w:eastAsia="Times New Roman" w:cs="Times New Roman"/>
          <w:color w:val="EE0000"/>
        </w:rPr>
        <w:t xml:space="preserve"> </w:t>
      </w:r>
      <w:r w:rsidRPr="00410D7B">
        <w:rPr>
          <w:color w:val="EE0000"/>
        </w:rPr>
        <w:object w:dxaOrig="1125" w:dyaOrig="915" w14:anchorId="5E7619FE">
          <v:shape id="_x0000_i1026" type="#_x0000_t75" alt="学科网(www.zxxk.com)--教育资源门户，提供试卷、教案、课件、论文、素材以及各类教学资源下载，还有大量而丰富的教学相关资讯！ pz6bFJWLL0tN+fUPil0Ivg==" style="width:56.45pt;height:46.1pt" o:ole="">
            <v:imagedata r:id="rId26" o:title="eqId5c5a83ba47ea4e1561b2b259a72d72c5"/>
          </v:shape>
          <o:OLEObject Type="Embed" ProgID="Equation.DSMT4" ShapeID="_x0000_i1026" DrawAspect="Content" ObjectID="_1834764894" r:id="rId27"/>
        </w:object>
      </w:r>
    </w:p>
    <w:p w14:paraId="0C7E5011" w14:textId="5385AE0B" w:rsidR="002A6520" w:rsidRPr="00410D7B" w:rsidRDefault="00000000" w:rsidP="00DF7EF2">
      <w:pPr>
        <w:rPr>
          <w:color w:val="EE0000"/>
        </w:rPr>
      </w:pPr>
      <w:r w:rsidRPr="00410D7B">
        <w:rPr>
          <w:color w:val="EE0000"/>
        </w:rPr>
        <w:t>联立解得</w:t>
      </w:r>
      <w:r w:rsidRPr="00410D7B">
        <w:rPr>
          <w:color w:val="EE0000"/>
        </w:rPr>
        <w:object w:dxaOrig="945" w:dyaOrig="615" w14:anchorId="73D02001">
          <v:shape id="_x0000_i1027" type="#_x0000_t75" alt="学科网(www.zxxk.com)--教育资源门户，提供试卷、教案、课件、论文、素材以及各类教学资源下载，还有大量而丰富的教学相关资讯！ pz6bFJWLL0tN+fUPil0Ivg==" style="width:47.45pt;height:31.35pt" o:ole="">
            <v:imagedata r:id="rId28" o:title="eqId9058266366968af30e601073b7bfd3fa"/>
          </v:shape>
          <o:OLEObject Type="Embed" ProgID="Equation.DSMT4" ShapeID="_x0000_i1027" DrawAspect="Content" ObjectID="_1834764895" r:id="rId29"/>
        </w:object>
      </w:r>
    </w:p>
    <w:p w14:paraId="64D2617C" w14:textId="3657104B" w:rsidR="002A6520" w:rsidRPr="00410D7B" w:rsidRDefault="00000000" w:rsidP="00DF7EF2">
      <w:pPr>
        <w:rPr>
          <w:color w:val="EE0000"/>
        </w:rPr>
      </w:pPr>
      <w:r w:rsidRPr="00410D7B">
        <w:rPr>
          <w:rFonts w:eastAsia="Times New Roman" w:cs="Times New Roman"/>
          <w:color w:val="EE0000"/>
        </w:rPr>
        <w:lastRenderedPageBreak/>
        <w:t>A</w:t>
      </w:r>
      <w:r w:rsidRPr="00410D7B">
        <w:rPr>
          <w:rFonts w:ascii="宋体" w:hAnsi="宋体" w:hint="eastAsia"/>
          <w:color w:val="EE0000"/>
        </w:rPr>
        <w:t>．</w:t>
      </w:r>
      <w:r w:rsidRPr="00410D7B">
        <w:rPr>
          <w:color w:val="EE0000"/>
        </w:rPr>
        <w:object w:dxaOrig="1003" w:dyaOrig="617" w14:anchorId="1268B470">
          <v:shape id="_x0000_i1028" type="#_x0000_t75" alt="学科网(www.zxxk.com)--教育资源门户，提供试卷、教案、课件、论文、素材以及各类教学资源下载，还有大量而丰富的教学相关资讯！ pz6bFJWLL0tN+fUPil0Ivg==" style="width:50.2pt;height:31.1pt" o:ole="">
            <v:imagedata r:id="rId30" o:title="eqId21c65c9df4c97930ba7b200654551a54"/>
          </v:shape>
          <o:OLEObject Type="Embed" ProgID="Equation.DSMT4" ShapeID="_x0000_i1028" DrawAspect="Content" ObjectID="_1834764896" r:id="rId31"/>
        </w:object>
      </w:r>
      <w:r w:rsidRPr="00410D7B">
        <w:rPr>
          <w:color w:val="EE0000"/>
        </w:rPr>
        <w:t>，与</w:t>
      </w:r>
      <w:r w:rsidR="00BF19DD" w:rsidRPr="00BF19DD">
        <w:rPr>
          <w:rFonts w:hint="eastAsia"/>
          <w:i/>
          <w:iCs/>
          <w:color w:val="EE0000"/>
        </w:rPr>
        <w:t>T</w:t>
      </w:r>
      <w:r w:rsidRPr="00410D7B">
        <w:rPr>
          <w:color w:val="EE0000"/>
        </w:rPr>
        <w:t>有关，非常量，故</w:t>
      </w:r>
      <w:r w:rsidRPr="00410D7B">
        <w:rPr>
          <w:rFonts w:eastAsia="Times New Roman" w:cs="Times New Roman"/>
          <w:color w:val="EE0000"/>
        </w:rPr>
        <w:t>A</w:t>
      </w:r>
      <w:r w:rsidRPr="00410D7B">
        <w:rPr>
          <w:color w:val="EE0000"/>
        </w:rPr>
        <w:t>错误；</w:t>
      </w:r>
    </w:p>
    <w:p w14:paraId="75F2AC8F" w14:textId="77777777" w:rsidR="002A6520" w:rsidRPr="00410D7B" w:rsidRDefault="00000000" w:rsidP="00DF7EF2">
      <w:pPr>
        <w:rPr>
          <w:color w:val="EE0000"/>
        </w:rPr>
      </w:pPr>
      <w:r w:rsidRPr="00410D7B">
        <w:rPr>
          <w:rFonts w:eastAsia="Times New Roman" w:cs="Times New Roman"/>
          <w:color w:val="EE0000"/>
        </w:rPr>
        <w:t>B</w:t>
      </w:r>
      <w:r w:rsidRPr="00410D7B">
        <w:rPr>
          <w:rFonts w:ascii="宋体" w:hAnsi="宋体" w:hint="eastAsia"/>
          <w:color w:val="EE0000"/>
        </w:rPr>
        <w:t>．</w:t>
      </w:r>
      <w:r w:rsidRPr="00410D7B">
        <w:rPr>
          <w:rFonts w:eastAsia="Times New Roman" w:cs="Times New Roman"/>
          <w:color w:val="EE0000"/>
        </w:rPr>
        <w:t xml:space="preserve"> </w:t>
      </w:r>
      <w:r w:rsidRPr="00410D7B">
        <w:rPr>
          <w:color w:val="EE0000"/>
        </w:rPr>
        <w:object w:dxaOrig="1020" w:dyaOrig="615" w14:anchorId="6153480D">
          <v:shape id="_x0000_i1029" type="#_x0000_t75" alt="学科网(www.zxxk.com)--教育资源门户，提供试卷、教案、课件、论文、素材以及各类教学资源下载，还有大量而丰富的教学相关资讯！ pz6bFJWLL0tN+fUPil0Ivg==" style="width:51.25pt;height:31.35pt" o:ole="">
            <v:imagedata r:id="rId32" o:title="eqId4d32e45b3b0bd588da19621c8389f79f"/>
          </v:shape>
          <o:OLEObject Type="Embed" ProgID="Equation.DSMT4" ShapeID="_x0000_i1029" DrawAspect="Content" ObjectID="_1834764897" r:id="rId33"/>
        </w:object>
      </w:r>
      <w:r w:rsidRPr="00410D7B">
        <w:rPr>
          <w:color w:val="EE0000"/>
        </w:rPr>
        <w:t>，为常量，故</w:t>
      </w:r>
      <w:r w:rsidRPr="00410D7B">
        <w:rPr>
          <w:rFonts w:eastAsia="Times New Roman" w:cs="Times New Roman"/>
          <w:color w:val="EE0000"/>
        </w:rPr>
        <w:t>B</w:t>
      </w:r>
      <w:r w:rsidRPr="00410D7B">
        <w:rPr>
          <w:color w:val="EE0000"/>
        </w:rPr>
        <w:t>正确；</w:t>
      </w:r>
    </w:p>
    <w:p w14:paraId="79D2D3F8" w14:textId="573E53A0" w:rsidR="002A6520" w:rsidRPr="00410D7B" w:rsidRDefault="00000000" w:rsidP="00DF7EF2">
      <w:pPr>
        <w:rPr>
          <w:color w:val="EE0000"/>
        </w:rPr>
      </w:pPr>
      <w:r w:rsidRPr="00410D7B">
        <w:rPr>
          <w:rFonts w:eastAsia="Times New Roman" w:cs="Times New Roman"/>
          <w:color w:val="EE0000"/>
        </w:rPr>
        <w:t>C</w:t>
      </w:r>
      <w:r w:rsidRPr="00410D7B">
        <w:rPr>
          <w:rFonts w:ascii="宋体" w:hAnsi="宋体" w:hint="eastAsia"/>
          <w:color w:val="EE0000"/>
        </w:rPr>
        <w:t>．</w:t>
      </w:r>
      <w:r w:rsidRPr="00410D7B">
        <w:rPr>
          <w:color w:val="EE0000"/>
        </w:rPr>
        <w:object w:dxaOrig="1260" w:dyaOrig="660" w14:anchorId="52FFFD41">
          <v:shape id="_x0000_i1030" type="#_x0000_t75" alt="学科网(www.zxxk.com)--教育资源门户，提供试卷、教案、课件、论文、素材以及各类教学资源下载，还有大量而丰富的教学相关资讯！ pz6bFJWLL0tN+fUPil0Ivg==" style="width:62.75pt;height:33.25pt" o:ole="">
            <v:imagedata r:id="rId34" o:title="eqId3cd950f2f8ddd849f5fd6a9f21295ba5"/>
          </v:shape>
          <o:OLEObject Type="Embed" ProgID="Equation.DSMT4" ShapeID="_x0000_i1030" DrawAspect="Content" ObjectID="_1834764898" r:id="rId35"/>
        </w:object>
      </w:r>
      <w:r w:rsidRPr="00410D7B">
        <w:rPr>
          <w:color w:val="EE0000"/>
        </w:rPr>
        <w:t>，与</w:t>
      </w:r>
      <w:r w:rsidR="00BF19DD" w:rsidRPr="00BF19DD">
        <w:rPr>
          <w:rFonts w:hint="eastAsia"/>
          <w:i/>
          <w:iCs/>
          <w:color w:val="EE0000"/>
        </w:rPr>
        <w:t>T</w:t>
      </w:r>
      <w:r w:rsidRPr="00410D7B">
        <w:rPr>
          <w:color w:val="EE0000"/>
        </w:rPr>
        <w:t>有关，非常量，故</w:t>
      </w:r>
      <w:r w:rsidRPr="00410D7B">
        <w:rPr>
          <w:rFonts w:eastAsia="Times New Roman" w:cs="Times New Roman"/>
          <w:color w:val="EE0000"/>
        </w:rPr>
        <w:t>C</w:t>
      </w:r>
      <w:r w:rsidRPr="00410D7B">
        <w:rPr>
          <w:color w:val="EE0000"/>
        </w:rPr>
        <w:t>错误；</w:t>
      </w:r>
    </w:p>
    <w:p w14:paraId="281AD232" w14:textId="50EF6F5C" w:rsidR="002A6520" w:rsidRPr="00410D7B" w:rsidRDefault="00000000" w:rsidP="00DF7EF2">
      <w:pPr>
        <w:rPr>
          <w:color w:val="EE0000"/>
        </w:rPr>
      </w:pPr>
      <w:r w:rsidRPr="00410D7B">
        <w:rPr>
          <w:rFonts w:eastAsia="Times New Roman" w:cs="Times New Roman"/>
          <w:color w:val="EE0000"/>
        </w:rPr>
        <w:t>D</w:t>
      </w:r>
      <w:r w:rsidRPr="00410D7B">
        <w:rPr>
          <w:rFonts w:ascii="宋体" w:hAnsi="宋体" w:hint="eastAsia"/>
          <w:color w:val="EE0000"/>
        </w:rPr>
        <w:t>．</w:t>
      </w:r>
      <w:r w:rsidRPr="00410D7B">
        <w:rPr>
          <w:color w:val="EE0000"/>
        </w:rPr>
        <w:object w:dxaOrig="1260" w:dyaOrig="660" w14:anchorId="37B1DD41">
          <v:shape id="_x0000_i1031" type="#_x0000_t75" alt="学科网(www.zxxk.com)--教育资源门户，提供试卷、教案、课件、论文、素材以及各类教学资源下载，还有大量而丰富的教学相关资讯！ pz6bFJWLL0tN+fUPil0Ivg==" style="width:62.75pt;height:33.25pt" o:ole="">
            <v:imagedata r:id="rId36" o:title="eqId62b6c3557f15a330b2302c7d1e1c4408"/>
          </v:shape>
          <o:OLEObject Type="Embed" ProgID="Equation.DSMT4" ShapeID="_x0000_i1031" DrawAspect="Content" ObjectID="_1834764899" r:id="rId37"/>
        </w:object>
      </w:r>
      <w:r w:rsidRPr="00410D7B">
        <w:rPr>
          <w:color w:val="EE0000"/>
        </w:rPr>
        <w:t>，与</w:t>
      </w:r>
      <w:r w:rsidR="00BF19DD" w:rsidRPr="00BF19DD">
        <w:rPr>
          <w:rFonts w:hint="eastAsia"/>
          <w:i/>
          <w:iCs/>
          <w:color w:val="EE0000"/>
        </w:rPr>
        <w:t>T</w:t>
      </w:r>
      <w:r w:rsidRPr="00410D7B">
        <w:rPr>
          <w:color w:val="EE0000"/>
        </w:rPr>
        <w:t>有关，非常量，故</w:t>
      </w:r>
      <w:r w:rsidRPr="00410D7B">
        <w:rPr>
          <w:rFonts w:eastAsia="Times New Roman" w:cs="Times New Roman"/>
          <w:color w:val="EE0000"/>
        </w:rPr>
        <w:t>D</w:t>
      </w:r>
      <w:r w:rsidRPr="00410D7B">
        <w:rPr>
          <w:color w:val="EE0000"/>
        </w:rPr>
        <w:t>错误。</w:t>
      </w:r>
    </w:p>
    <w:p w14:paraId="27FEA0CE"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B</w:t>
      </w:r>
      <w:r w:rsidRPr="00410D7B">
        <w:rPr>
          <w:color w:val="EE0000"/>
        </w:rPr>
        <w:t>。</w:t>
      </w:r>
    </w:p>
    <w:p w14:paraId="3AB9D053" w14:textId="77777777" w:rsidR="00BF19DD" w:rsidRDefault="00BF19DD" w:rsidP="00DF7EF2">
      <w:pPr>
        <w:rPr>
          <w:color w:val="EE0000"/>
        </w:rPr>
      </w:pPr>
    </w:p>
    <w:p w14:paraId="6E6BD41A" w14:textId="1146792D" w:rsidR="002A6520" w:rsidRPr="00410D7B" w:rsidRDefault="00BF19DD" w:rsidP="00231C35">
      <w:pPr>
        <w:numPr>
          <w:ilvl w:val="0"/>
          <w:numId w:val="3"/>
        </w:numPr>
      </w:pPr>
      <w:bookmarkStart w:id="11" w:name="OLE_LINK7"/>
      <w:r w:rsidRPr="00410D7B">
        <w:rPr>
          <w:noProof/>
        </w:rPr>
        <w:drawing>
          <wp:anchor distT="0" distB="0" distL="114300" distR="114300" simplePos="0" relativeHeight="251650048" behindDoc="0" locked="0" layoutInCell="1" allowOverlap="1" wp14:anchorId="1785338A" wp14:editId="33937E82">
            <wp:simplePos x="0" y="0"/>
            <wp:positionH relativeFrom="column">
              <wp:posOffset>3210446</wp:posOffset>
            </wp:positionH>
            <wp:positionV relativeFrom="paragraph">
              <wp:posOffset>19374</wp:posOffset>
            </wp:positionV>
            <wp:extent cx="2091690" cy="1066800"/>
            <wp:effectExtent l="0" t="0" r="3810"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38"/>
                    <a:stretch>
                      <a:fillRect/>
                    </a:stretch>
                  </pic:blipFill>
                  <pic:spPr>
                    <a:xfrm>
                      <a:off x="0" y="0"/>
                      <a:ext cx="2091690" cy="1066800"/>
                    </a:xfrm>
                    <a:prstGeom prst="rect">
                      <a:avLst/>
                    </a:prstGeom>
                  </pic:spPr>
                </pic:pic>
              </a:graphicData>
            </a:graphic>
          </wp:anchor>
        </w:drawing>
      </w:r>
      <w:r w:rsidRPr="00410D7B">
        <w:t>如图所示，一盏重为</w:t>
      </w:r>
      <w:r w:rsidRPr="00410D7B">
        <w:rPr>
          <w:rFonts w:eastAsia="Times New Roman" w:cs="Times New Roman"/>
          <w:i/>
        </w:rPr>
        <w:t>G</w:t>
      </w:r>
      <w:r>
        <w:rPr>
          <w:rFonts w:ascii="宋体" w:hAnsi="宋体" w:hint="eastAsia"/>
          <w:iCs/>
        </w:rPr>
        <w:t>的</w:t>
      </w:r>
      <w:r w:rsidRPr="00410D7B">
        <w:t>艺术灯用细绳悬挂，左右两侧细绳与水平方向夹角分别为</w:t>
      </w:r>
      <w:r w:rsidRPr="00410D7B">
        <w:rPr>
          <w:rFonts w:eastAsia="Times New Roman" w:cs="Times New Roman"/>
        </w:rPr>
        <w:t>45</w:t>
      </w:r>
      <w:r w:rsidRPr="00410D7B">
        <w:t>°</w:t>
      </w:r>
      <w:r w:rsidRPr="00410D7B">
        <w:t>和</w:t>
      </w:r>
      <w:r w:rsidRPr="00410D7B">
        <w:rPr>
          <w:rFonts w:eastAsia="Times New Roman" w:cs="Times New Roman"/>
        </w:rPr>
        <w:t>60</w:t>
      </w:r>
      <w:r w:rsidRPr="00410D7B">
        <w:t>°</w:t>
      </w:r>
      <w:r w:rsidRPr="00410D7B">
        <w:t>，细绳拉力分别为</w:t>
      </w:r>
      <w:r w:rsidRPr="00BF19DD">
        <w:rPr>
          <w:rFonts w:hint="eastAsia"/>
          <w:i/>
          <w:iCs/>
        </w:rPr>
        <w:t>F</w:t>
      </w:r>
      <w:r>
        <w:rPr>
          <w:rFonts w:hint="eastAsia"/>
          <w:vertAlign w:val="subscript"/>
        </w:rPr>
        <w:t>1</w:t>
      </w:r>
      <w:r w:rsidRPr="00410D7B">
        <w:t>和</w:t>
      </w:r>
      <w:r w:rsidRPr="00BF19DD">
        <w:rPr>
          <w:rFonts w:hint="eastAsia"/>
          <w:i/>
          <w:iCs/>
        </w:rPr>
        <w:t>F</w:t>
      </w:r>
      <w:r>
        <w:rPr>
          <w:rFonts w:hint="eastAsia"/>
          <w:vertAlign w:val="subscript"/>
        </w:rPr>
        <w:t>2</w:t>
      </w:r>
      <w:r w:rsidRPr="00410D7B">
        <w:t>。</w:t>
      </w:r>
      <w:r w:rsidRPr="00410D7B">
        <w:rPr>
          <w:rFonts w:eastAsia="Times New Roman" w:cs="Times New Roman"/>
          <w:i/>
        </w:rPr>
        <w:t>A</w:t>
      </w:r>
      <w:r w:rsidRPr="00410D7B">
        <w:t>和</w:t>
      </w:r>
      <w:r w:rsidRPr="00410D7B">
        <w:rPr>
          <w:rFonts w:eastAsia="Times New Roman" w:cs="Times New Roman"/>
          <w:i/>
        </w:rPr>
        <w:t>B</w:t>
      </w:r>
      <w:r w:rsidRPr="00410D7B">
        <w:t>是左侧细绳两端点，</w:t>
      </w:r>
      <w:r w:rsidRPr="00410D7B">
        <w:rPr>
          <w:rFonts w:eastAsia="Times New Roman" w:cs="Times New Roman"/>
          <w:i/>
        </w:rPr>
        <w:t>C</w:t>
      </w:r>
      <w:r w:rsidRPr="00410D7B">
        <w:t>和</w:t>
      </w:r>
      <w:r w:rsidRPr="00410D7B">
        <w:rPr>
          <w:rFonts w:eastAsia="Times New Roman" w:cs="Times New Roman"/>
          <w:i/>
        </w:rPr>
        <w:t>D</w:t>
      </w:r>
      <w:r w:rsidRPr="00410D7B">
        <w:t>分别是天花板和灯上的点，</w:t>
      </w:r>
      <w:r w:rsidRPr="00410D7B">
        <w:rPr>
          <w:rFonts w:eastAsia="Times New Roman" w:cs="Times New Roman"/>
          <w:i/>
        </w:rPr>
        <w:t>CD</w:t>
      </w:r>
      <w:r w:rsidRPr="00410D7B">
        <w:t>与</w:t>
      </w:r>
      <w:r w:rsidRPr="00410D7B">
        <w:rPr>
          <w:rFonts w:eastAsia="Times New Roman" w:cs="Times New Roman"/>
          <w:i/>
        </w:rPr>
        <w:t>AB</w:t>
      </w:r>
      <w:r w:rsidRPr="00410D7B">
        <w:t>平行，</w:t>
      </w:r>
      <w:commentRangeStart w:id="12"/>
      <w:r w:rsidRPr="00410D7B">
        <w:t>则</w:t>
      </w:r>
      <w:commentRangeEnd w:id="12"/>
      <w:r w:rsidRPr="00410D7B">
        <w:rPr>
          <w:rStyle w:val="aa"/>
          <w:szCs w:val="24"/>
        </w:rPr>
        <w:commentReference w:id="12"/>
      </w:r>
      <w:r w:rsidRPr="00410D7B">
        <w:t>（</w:t>
      </w:r>
      <w:r w:rsidRPr="00410D7B">
        <w:rPr>
          <w:rFonts w:eastAsia="Times New Roman" w:cs="Times New Roman"/>
        </w:rPr>
        <w:t xml:space="preserve"> </w:t>
      </w:r>
      <w:r>
        <w:rPr>
          <w:rFonts w:eastAsiaTheme="minorEastAsia" w:cs="Times New Roman" w:hint="eastAsia"/>
        </w:rPr>
        <w:t xml:space="preserve"> </w:t>
      </w:r>
      <w:r w:rsidRPr="00410D7B">
        <w:rPr>
          <w:rFonts w:eastAsia="Times New Roman" w:cs="Times New Roman"/>
        </w:rPr>
        <w:t xml:space="preserve">  </w:t>
      </w:r>
      <w:r w:rsidRPr="00410D7B">
        <w:t>）</w:t>
      </w:r>
    </w:p>
    <w:p w14:paraId="6AC52A73" w14:textId="5B11A776" w:rsidR="002A6520" w:rsidRPr="00410D7B" w:rsidRDefault="00410D7B" w:rsidP="00BF19DD">
      <w:r>
        <w:t>A</w:t>
      </w:r>
      <w:r>
        <w:t>．</w:t>
      </w:r>
      <w:r w:rsidR="00BF19DD" w:rsidRPr="00BF19DD">
        <w:rPr>
          <w:rFonts w:hint="eastAsia"/>
          <w:i/>
          <w:iCs/>
        </w:rPr>
        <w:t>F</w:t>
      </w:r>
      <w:r w:rsidR="00BF19DD">
        <w:rPr>
          <w:rFonts w:hint="eastAsia"/>
          <w:vertAlign w:val="subscript"/>
        </w:rPr>
        <w:t>1</w:t>
      </w:r>
      <w:r w:rsidRPr="00410D7B">
        <w:t>大于</w:t>
      </w:r>
      <w:r w:rsidR="00BF19DD" w:rsidRPr="00BF19DD">
        <w:rPr>
          <w:rFonts w:hint="eastAsia"/>
          <w:i/>
          <w:iCs/>
        </w:rPr>
        <w:t>F</w:t>
      </w:r>
      <w:r w:rsidR="00BF19DD">
        <w:rPr>
          <w:rFonts w:hint="eastAsia"/>
          <w:vertAlign w:val="subscript"/>
        </w:rPr>
        <w:t>2</w:t>
      </w:r>
    </w:p>
    <w:p w14:paraId="28FA627C" w14:textId="22DAF2CB" w:rsidR="002A6520" w:rsidRPr="00410D7B" w:rsidRDefault="00410D7B" w:rsidP="00BF19DD">
      <w:r>
        <w:t>B</w:t>
      </w:r>
      <w:r>
        <w:t>．</w:t>
      </w:r>
      <w:r w:rsidR="00BF19DD" w:rsidRPr="00BF19DD">
        <w:rPr>
          <w:rFonts w:hint="eastAsia"/>
          <w:i/>
          <w:iCs/>
        </w:rPr>
        <w:t>F</w:t>
      </w:r>
      <w:r w:rsidR="00BF19DD">
        <w:rPr>
          <w:rFonts w:hint="eastAsia"/>
          <w:vertAlign w:val="subscript"/>
        </w:rPr>
        <w:t>1</w:t>
      </w:r>
      <w:r w:rsidRPr="00410D7B">
        <w:t>和</w:t>
      </w:r>
      <w:r w:rsidR="00BF19DD" w:rsidRPr="00BF19DD">
        <w:rPr>
          <w:rFonts w:hint="eastAsia"/>
          <w:i/>
          <w:iCs/>
        </w:rPr>
        <w:t>F</w:t>
      </w:r>
      <w:r w:rsidR="00BF19DD">
        <w:rPr>
          <w:rFonts w:hint="eastAsia"/>
          <w:vertAlign w:val="subscript"/>
        </w:rPr>
        <w:t>2</w:t>
      </w:r>
      <w:r w:rsidRPr="00410D7B">
        <w:t>都小于</w:t>
      </w:r>
      <w:r w:rsidRPr="00410D7B">
        <w:rPr>
          <w:rFonts w:eastAsia="Times New Roman" w:cs="Times New Roman"/>
          <w:i/>
        </w:rPr>
        <w:t>G</w:t>
      </w:r>
    </w:p>
    <w:p w14:paraId="28A0E752" w14:textId="1DFE72A8" w:rsidR="002A6520" w:rsidRPr="00410D7B" w:rsidRDefault="00410D7B" w:rsidP="00BF19DD">
      <w:r>
        <w:t>C</w:t>
      </w:r>
      <w:r>
        <w:t>．</w:t>
      </w:r>
      <w:r w:rsidRPr="00410D7B">
        <w:t>用细绳连接</w:t>
      </w:r>
      <w:r w:rsidRPr="00410D7B">
        <w:rPr>
          <w:rFonts w:eastAsia="Times New Roman" w:cs="Times New Roman"/>
          <w:i/>
        </w:rPr>
        <w:t>C</w:t>
      </w:r>
      <w:r w:rsidRPr="00410D7B">
        <w:t>和</w:t>
      </w:r>
      <w:r w:rsidRPr="00410D7B">
        <w:rPr>
          <w:rFonts w:eastAsia="Times New Roman" w:cs="Times New Roman"/>
          <w:i/>
        </w:rPr>
        <w:t>B</w:t>
      </w:r>
      <w:r w:rsidRPr="00410D7B">
        <w:t>后撤去</w:t>
      </w:r>
      <w:r w:rsidRPr="00410D7B">
        <w:rPr>
          <w:rFonts w:eastAsia="Times New Roman" w:cs="Times New Roman"/>
          <w:i/>
        </w:rPr>
        <w:t>AB</w:t>
      </w:r>
      <w:r w:rsidRPr="00410D7B">
        <w:t>绳，可使灯位置不变</w:t>
      </w:r>
    </w:p>
    <w:p w14:paraId="3FD6F813" w14:textId="337869F9" w:rsidR="002A6520" w:rsidRPr="00410D7B" w:rsidRDefault="00410D7B" w:rsidP="00BF19DD">
      <w:r>
        <w:t>D</w:t>
      </w:r>
      <w:r>
        <w:t>．</w:t>
      </w:r>
      <w:r w:rsidRPr="00410D7B">
        <w:t>用细绳连接</w:t>
      </w:r>
      <w:r w:rsidRPr="00410D7B">
        <w:rPr>
          <w:rFonts w:eastAsia="Times New Roman" w:cs="Times New Roman"/>
          <w:i/>
        </w:rPr>
        <w:t>C</w:t>
      </w:r>
      <w:r w:rsidRPr="00410D7B">
        <w:t>和</w:t>
      </w:r>
      <w:r w:rsidRPr="00410D7B">
        <w:rPr>
          <w:rFonts w:eastAsia="Times New Roman" w:cs="Times New Roman"/>
          <w:i/>
        </w:rPr>
        <w:t>D</w:t>
      </w:r>
      <w:r w:rsidRPr="00410D7B">
        <w:t>后撤去</w:t>
      </w:r>
      <w:r w:rsidRPr="00410D7B">
        <w:rPr>
          <w:rFonts w:eastAsia="Times New Roman" w:cs="Times New Roman"/>
          <w:i/>
        </w:rPr>
        <w:t>AB</w:t>
      </w:r>
      <w:r w:rsidRPr="00410D7B">
        <w:t>绳，可使灯位置不变</w:t>
      </w:r>
    </w:p>
    <w:p w14:paraId="52C6FFB6" w14:textId="0C8FF644" w:rsidR="002A6520" w:rsidRPr="00410D7B" w:rsidRDefault="00B629C2" w:rsidP="00DF7EF2">
      <w:pPr>
        <w:rPr>
          <w:color w:val="EE0000"/>
        </w:rPr>
      </w:pPr>
      <w:bookmarkStart w:id="13" w:name="OLE_LINK8"/>
      <w:bookmarkEnd w:id="11"/>
      <w:r w:rsidRPr="00410D7B">
        <w:rPr>
          <w:noProof/>
          <w:color w:val="EE0000"/>
        </w:rPr>
        <w:drawing>
          <wp:anchor distT="0" distB="0" distL="114300" distR="114300" simplePos="0" relativeHeight="251651072" behindDoc="0" locked="0" layoutInCell="1" allowOverlap="1" wp14:anchorId="60A0E475" wp14:editId="3C692196">
            <wp:simplePos x="0" y="0"/>
            <wp:positionH relativeFrom="column">
              <wp:posOffset>3220233</wp:posOffset>
            </wp:positionH>
            <wp:positionV relativeFrom="paragraph">
              <wp:posOffset>-74175</wp:posOffset>
            </wp:positionV>
            <wp:extent cx="2057400" cy="1998980"/>
            <wp:effectExtent l="0" t="0" r="0" b="127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39"/>
                    <a:stretch>
                      <a:fillRect/>
                    </a:stretch>
                  </pic:blipFill>
                  <pic:spPr>
                    <a:xfrm>
                      <a:off x="0" y="0"/>
                      <a:ext cx="2057400" cy="1998980"/>
                    </a:xfrm>
                    <a:prstGeom prst="rect">
                      <a:avLst/>
                    </a:prstGeom>
                  </pic:spPr>
                </pic:pic>
              </a:graphicData>
            </a:graphic>
          </wp:anchor>
        </w:drawing>
      </w:r>
      <w:r w:rsidR="00BF19DD" w:rsidRPr="00410D7B">
        <w:rPr>
          <w:color w:val="EE0000"/>
        </w:rPr>
        <w:t>【详解】</w:t>
      </w:r>
      <w:r w:rsidR="00BF19DD" w:rsidRPr="00410D7B">
        <w:rPr>
          <w:rFonts w:eastAsia="Times New Roman" w:cs="Times New Roman"/>
          <w:color w:val="EE0000"/>
        </w:rPr>
        <w:t>AB</w:t>
      </w:r>
      <w:r w:rsidR="00BF19DD" w:rsidRPr="00410D7B">
        <w:rPr>
          <w:color w:val="EE0000"/>
        </w:rPr>
        <w:t>．对艺术灯受力分析，如图所示</w:t>
      </w:r>
      <w:r w:rsidR="00BF19DD">
        <w:rPr>
          <w:rFonts w:hint="eastAsia"/>
          <w:color w:val="EE0000"/>
        </w:rPr>
        <w:t>。</w:t>
      </w:r>
    </w:p>
    <w:p w14:paraId="18641138" w14:textId="497CD8D4" w:rsidR="002A6520" w:rsidRPr="00410D7B" w:rsidRDefault="00000000" w:rsidP="00DF7EF2">
      <w:pPr>
        <w:rPr>
          <w:color w:val="EE0000"/>
        </w:rPr>
      </w:pPr>
      <w:r w:rsidRPr="00410D7B">
        <w:rPr>
          <w:color w:val="EE0000"/>
        </w:rPr>
        <w:t>将</w:t>
      </w:r>
      <w:r w:rsidR="00BF19DD" w:rsidRPr="00BF19DD">
        <w:rPr>
          <w:rFonts w:hint="eastAsia"/>
          <w:i/>
          <w:iCs/>
          <w:color w:val="EE0000"/>
        </w:rPr>
        <w:t>F</w:t>
      </w:r>
      <w:r w:rsidR="00BF19DD">
        <w:rPr>
          <w:rFonts w:hint="eastAsia"/>
          <w:color w:val="EE0000"/>
          <w:vertAlign w:val="subscript"/>
        </w:rPr>
        <w:t>1</w:t>
      </w:r>
      <w:r w:rsidRPr="00410D7B">
        <w:rPr>
          <w:color w:val="EE0000"/>
        </w:rPr>
        <w:t>、</w:t>
      </w:r>
      <w:r w:rsidR="00BF19DD" w:rsidRPr="00BF19DD">
        <w:rPr>
          <w:rFonts w:hint="eastAsia"/>
          <w:i/>
          <w:iCs/>
          <w:color w:val="EE0000"/>
        </w:rPr>
        <w:t>F</w:t>
      </w:r>
      <w:r w:rsidR="00BF19DD">
        <w:rPr>
          <w:rFonts w:hint="eastAsia"/>
          <w:color w:val="EE0000"/>
          <w:vertAlign w:val="subscript"/>
        </w:rPr>
        <w:t>2</w:t>
      </w:r>
      <w:r w:rsidRPr="00410D7B">
        <w:rPr>
          <w:color w:val="EE0000"/>
        </w:rPr>
        <w:t>和</w:t>
      </w:r>
      <w:r w:rsidR="00BF19DD">
        <w:rPr>
          <w:rFonts w:hint="eastAsia"/>
          <w:i/>
          <w:iCs/>
          <w:color w:val="EE0000"/>
        </w:rPr>
        <w:t>G</w:t>
      </w:r>
      <w:r w:rsidRPr="00410D7B">
        <w:rPr>
          <w:color w:val="EE0000"/>
        </w:rPr>
        <w:t>三力平移后，构成矢量三角形，如图</w:t>
      </w:r>
      <w:r w:rsidR="00BF19DD">
        <w:rPr>
          <w:rFonts w:hint="eastAsia"/>
          <w:color w:val="EE0000"/>
        </w:rPr>
        <w:t>。</w:t>
      </w:r>
    </w:p>
    <w:p w14:paraId="51F5577A" w14:textId="77777777" w:rsidR="002A6520" w:rsidRPr="00410D7B" w:rsidRDefault="00000000" w:rsidP="00DF7EF2">
      <w:pPr>
        <w:rPr>
          <w:color w:val="EE0000"/>
        </w:rPr>
      </w:pPr>
      <w:r w:rsidRPr="00410D7B">
        <w:rPr>
          <w:noProof/>
          <w:color w:val="EE0000"/>
        </w:rPr>
        <w:drawing>
          <wp:inline distT="0" distB="0" distL="0" distR="0" wp14:anchorId="13A40789" wp14:editId="5461ECD4">
            <wp:extent cx="1021042" cy="1371600"/>
            <wp:effectExtent l="0" t="0" r="825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40"/>
                    <a:stretch>
                      <a:fillRect/>
                    </a:stretch>
                  </pic:blipFill>
                  <pic:spPr>
                    <a:xfrm>
                      <a:off x="0" y="0"/>
                      <a:ext cx="1021042" cy="1371600"/>
                    </a:xfrm>
                    <a:prstGeom prst="rect">
                      <a:avLst/>
                    </a:prstGeom>
                  </pic:spPr>
                </pic:pic>
              </a:graphicData>
            </a:graphic>
          </wp:inline>
        </w:drawing>
      </w:r>
    </w:p>
    <w:p w14:paraId="4C29BDC2" w14:textId="6DFEF64E" w:rsidR="002A6520" w:rsidRPr="00410D7B" w:rsidRDefault="00000000" w:rsidP="00DF7EF2">
      <w:pPr>
        <w:rPr>
          <w:color w:val="EE0000"/>
        </w:rPr>
      </w:pPr>
      <w:r w:rsidRPr="00410D7B">
        <w:rPr>
          <w:color w:val="EE0000"/>
        </w:rPr>
        <w:t>根据矢量三角形可知</w:t>
      </w:r>
      <w:r w:rsidR="00BF19DD" w:rsidRPr="00BF19DD">
        <w:rPr>
          <w:rFonts w:hint="eastAsia"/>
          <w:i/>
          <w:iCs/>
          <w:color w:val="EE0000"/>
        </w:rPr>
        <w:t>F</w:t>
      </w:r>
      <w:r w:rsidR="00BF19DD">
        <w:rPr>
          <w:rFonts w:hint="eastAsia"/>
          <w:color w:val="EE0000"/>
          <w:vertAlign w:val="subscript"/>
        </w:rPr>
        <w:t>1</w:t>
      </w:r>
      <w:r w:rsidR="00BF19DD">
        <w:rPr>
          <w:rFonts w:hint="eastAsia"/>
          <w:color w:val="EE0000"/>
        </w:rPr>
        <w:t xml:space="preserve"> &lt; </w:t>
      </w:r>
      <w:r w:rsidR="00BF19DD" w:rsidRPr="00BF19DD">
        <w:rPr>
          <w:rFonts w:hint="eastAsia"/>
          <w:i/>
          <w:iCs/>
          <w:color w:val="EE0000"/>
        </w:rPr>
        <w:t>F</w:t>
      </w:r>
      <w:r w:rsidR="00BF19DD">
        <w:rPr>
          <w:rFonts w:hint="eastAsia"/>
          <w:color w:val="EE0000"/>
          <w:vertAlign w:val="subscript"/>
        </w:rPr>
        <w:t>2</w:t>
      </w:r>
      <w:r w:rsidR="00BF19DD">
        <w:rPr>
          <w:rFonts w:hint="eastAsia"/>
          <w:color w:val="EE0000"/>
        </w:rPr>
        <w:t xml:space="preserve"> &lt; </w:t>
      </w:r>
      <w:r w:rsidR="00BF19DD">
        <w:rPr>
          <w:rFonts w:hint="eastAsia"/>
          <w:i/>
          <w:iCs/>
          <w:color w:val="EE0000"/>
        </w:rPr>
        <w:t>G</w:t>
      </w:r>
      <w:r w:rsidRPr="00410D7B">
        <w:rPr>
          <w:color w:val="EE0000"/>
        </w:rPr>
        <w:t>，故</w:t>
      </w:r>
      <w:r w:rsidRPr="00410D7B">
        <w:rPr>
          <w:rFonts w:eastAsia="Times New Roman" w:cs="Times New Roman"/>
          <w:color w:val="EE0000"/>
        </w:rPr>
        <w:t>A</w:t>
      </w:r>
      <w:r w:rsidRPr="00410D7B">
        <w:rPr>
          <w:color w:val="EE0000"/>
        </w:rPr>
        <w:t>错误，</w:t>
      </w:r>
      <w:r w:rsidRPr="00410D7B">
        <w:rPr>
          <w:rFonts w:eastAsia="Times New Roman" w:cs="Times New Roman"/>
          <w:color w:val="EE0000"/>
        </w:rPr>
        <w:t>B</w:t>
      </w:r>
      <w:r w:rsidRPr="00410D7B">
        <w:rPr>
          <w:color w:val="EE0000"/>
        </w:rPr>
        <w:t>正确；</w:t>
      </w:r>
    </w:p>
    <w:p w14:paraId="78619E87" w14:textId="7948E846" w:rsidR="002A6520" w:rsidRPr="00410D7B" w:rsidRDefault="00000000" w:rsidP="00DF7EF2">
      <w:pPr>
        <w:rPr>
          <w:color w:val="EE0000"/>
        </w:rPr>
      </w:pPr>
      <w:r w:rsidRPr="00410D7B">
        <w:rPr>
          <w:rFonts w:eastAsia="Times New Roman" w:cs="Times New Roman"/>
          <w:color w:val="EE0000"/>
        </w:rPr>
        <w:t>CD</w:t>
      </w:r>
      <w:r w:rsidRPr="00410D7B">
        <w:rPr>
          <w:color w:val="EE0000"/>
        </w:rPr>
        <w:t>．用细绳连接</w:t>
      </w:r>
      <w:r w:rsidRPr="00410D7B">
        <w:rPr>
          <w:rFonts w:eastAsia="Times New Roman" w:cs="Times New Roman"/>
          <w:i/>
          <w:color w:val="EE0000"/>
        </w:rPr>
        <w:t>C</w:t>
      </w:r>
      <w:r w:rsidRPr="00410D7B">
        <w:rPr>
          <w:color w:val="EE0000"/>
        </w:rPr>
        <w:t>和</w:t>
      </w:r>
      <w:r w:rsidRPr="00410D7B">
        <w:rPr>
          <w:rFonts w:eastAsia="Times New Roman" w:cs="Times New Roman"/>
          <w:i/>
          <w:color w:val="EE0000"/>
        </w:rPr>
        <w:t>B</w:t>
      </w:r>
      <w:r w:rsidRPr="00410D7B">
        <w:rPr>
          <w:color w:val="EE0000"/>
        </w:rPr>
        <w:t>后撤去</w:t>
      </w:r>
      <w:r w:rsidRPr="00410D7B">
        <w:rPr>
          <w:rFonts w:eastAsia="Times New Roman" w:cs="Times New Roman"/>
          <w:i/>
          <w:color w:val="EE0000"/>
        </w:rPr>
        <w:t>AB</w:t>
      </w:r>
      <w:r w:rsidRPr="00410D7B">
        <w:rPr>
          <w:color w:val="EE0000"/>
        </w:rPr>
        <w:t>绳或用细绳连接</w:t>
      </w:r>
      <w:r w:rsidRPr="00410D7B">
        <w:rPr>
          <w:rFonts w:eastAsia="Times New Roman" w:cs="Times New Roman"/>
          <w:i/>
          <w:color w:val="EE0000"/>
        </w:rPr>
        <w:t>C</w:t>
      </w:r>
      <w:r w:rsidRPr="00410D7B">
        <w:rPr>
          <w:color w:val="EE0000"/>
        </w:rPr>
        <w:t>和</w:t>
      </w:r>
      <w:r w:rsidRPr="00410D7B">
        <w:rPr>
          <w:rFonts w:eastAsia="Times New Roman" w:cs="Times New Roman"/>
          <w:i/>
          <w:color w:val="EE0000"/>
        </w:rPr>
        <w:t>D</w:t>
      </w:r>
      <w:r w:rsidRPr="00410D7B">
        <w:rPr>
          <w:color w:val="EE0000"/>
        </w:rPr>
        <w:t>后撤去</w:t>
      </w:r>
      <w:r w:rsidRPr="00410D7B">
        <w:rPr>
          <w:rFonts w:eastAsia="Times New Roman" w:cs="Times New Roman"/>
          <w:i/>
          <w:color w:val="EE0000"/>
        </w:rPr>
        <w:t>AB</w:t>
      </w:r>
      <w:r w:rsidRPr="00410D7B">
        <w:rPr>
          <w:color w:val="EE0000"/>
        </w:rPr>
        <w:t>绳，如图所示</w:t>
      </w:r>
      <w:r w:rsidR="00474CC1">
        <w:rPr>
          <w:rFonts w:hint="eastAsia"/>
          <w:color w:val="EE0000"/>
        </w:rPr>
        <w:t>。</w:t>
      </w:r>
    </w:p>
    <w:p w14:paraId="540BA631" w14:textId="5C50442D" w:rsidR="002A6520" w:rsidRPr="00410D7B" w:rsidRDefault="00000000" w:rsidP="00DF7EF2">
      <w:pPr>
        <w:rPr>
          <w:color w:val="EE0000"/>
        </w:rPr>
      </w:pPr>
      <w:r w:rsidRPr="00410D7B">
        <w:rPr>
          <w:noProof/>
          <w:color w:val="EE0000"/>
        </w:rPr>
        <w:drawing>
          <wp:inline distT="0" distB="0" distL="0" distR="0" wp14:anchorId="1EA897F2" wp14:editId="70030E48">
            <wp:extent cx="2048982" cy="2114550"/>
            <wp:effectExtent l="0" t="0" r="889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41"/>
                    <a:stretch>
                      <a:fillRect/>
                    </a:stretch>
                  </pic:blipFill>
                  <pic:spPr>
                    <a:xfrm>
                      <a:off x="0" y="0"/>
                      <a:ext cx="2048982" cy="2114550"/>
                    </a:xfrm>
                    <a:prstGeom prst="rect">
                      <a:avLst/>
                    </a:prstGeom>
                  </pic:spPr>
                </pic:pic>
              </a:graphicData>
            </a:graphic>
          </wp:inline>
        </w:drawing>
      </w:r>
    </w:p>
    <w:p w14:paraId="5DF37719" w14:textId="77777777" w:rsidR="002A6520" w:rsidRPr="00410D7B" w:rsidRDefault="00000000" w:rsidP="00DF7EF2">
      <w:pPr>
        <w:rPr>
          <w:color w:val="EE0000"/>
        </w:rPr>
      </w:pPr>
      <w:r w:rsidRPr="00410D7B">
        <w:rPr>
          <w:color w:val="EE0000"/>
        </w:rPr>
        <w:lastRenderedPageBreak/>
        <w:t>若艺术灯位置保持不变，则三力不能交汇一点，即无法保持平衡，故</w:t>
      </w:r>
      <w:r w:rsidRPr="00410D7B">
        <w:rPr>
          <w:rFonts w:eastAsia="Times New Roman" w:cs="Times New Roman"/>
          <w:color w:val="EE0000"/>
        </w:rPr>
        <w:t>CD</w:t>
      </w:r>
      <w:r w:rsidRPr="00410D7B">
        <w:rPr>
          <w:color w:val="EE0000"/>
        </w:rPr>
        <w:t>错误。</w:t>
      </w:r>
    </w:p>
    <w:p w14:paraId="602CD6FE" w14:textId="17C4179C" w:rsidR="002A6520" w:rsidRPr="00410D7B" w:rsidRDefault="00000000" w:rsidP="00DF7EF2">
      <w:pPr>
        <w:rPr>
          <w:color w:val="EE0000"/>
        </w:rPr>
      </w:pPr>
      <w:r w:rsidRPr="00410D7B">
        <w:rPr>
          <w:color w:val="EE0000"/>
        </w:rPr>
        <w:t>故选</w:t>
      </w:r>
      <w:r w:rsidRPr="00410D7B">
        <w:rPr>
          <w:rFonts w:eastAsia="Times New Roman" w:cs="Times New Roman"/>
          <w:color w:val="EE0000"/>
        </w:rPr>
        <w:t>B</w:t>
      </w:r>
      <w:r w:rsidRPr="00410D7B">
        <w:rPr>
          <w:color w:val="EE0000"/>
        </w:rPr>
        <w:t>。</w:t>
      </w:r>
    </w:p>
    <w:bookmarkEnd w:id="13"/>
    <w:p w14:paraId="3D9F718E" w14:textId="77777777" w:rsidR="00BF19DD" w:rsidRDefault="00BF19DD" w:rsidP="00DF7EF2">
      <w:pPr>
        <w:rPr>
          <w:color w:val="EE0000"/>
        </w:rPr>
      </w:pPr>
    </w:p>
    <w:p w14:paraId="3340B11B" w14:textId="2DCE2A1F" w:rsidR="002A6520" w:rsidRPr="00410D7B" w:rsidRDefault="00000000" w:rsidP="00231C35">
      <w:pPr>
        <w:numPr>
          <w:ilvl w:val="0"/>
          <w:numId w:val="3"/>
        </w:numPr>
      </w:pPr>
      <w:r w:rsidRPr="00410D7B">
        <w:t>下列说法正确的是</w:t>
      </w:r>
      <w:commentRangeStart w:id="14"/>
      <w:commentRangeEnd w:id="14"/>
      <w:r w:rsidR="00BF19DD" w:rsidRPr="00410D7B">
        <w:rPr>
          <w:rStyle w:val="aa"/>
          <w:szCs w:val="24"/>
        </w:rPr>
        <w:commentReference w:id="14"/>
      </w:r>
      <w:r w:rsidRPr="00410D7B">
        <w:t>（</w:t>
      </w:r>
      <w:r w:rsidRPr="00410D7B">
        <w:rPr>
          <w:rFonts w:eastAsia="Times New Roman" w:cs="Times New Roman"/>
        </w:rPr>
        <w:t xml:space="preserve">  </w:t>
      </w:r>
      <w:r w:rsidR="00BF19DD">
        <w:rPr>
          <w:rFonts w:eastAsiaTheme="minorEastAsia" w:cs="Times New Roman" w:hint="eastAsia"/>
        </w:rPr>
        <w:t xml:space="preserve"> </w:t>
      </w:r>
      <w:r w:rsidRPr="00410D7B">
        <w:rPr>
          <w:rFonts w:eastAsia="Times New Roman" w:cs="Times New Roman"/>
        </w:rPr>
        <w:t xml:space="preserve"> </w:t>
      </w:r>
      <w:r w:rsidRPr="00410D7B">
        <w:t>）</w:t>
      </w:r>
    </w:p>
    <w:p w14:paraId="53D722B0" w14:textId="19316F26" w:rsidR="002A6520" w:rsidRPr="00410D7B" w:rsidRDefault="00000000" w:rsidP="00BF19DD">
      <w:r w:rsidRPr="00410D7B">
        <w:rPr>
          <w:noProof/>
        </w:rPr>
        <w:drawing>
          <wp:inline distT="0" distB="0" distL="0" distR="0" wp14:anchorId="77B8E656" wp14:editId="10EB271F">
            <wp:extent cx="5238750" cy="1920874"/>
            <wp:effectExtent l="0" t="0" r="0" b="381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42"/>
                    <a:stretch>
                      <a:fillRect/>
                    </a:stretch>
                  </pic:blipFill>
                  <pic:spPr>
                    <a:xfrm>
                      <a:off x="0" y="0"/>
                      <a:ext cx="5238750" cy="1920874"/>
                    </a:xfrm>
                    <a:prstGeom prst="rect">
                      <a:avLst/>
                    </a:prstGeom>
                  </pic:spPr>
                </pic:pic>
              </a:graphicData>
            </a:graphic>
          </wp:inline>
        </w:drawing>
      </w:r>
    </w:p>
    <w:p w14:paraId="7F5A9785" w14:textId="116BAE33" w:rsidR="002A6520" w:rsidRPr="00410D7B" w:rsidRDefault="00410D7B" w:rsidP="00BF19DD">
      <w:r>
        <w:t>A</w:t>
      </w:r>
      <w:r>
        <w:t>．</w:t>
      </w:r>
      <w:r w:rsidRPr="00410D7B">
        <w:t>图甲中线框在图示时刻的电流沿顺时针方向（俯视）</w:t>
      </w:r>
    </w:p>
    <w:p w14:paraId="5173C47F" w14:textId="43FA37FB" w:rsidR="002A6520" w:rsidRPr="00410D7B" w:rsidRDefault="00410D7B" w:rsidP="00BF19DD">
      <w:r>
        <w:t>B</w:t>
      </w:r>
      <w:r>
        <w:t>．</w:t>
      </w:r>
      <w:r w:rsidRPr="00410D7B">
        <w:t>若图乙中储罐内不导电液体液面上升，</w:t>
      </w:r>
      <w:r w:rsidRPr="00410D7B">
        <w:rPr>
          <w:rFonts w:eastAsia="Times New Roman" w:cs="Times New Roman"/>
          <w:i/>
        </w:rPr>
        <w:t>LC</w:t>
      </w:r>
      <w:r w:rsidRPr="00410D7B">
        <w:t>电路振荡周期减小</w:t>
      </w:r>
    </w:p>
    <w:p w14:paraId="61462DA7" w14:textId="249E13A9" w:rsidR="002A6520" w:rsidRPr="00410D7B" w:rsidRDefault="00410D7B" w:rsidP="00BF19DD">
      <w:r>
        <w:t>C</w:t>
      </w:r>
      <w:r>
        <w:t>．</w:t>
      </w:r>
      <w:r w:rsidRPr="00410D7B">
        <w:t>图丙中单色光入射楔形透明膜时，频率越高，明暗条纹间距越大</w:t>
      </w:r>
    </w:p>
    <w:p w14:paraId="5C5240A0" w14:textId="6579C8BB" w:rsidR="002A6520" w:rsidRPr="00410D7B" w:rsidRDefault="00410D7B" w:rsidP="00BF19DD">
      <w:r>
        <w:t>D</w:t>
      </w:r>
      <w:r>
        <w:t>．</w:t>
      </w:r>
      <w:r w:rsidRPr="00410D7B">
        <w:t>用图丁中扭秤探究电荷间相互作用力时，应使金属小球</w:t>
      </w:r>
      <w:r w:rsidRPr="00410D7B">
        <w:rPr>
          <w:rFonts w:eastAsia="Times New Roman" w:cs="Times New Roman"/>
          <w:i/>
        </w:rPr>
        <w:t>A</w:t>
      </w:r>
      <w:r w:rsidRPr="00410D7B">
        <w:t>与</w:t>
      </w:r>
      <w:r w:rsidRPr="00410D7B">
        <w:rPr>
          <w:rFonts w:eastAsia="Times New Roman" w:cs="Times New Roman"/>
          <w:i/>
        </w:rPr>
        <w:t>C</w:t>
      </w:r>
      <w:r w:rsidRPr="00410D7B">
        <w:t>带同种电荷</w:t>
      </w:r>
    </w:p>
    <w:p w14:paraId="182DAE68" w14:textId="77777777" w:rsidR="002A6520" w:rsidRPr="00410D7B" w:rsidRDefault="00000000" w:rsidP="00DF7EF2">
      <w:pPr>
        <w:rPr>
          <w:color w:val="EE0000"/>
        </w:rPr>
      </w:pPr>
      <w:r w:rsidRPr="00410D7B">
        <w:rPr>
          <w:color w:val="EE0000"/>
        </w:rPr>
        <w:t>【详解】</w:t>
      </w:r>
      <w:r w:rsidRPr="00410D7B">
        <w:rPr>
          <w:rFonts w:eastAsia="Times New Roman" w:cs="Times New Roman"/>
          <w:color w:val="EE0000"/>
        </w:rPr>
        <w:t>A</w:t>
      </w:r>
      <w:r w:rsidRPr="00410D7B">
        <w:rPr>
          <w:color w:val="EE0000"/>
        </w:rPr>
        <w:t>．根据右手定则，图甲中线框在图示时刻的电流沿逆时针方向（俯视），</w:t>
      </w:r>
      <w:r w:rsidRPr="00410D7B">
        <w:rPr>
          <w:rFonts w:eastAsia="Times New Roman" w:cs="Times New Roman"/>
          <w:color w:val="EE0000"/>
        </w:rPr>
        <w:t>A</w:t>
      </w:r>
      <w:r w:rsidRPr="00410D7B">
        <w:rPr>
          <w:color w:val="EE0000"/>
        </w:rPr>
        <w:t>错误；</w:t>
      </w:r>
    </w:p>
    <w:p w14:paraId="2B887BE3" w14:textId="216ACEF9" w:rsidR="002A6520" w:rsidRPr="00410D7B" w:rsidRDefault="00000000" w:rsidP="008E56B9">
      <w:pPr>
        <w:rPr>
          <w:color w:val="EE0000"/>
        </w:rPr>
      </w:pPr>
      <w:r w:rsidRPr="00410D7B">
        <w:rPr>
          <w:rFonts w:eastAsia="Times New Roman" w:cs="Times New Roman"/>
          <w:color w:val="EE0000"/>
        </w:rPr>
        <w:t>B</w:t>
      </w:r>
      <w:r w:rsidRPr="00410D7B">
        <w:rPr>
          <w:color w:val="EE0000"/>
        </w:rPr>
        <w:t>．若图乙中储罐内不导电液体液面上升，根据</w:t>
      </w:r>
      <w:r w:rsidR="008E56B9" w:rsidRPr="00511DB2">
        <w:rPr>
          <w:rFonts w:hint="eastAsia"/>
          <w:i/>
          <w:iCs/>
          <w:color w:val="EE0000"/>
        </w:rPr>
        <w:t>C</w:t>
      </w:r>
      <w:r w:rsidR="008E56B9">
        <w:rPr>
          <w:rFonts w:hint="eastAsia"/>
          <w:color w:val="EE0000"/>
        </w:rPr>
        <w:t xml:space="preserve"> = </w:t>
      </w:r>
      <w:r w:rsidR="008E56B9">
        <w:rPr>
          <w:color w:val="EE0000"/>
        </w:rPr>
        <w:fldChar w:fldCharType="begin"/>
      </w:r>
      <w:r w:rsidR="008E56B9">
        <w:rPr>
          <w:color w:val="EE0000"/>
        </w:rPr>
        <w:instrText xml:space="preserve"> </w:instrText>
      </w:r>
      <w:r w:rsidR="008E56B9">
        <w:rPr>
          <w:rFonts w:hint="eastAsia"/>
          <w:color w:val="EE0000"/>
        </w:rPr>
        <w:instrText>EQ \F(</w:instrText>
      </w:r>
      <w:r w:rsidR="008E56B9" w:rsidRPr="00410D7B">
        <w:rPr>
          <w:rFonts w:eastAsia="Times New Roman" w:cs="Times New Roman"/>
          <w:i/>
          <w:color w:val="EE0000"/>
        </w:rPr>
        <w:instrText>ε</w:instrText>
      </w:r>
      <w:r w:rsidR="008E56B9">
        <w:rPr>
          <w:rFonts w:eastAsiaTheme="minorEastAsia" w:cs="Times New Roman" w:hint="eastAsia"/>
          <w:i/>
          <w:color w:val="EE0000"/>
        </w:rPr>
        <w:instrText>S</w:instrText>
      </w:r>
      <w:r w:rsidR="008E56B9" w:rsidRPr="008E56B9">
        <w:rPr>
          <w:rFonts w:eastAsiaTheme="minorEastAsia" w:cs="Times New Roman" w:hint="eastAsia"/>
          <w:iCs/>
          <w:color w:val="EE0000"/>
        </w:rPr>
        <w:instrText>,4</w:instrText>
      </w:r>
      <w:r w:rsidR="008E56B9" w:rsidRPr="008E56B9">
        <w:rPr>
          <w:rFonts w:eastAsiaTheme="minorEastAsia" w:cs="Times New Roman"/>
          <w:iCs/>
          <w:color w:val="EE0000"/>
        </w:rPr>
        <w:instrText>π</w:instrText>
      </w:r>
      <w:r w:rsidR="008E56B9">
        <w:rPr>
          <w:rFonts w:eastAsiaTheme="minorEastAsia" w:cs="Times New Roman" w:hint="eastAsia"/>
          <w:i/>
          <w:color w:val="EE0000"/>
        </w:rPr>
        <w:instrText>kd</w:instrText>
      </w:r>
      <w:r w:rsidR="008E56B9">
        <w:rPr>
          <w:rFonts w:hint="eastAsia"/>
          <w:color w:val="EE0000"/>
        </w:rPr>
        <w:instrText>)</w:instrText>
      </w:r>
      <w:r w:rsidR="008E56B9">
        <w:rPr>
          <w:color w:val="EE0000"/>
        </w:rPr>
        <w:instrText xml:space="preserve"> </w:instrText>
      </w:r>
      <w:r w:rsidR="008E56B9">
        <w:rPr>
          <w:color w:val="EE0000"/>
        </w:rPr>
        <w:fldChar w:fldCharType="separate"/>
      </w:r>
      <w:r w:rsidR="008E56B9">
        <w:rPr>
          <w:color w:val="EE0000"/>
        </w:rPr>
        <w:fldChar w:fldCharType="end"/>
      </w:r>
      <w:r w:rsidRPr="00410D7B">
        <w:rPr>
          <w:color w:val="EE0000"/>
        </w:rPr>
        <w:t>，</w:t>
      </w:r>
      <w:r w:rsidRPr="00410D7B">
        <w:rPr>
          <w:rFonts w:eastAsia="Times New Roman" w:cs="Times New Roman"/>
          <w:i/>
          <w:color w:val="EE0000"/>
        </w:rPr>
        <w:t>ε</w:t>
      </w:r>
      <w:r w:rsidRPr="00410D7B">
        <w:rPr>
          <w:color w:val="EE0000"/>
        </w:rPr>
        <w:t>变大，则</w:t>
      </w:r>
      <w:r w:rsidRPr="00410D7B">
        <w:rPr>
          <w:rFonts w:eastAsia="Times New Roman" w:cs="Times New Roman"/>
          <w:i/>
          <w:color w:val="EE0000"/>
        </w:rPr>
        <w:t>C</w:t>
      </w:r>
      <w:r w:rsidRPr="00410D7B">
        <w:rPr>
          <w:color w:val="EE0000"/>
        </w:rPr>
        <w:t>变大，根据</w:t>
      </w:r>
      <w:r w:rsidR="008E56B9" w:rsidRPr="008E56B9">
        <w:rPr>
          <w:rFonts w:hint="eastAsia"/>
          <w:i/>
          <w:iCs/>
          <w:color w:val="EE0000"/>
        </w:rPr>
        <w:t>T</w:t>
      </w:r>
      <w:r w:rsidR="008E56B9">
        <w:rPr>
          <w:rFonts w:hint="eastAsia"/>
          <w:color w:val="EE0000"/>
        </w:rPr>
        <w:t xml:space="preserve"> = 2</w:t>
      </w:r>
      <w:r w:rsidR="008E56B9">
        <w:rPr>
          <w:rFonts w:cs="Times New Roman"/>
          <w:color w:val="EE0000"/>
        </w:rPr>
        <w:t>π</w:t>
      </w:r>
      <w:r w:rsidR="008E56B9">
        <w:rPr>
          <w:color w:val="EE0000"/>
        </w:rPr>
        <w:fldChar w:fldCharType="begin"/>
      </w:r>
      <w:r w:rsidR="008E56B9">
        <w:rPr>
          <w:color w:val="EE0000"/>
        </w:rPr>
        <w:instrText xml:space="preserve"> </w:instrText>
      </w:r>
      <w:r w:rsidR="008E56B9">
        <w:rPr>
          <w:rFonts w:hint="eastAsia"/>
          <w:color w:val="EE0000"/>
        </w:rPr>
        <w:instrText>EQ \R(</w:instrText>
      </w:r>
      <w:r w:rsidR="008E56B9" w:rsidRPr="008E56B9">
        <w:rPr>
          <w:rFonts w:hint="eastAsia"/>
          <w:i/>
          <w:iCs/>
          <w:color w:val="EE0000"/>
        </w:rPr>
        <w:instrText>LC</w:instrText>
      </w:r>
      <w:r w:rsidR="008E56B9">
        <w:rPr>
          <w:rFonts w:hint="eastAsia"/>
          <w:color w:val="EE0000"/>
        </w:rPr>
        <w:instrText>)</w:instrText>
      </w:r>
      <w:r w:rsidR="008E56B9">
        <w:rPr>
          <w:color w:val="EE0000"/>
        </w:rPr>
        <w:instrText xml:space="preserve"> </w:instrText>
      </w:r>
      <w:r w:rsidR="008E56B9">
        <w:rPr>
          <w:color w:val="EE0000"/>
        </w:rPr>
        <w:fldChar w:fldCharType="separate"/>
      </w:r>
      <w:r w:rsidR="008E56B9">
        <w:rPr>
          <w:color w:val="EE0000"/>
        </w:rPr>
        <w:fldChar w:fldCharType="end"/>
      </w:r>
      <w:r w:rsidRPr="00410D7B">
        <w:rPr>
          <w:color w:val="EE0000"/>
        </w:rPr>
        <w:t>可知，</w:t>
      </w:r>
      <w:r w:rsidRPr="00410D7B">
        <w:rPr>
          <w:rFonts w:eastAsia="Times New Roman" w:cs="Times New Roman"/>
          <w:i/>
          <w:color w:val="EE0000"/>
        </w:rPr>
        <w:t>LC</w:t>
      </w:r>
      <w:r w:rsidRPr="00410D7B">
        <w:rPr>
          <w:color w:val="EE0000"/>
        </w:rPr>
        <w:t>电路振荡周期增大，</w:t>
      </w:r>
      <w:r w:rsidRPr="00410D7B">
        <w:rPr>
          <w:rFonts w:eastAsia="Times New Roman" w:cs="Times New Roman"/>
          <w:color w:val="EE0000"/>
        </w:rPr>
        <w:t>B</w:t>
      </w:r>
      <w:r w:rsidRPr="00410D7B">
        <w:rPr>
          <w:color w:val="EE0000"/>
        </w:rPr>
        <w:t>错误；</w:t>
      </w:r>
    </w:p>
    <w:p w14:paraId="2E057E78" w14:textId="5AFE86CD" w:rsidR="002A6520" w:rsidRPr="00410D7B" w:rsidRDefault="00000000" w:rsidP="00DF7EF2">
      <w:pPr>
        <w:rPr>
          <w:color w:val="EE0000"/>
        </w:rPr>
      </w:pPr>
      <w:r w:rsidRPr="00410D7B">
        <w:rPr>
          <w:rFonts w:eastAsia="Times New Roman" w:cs="Times New Roman"/>
          <w:color w:val="EE0000"/>
        </w:rPr>
        <w:t>C</w:t>
      </w:r>
      <w:r w:rsidRPr="00410D7B">
        <w:rPr>
          <w:color w:val="EE0000"/>
        </w:rPr>
        <w:t>．图丙中单色光入射楔形透明膜时，频率越高，波长越小，从透明膜前后表面反射的光的路程差相差一个波长的相邻两明纹的距离减小，即明暗条纹间距越小，</w:t>
      </w:r>
      <w:r w:rsidRPr="00410D7B">
        <w:rPr>
          <w:rFonts w:eastAsia="Times New Roman" w:cs="Times New Roman"/>
          <w:color w:val="EE0000"/>
        </w:rPr>
        <w:t>C</w:t>
      </w:r>
      <w:r w:rsidRPr="00410D7B">
        <w:rPr>
          <w:color w:val="EE0000"/>
        </w:rPr>
        <w:t>错误；</w:t>
      </w:r>
    </w:p>
    <w:p w14:paraId="23D1949E" w14:textId="47F7D693" w:rsidR="002A6520" w:rsidRPr="00410D7B" w:rsidRDefault="00000000" w:rsidP="00DF7EF2">
      <w:pPr>
        <w:rPr>
          <w:color w:val="EE0000"/>
        </w:rPr>
      </w:pPr>
      <w:r w:rsidRPr="00410D7B">
        <w:rPr>
          <w:rFonts w:eastAsia="Times New Roman" w:cs="Times New Roman"/>
          <w:color w:val="EE0000"/>
        </w:rPr>
        <w:t>D</w:t>
      </w:r>
      <w:r w:rsidRPr="00410D7B">
        <w:rPr>
          <w:color w:val="EE0000"/>
        </w:rPr>
        <w:t>．用图丁中扭秤探究电荷间相互作用力时，应使金属小球</w:t>
      </w:r>
      <w:r w:rsidRPr="00511DB2">
        <w:rPr>
          <w:rFonts w:eastAsia="Times New Roman" w:cs="Times New Roman"/>
          <w:iCs/>
          <w:color w:val="EE0000"/>
        </w:rPr>
        <w:t>A</w:t>
      </w:r>
      <w:r w:rsidRPr="00511DB2">
        <w:rPr>
          <w:iCs/>
          <w:color w:val="EE0000"/>
        </w:rPr>
        <w:t>与</w:t>
      </w:r>
      <w:r w:rsidRPr="00511DB2">
        <w:rPr>
          <w:rFonts w:eastAsia="Times New Roman" w:cs="Times New Roman"/>
          <w:iCs/>
          <w:color w:val="EE0000"/>
        </w:rPr>
        <w:t>C</w:t>
      </w:r>
      <w:r w:rsidRPr="00410D7B">
        <w:rPr>
          <w:color w:val="EE0000"/>
        </w:rPr>
        <w:t>带同种电荷，两球由于排斥而使</w:t>
      </w:r>
      <w:r w:rsidRPr="00410D7B">
        <w:rPr>
          <w:rFonts w:eastAsia="Times New Roman" w:cs="Times New Roman"/>
          <w:color w:val="EE0000"/>
        </w:rPr>
        <w:t>A</w:t>
      </w:r>
      <w:r w:rsidRPr="00410D7B">
        <w:rPr>
          <w:color w:val="EE0000"/>
        </w:rPr>
        <w:t>转动，</w:t>
      </w:r>
      <w:r w:rsidRPr="00410D7B">
        <w:rPr>
          <w:rFonts w:eastAsia="Times New Roman" w:cs="Times New Roman"/>
          <w:color w:val="EE0000"/>
        </w:rPr>
        <w:t>D</w:t>
      </w:r>
      <w:r w:rsidRPr="00410D7B">
        <w:rPr>
          <w:color w:val="EE0000"/>
        </w:rPr>
        <w:t>正确。</w:t>
      </w:r>
    </w:p>
    <w:p w14:paraId="3A3F2EC4" w14:textId="26F128A1" w:rsidR="002A6520" w:rsidRPr="00410D7B" w:rsidRDefault="00000000" w:rsidP="00DF7EF2">
      <w:pPr>
        <w:rPr>
          <w:color w:val="EE0000"/>
        </w:rPr>
      </w:pPr>
      <w:r w:rsidRPr="00410D7B">
        <w:rPr>
          <w:color w:val="EE0000"/>
        </w:rPr>
        <w:t>故选</w:t>
      </w:r>
      <w:r w:rsidRPr="00410D7B">
        <w:rPr>
          <w:rFonts w:eastAsia="Times New Roman" w:cs="Times New Roman"/>
          <w:color w:val="EE0000"/>
        </w:rPr>
        <w:t>D</w:t>
      </w:r>
      <w:r w:rsidRPr="00410D7B">
        <w:rPr>
          <w:color w:val="EE0000"/>
        </w:rPr>
        <w:t>。</w:t>
      </w:r>
    </w:p>
    <w:p w14:paraId="665B9497" w14:textId="1907B2BB" w:rsidR="00BF19DD" w:rsidRDefault="00BF19DD" w:rsidP="00DF7EF2">
      <w:pPr>
        <w:rPr>
          <w:color w:val="EE0000"/>
        </w:rPr>
      </w:pPr>
    </w:p>
    <w:p w14:paraId="24F1E5FA" w14:textId="5797231A" w:rsidR="002A6520" w:rsidRPr="00231C35" w:rsidRDefault="00052103" w:rsidP="00231C35">
      <w:pPr>
        <w:numPr>
          <w:ilvl w:val="0"/>
          <w:numId w:val="3"/>
        </w:numPr>
      </w:pPr>
      <w:r>
        <w:rPr>
          <w:rFonts w:eastAsia="Times New Roman" w:cs="Times New Roman"/>
          <w:noProof/>
          <w:color w:val="EE0000"/>
        </w:rPr>
        <mc:AlternateContent>
          <mc:Choice Requires="wpg">
            <w:drawing>
              <wp:anchor distT="0" distB="0" distL="114300" distR="114300" simplePos="0" relativeHeight="251680768" behindDoc="0" locked="0" layoutInCell="1" allowOverlap="1" wp14:anchorId="1E7EBAF9" wp14:editId="07FC718C">
                <wp:simplePos x="0" y="0"/>
                <wp:positionH relativeFrom="column">
                  <wp:posOffset>3338737</wp:posOffset>
                </wp:positionH>
                <wp:positionV relativeFrom="paragraph">
                  <wp:posOffset>17529</wp:posOffset>
                </wp:positionV>
                <wp:extent cx="1946275" cy="919772"/>
                <wp:effectExtent l="0" t="0" r="0" b="0"/>
                <wp:wrapSquare wrapText="bothSides"/>
                <wp:docPr id="1102225680" name="组合 14"/>
                <wp:cNvGraphicFramePr/>
                <a:graphic xmlns:a="http://schemas.openxmlformats.org/drawingml/2006/main">
                  <a:graphicData uri="http://schemas.microsoft.com/office/word/2010/wordprocessingGroup">
                    <wpg:wgp>
                      <wpg:cNvGrpSpPr/>
                      <wpg:grpSpPr>
                        <a:xfrm>
                          <a:off x="0" y="0"/>
                          <a:ext cx="1946275" cy="919772"/>
                          <a:chOff x="521954" y="-193008"/>
                          <a:chExt cx="1946275" cy="920215"/>
                        </a:xfrm>
                      </wpg:grpSpPr>
                      <wpg:grpSp>
                        <wpg:cNvPr id="511326992" name="组合 13"/>
                        <wpg:cNvGrpSpPr/>
                        <wpg:grpSpPr>
                          <a:xfrm>
                            <a:off x="521954" y="0"/>
                            <a:ext cx="1946275" cy="627601"/>
                            <a:chOff x="-179408" y="-120078"/>
                            <a:chExt cx="1946543" cy="628316"/>
                          </a:xfrm>
                        </wpg:grpSpPr>
                        <wps:wsp>
                          <wps:cNvPr id="220523933" name="圆柱体 7"/>
                          <wps:cNvSpPr/>
                          <wps:spPr>
                            <a:xfrm rot="16200000">
                              <a:off x="531495" y="-531495"/>
                              <a:ext cx="440690" cy="1503680"/>
                            </a:xfrm>
                            <a:prstGeom prst="can">
                              <a:avLst>
                                <a:gd name="adj" fmla="val 38366"/>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99128036" name="组合 12"/>
                          <wpg:cNvGrpSpPr/>
                          <wpg:grpSpPr>
                            <a:xfrm>
                              <a:off x="-179408" y="-120078"/>
                              <a:ext cx="1946543" cy="628316"/>
                              <a:chOff x="-123529" y="-134036"/>
                              <a:chExt cx="1946543" cy="628316"/>
                            </a:xfrm>
                          </wpg:grpSpPr>
                          <wpg:grpSp>
                            <wpg:cNvPr id="854021413" name="组合 10"/>
                            <wpg:cNvGrpSpPr/>
                            <wpg:grpSpPr>
                              <a:xfrm>
                                <a:off x="305735" y="71393"/>
                                <a:ext cx="1136974" cy="88205"/>
                                <a:chOff x="0" y="1270"/>
                                <a:chExt cx="1136974" cy="88205"/>
                              </a:xfrm>
                            </wpg:grpSpPr>
                            <wps:wsp>
                              <wps:cNvPr id="1817824776" name="椭圆 8"/>
                              <wps:cNvSpPr/>
                              <wps:spPr>
                                <a:xfrm>
                                  <a:off x="0" y="1535"/>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1137398" name="椭圆 8"/>
                              <wps:cNvSpPr/>
                              <wps:spPr>
                                <a:xfrm>
                                  <a:off x="210368" y="1270"/>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3413494" name="椭圆 8"/>
                              <wps:cNvSpPr/>
                              <wps:spPr>
                                <a:xfrm>
                                  <a:off x="420736" y="1270"/>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4575369" name="椭圆 8"/>
                              <wps:cNvSpPr/>
                              <wps:spPr>
                                <a:xfrm>
                                  <a:off x="631104" y="1535"/>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607097" name="椭圆 8"/>
                              <wps:cNvSpPr/>
                              <wps:spPr>
                                <a:xfrm>
                                  <a:off x="838667" y="1535"/>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6744212" name="椭圆 8"/>
                              <wps:cNvSpPr/>
                              <wps:spPr>
                                <a:xfrm>
                                  <a:off x="1049035" y="1270"/>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3391610" name="直接连接符 11"/>
                            <wps:cNvCnPr/>
                            <wps:spPr>
                              <a:xfrm>
                                <a:off x="321198" y="115393"/>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085461" name="直接连接符 11"/>
                            <wps:cNvCnPr/>
                            <wps:spPr>
                              <a:xfrm>
                                <a:off x="529542" y="115393"/>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7829397" name="直接连接符 11"/>
                            <wps:cNvCnPr/>
                            <wps:spPr>
                              <a:xfrm>
                                <a:off x="740780" y="115393"/>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9164293" name="直接连接符 11"/>
                            <wps:cNvCnPr/>
                            <wps:spPr>
                              <a:xfrm>
                                <a:off x="952018" y="115497"/>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9127448" name="直接连接符 11"/>
                            <wps:cNvCnPr/>
                            <wps:spPr>
                              <a:xfrm>
                                <a:off x="1160362" y="115595"/>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521961" name="直接连接符 11"/>
                            <wps:cNvCnPr/>
                            <wps:spPr>
                              <a:xfrm>
                                <a:off x="1368707" y="115545"/>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0036316" name="直接连接符 11"/>
                            <wps:cNvCnPr/>
                            <wps:spPr>
                              <a:xfrm>
                                <a:off x="-123529" y="206648"/>
                                <a:ext cx="259532"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80547791" name="直接连接符 11"/>
                            <wps:cNvCnPr/>
                            <wps:spPr>
                              <a:xfrm>
                                <a:off x="1563482" y="206720"/>
                                <a:ext cx="259532"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19519978" name="直接连接符 11"/>
                            <wps:cNvCnPr/>
                            <wps:spPr>
                              <a:xfrm>
                                <a:off x="402994" y="204660"/>
                                <a:ext cx="240350" cy="289620"/>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635269701" name="直接连接符 11"/>
                            <wps:cNvCnPr/>
                            <wps:spPr>
                              <a:xfrm>
                                <a:off x="821412" y="204623"/>
                                <a:ext cx="232560" cy="280290"/>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008410635" name="直接连接符 11"/>
                            <wps:cNvCnPr/>
                            <wps:spPr>
                              <a:xfrm>
                                <a:off x="1240080" y="204623"/>
                                <a:ext cx="226018" cy="272406"/>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43995583" name="直接连接符 11"/>
                            <wps:cNvCnPr/>
                            <wps:spPr>
                              <a:xfrm flipH="1">
                                <a:off x="644847" y="-134036"/>
                                <a:ext cx="402275" cy="0"/>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327218451" name="组合 12"/>
                          <wpg:cNvGrpSpPr/>
                          <wpg:grpSpPr>
                            <a:xfrm>
                              <a:off x="249856" y="267652"/>
                              <a:ext cx="1136974" cy="88205"/>
                              <a:chOff x="305735" y="71393"/>
                              <a:chExt cx="1136974" cy="88205"/>
                            </a:xfrm>
                          </wpg:grpSpPr>
                          <wpg:grpSp>
                            <wpg:cNvPr id="1373750767" name="组合 10"/>
                            <wpg:cNvGrpSpPr/>
                            <wpg:grpSpPr>
                              <a:xfrm>
                                <a:off x="305735" y="71393"/>
                                <a:ext cx="1136974" cy="88205"/>
                                <a:chOff x="0" y="1270"/>
                                <a:chExt cx="1136974" cy="88205"/>
                              </a:xfrm>
                            </wpg:grpSpPr>
                            <wps:wsp>
                              <wps:cNvPr id="1655947614" name="椭圆 8"/>
                              <wps:cNvSpPr/>
                              <wps:spPr>
                                <a:xfrm>
                                  <a:off x="0" y="1535"/>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8755742" name="椭圆 8"/>
                              <wps:cNvSpPr/>
                              <wps:spPr>
                                <a:xfrm>
                                  <a:off x="210368" y="1270"/>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7524816" name="椭圆 8"/>
                              <wps:cNvSpPr/>
                              <wps:spPr>
                                <a:xfrm>
                                  <a:off x="420736" y="1270"/>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7390016" name="椭圆 8"/>
                              <wps:cNvSpPr/>
                              <wps:spPr>
                                <a:xfrm>
                                  <a:off x="631104" y="1535"/>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589675" name="椭圆 8"/>
                              <wps:cNvSpPr/>
                              <wps:spPr>
                                <a:xfrm>
                                  <a:off x="838667" y="1535"/>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5989594" name="椭圆 8"/>
                              <wps:cNvSpPr/>
                              <wps:spPr>
                                <a:xfrm>
                                  <a:off x="1049035" y="1270"/>
                                  <a:ext cx="87939" cy="8794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22251109" name="直接连接符 11"/>
                            <wps:cNvCnPr/>
                            <wps:spPr>
                              <a:xfrm>
                                <a:off x="321198" y="115393"/>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1906933" name="直接连接符 11"/>
                            <wps:cNvCnPr/>
                            <wps:spPr>
                              <a:xfrm>
                                <a:off x="529542" y="115393"/>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9756732" name="直接连接符 11"/>
                            <wps:cNvCnPr/>
                            <wps:spPr>
                              <a:xfrm>
                                <a:off x="740780" y="115393"/>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7298530" name="直接连接符 11"/>
                            <wps:cNvCnPr/>
                            <wps:spPr>
                              <a:xfrm>
                                <a:off x="952018" y="115497"/>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2130854" name="直接连接符 11"/>
                            <wps:cNvCnPr/>
                            <wps:spPr>
                              <a:xfrm>
                                <a:off x="1160362" y="115595"/>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9234469" name="直接连接符 11"/>
                            <wps:cNvCnPr/>
                            <wps:spPr>
                              <a:xfrm>
                                <a:off x="1368707" y="115545"/>
                                <a:ext cx="5787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838011137" name="矩形 1"/>
                        <wps:cNvSpPr/>
                        <wps:spPr>
                          <a:xfrm>
                            <a:off x="1710096" y="529087"/>
                            <a:ext cx="141850" cy="198120"/>
                          </a:xfrm>
                          <a:prstGeom prst="rect">
                            <a:avLst/>
                          </a:prstGeom>
                        </wps:spPr>
                        <wps:txbx>
                          <w:txbxContent>
                            <w:p w14:paraId="0E845331" w14:textId="1A7CFD73" w:rsidR="00052103" w:rsidRPr="00052103" w:rsidRDefault="00052103" w:rsidP="00052103">
                              <w:pPr>
                                <w:pStyle w:val="af"/>
                                <w:spacing w:before="0" w:beforeAutospacing="0" w:after="0" w:afterAutospacing="0"/>
                                <w:rPr>
                                  <w:rFonts w:ascii="Times New Roman" w:eastAsiaTheme="minorEastAsia" w:hAnsi="Times New Roman" w:cs="Times New Roman"/>
                                  <w:bCs/>
                                  <w:i/>
                                  <w:iCs/>
                                  <w:sz w:val="18"/>
                                  <w:szCs w:val="18"/>
                                </w:rPr>
                              </w:pPr>
                              <w:r w:rsidRPr="00052103">
                                <w:rPr>
                                  <w:rFonts w:ascii="Times New Roman" w:eastAsiaTheme="minorEastAsia" w:hAnsi="Times New Roman" w:cs="Times New Roman" w:hint="eastAsia"/>
                                  <w:bCs/>
                                  <w:i/>
                                  <w:iCs/>
                                  <w:color w:val="000000" w:themeColor="text1"/>
                                  <w:kern w:val="24"/>
                                  <w:sz w:val="18"/>
                                  <w:szCs w:val="18"/>
                                </w:rPr>
                                <w:t>B</w:t>
                              </w:r>
                            </w:p>
                          </w:txbxContent>
                        </wps:txbx>
                        <wps:bodyPr wrap="none" lIns="36000" tIns="0" rIns="36000" bIns="0">
                          <a:spAutoFit/>
                        </wps:bodyPr>
                      </wps:wsp>
                      <wps:wsp>
                        <wps:cNvPr id="1743451843" name="矩形 1"/>
                        <wps:cNvSpPr/>
                        <wps:spPr>
                          <a:xfrm>
                            <a:off x="1429996" y="-193008"/>
                            <a:ext cx="129785" cy="198215"/>
                          </a:xfrm>
                          <a:prstGeom prst="rect">
                            <a:avLst/>
                          </a:prstGeom>
                        </wps:spPr>
                        <wps:txbx>
                          <w:txbxContent>
                            <w:p w14:paraId="7181FB11" w14:textId="7718DCDD" w:rsidR="00052103" w:rsidRPr="00052103" w:rsidRDefault="00052103" w:rsidP="00052103">
                              <w:pPr>
                                <w:pStyle w:val="af"/>
                                <w:spacing w:before="0" w:beforeAutospacing="0" w:after="0" w:afterAutospacing="0"/>
                                <w:rPr>
                                  <w:rFonts w:ascii="Book Antiqua" w:eastAsiaTheme="minorEastAsia" w:hAnsi="Book Antiqua" w:cs="Times New Roman"/>
                                  <w:bCs/>
                                  <w:i/>
                                  <w:iCs/>
                                  <w:sz w:val="18"/>
                                  <w:szCs w:val="18"/>
                                </w:rPr>
                              </w:pPr>
                              <w:r w:rsidRPr="00052103">
                                <w:rPr>
                                  <w:rFonts w:ascii="Book Antiqua" w:eastAsiaTheme="minorEastAsia" w:hAnsi="Book Antiqua" w:cs="Times New Roman"/>
                                  <w:bCs/>
                                  <w:i/>
                                  <w:iCs/>
                                  <w:color w:val="000000" w:themeColor="text1"/>
                                  <w:kern w:val="24"/>
                                  <w:sz w:val="18"/>
                                  <w:szCs w:val="18"/>
                                </w:rPr>
                                <w:t>v</w:t>
                              </w:r>
                            </w:p>
                          </w:txbxContent>
                        </wps:txbx>
                        <wps:bodyPr wrap="none" lIns="36000" tIns="0" rIns="36000" bIns="0">
                          <a:spAutoFit/>
                        </wps:bodyPr>
                      </wps:wsp>
                    </wpg:wgp>
                  </a:graphicData>
                </a:graphic>
                <wp14:sizeRelH relativeFrom="margin">
                  <wp14:pctWidth>0</wp14:pctWidth>
                </wp14:sizeRelH>
                <wp14:sizeRelV relativeFrom="margin">
                  <wp14:pctHeight>0</wp14:pctHeight>
                </wp14:sizeRelV>
              </wp:anchor>
            </w:drawing>
          </mc:Choice>
          <mc:Fallback>
            <w:pict>
              <v:group w14:anchorId="1E7EBAF9" id="组合 14" o:spid="_x0000_s1035" style="position:absolute;left:0;text-align:left;margin-left:262.9pt;margin-top:1.4pt;width:153.25pt;height:72.4pt;z-index:251680768;mso-position-horizontal-relative:text;mso-position-vertical-relative:text;mso-width-relative:margin;mso-height-relative:margin" coordorigin="5219,-1930" coordsize="19462,9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">
                <v:group id="组合 13" o:spid="_x0000_s1036" style="position:absolute;left:5219;width:19463;height:6276" coordorigin="-1794,-1200" coordsize="19465,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7" o:spid="_x0000_s1037" type="#_x0000_t22" style="position:absolute;left:5315;top:-5315;width:4406;height:1503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" adj="2429" filled="f" strokecolor="black [3213]" strokeweight="1pt">
                    <v:stroke joinstyle="miter"/>
                  </v:shape>
                  <v:group id="组合 12" o:spid="_x0000_s1038" style="position:absolute;left:-1794;top:-1200;width:19465;height:6282" coordorigin="-1235,-1340" coordsize="19465,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">
                    <v:group id="组合 10" o:spid="_x0000_s1039" style="position:absolute;left:3057;top:713;width:11370;height:882" coordorigin=",12" coordsize="11369,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">
                      <v:oval id="椭圆 8" o:spid="_x0000_s1040" style="position:absolute;top:15;width:879;height: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" filled="f" strokecolor="black [3213]">
                        <v:stroke joinstyle="miter"/>
                      </v:oval>
                      <v:oval id="椭圆 8" o:spid="_x0000_s1041" style="position:absolute;left:2103;top:12;width:880;height: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" filled="f" strokecolor="black [3213]">
                        <v:stroke joinstyle="miter"/>
                      </v:oval>
                      <v:oval id="椭圆 8" o:spid="_x0000_s1042" style="position:absolute;left:4207;top:12;width:879;height: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" filled="f" strokecolor="black [3213]">
                        <v:stroke joinstyle="miter"/>
                      </v:oval>
                      <v:oval id="椭圆 8" o:spid="_x0000_s1043" style="position:absolute;left:6311;top:15;width:879;height: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" filled="f" strokecolor="black [3213]">
                        <v:stroke joinstyle="miter"/>
                      </v:oval>
                      <v:oval id="椭圆 8" o:spid="_x0000_s1044" style="position:absolute;left:8386;top:15;width:880;height: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" filled="f" strokecolor="black [3213]">
                        <v:stroke joinstyle="miter"/>
                      </v:oval>
                      <v:oval id="椭圆 8" o:spid="_x0000_s1045" style="position:absolute;left:10490;top:12;width:879;height: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" filled="f" strokecolor="black [3213]">
                        <v:stroke joinstyle="miter"/>
                      </v:oval>
                    </v:group>
                    <v:line id="直接连接符 11" o:spid="_x0000_s1046" style="position:absolute;visibility:visible;mso-wrap-style:square" from="3211,1153" to="3790,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" strokecolor="black [3213]">
                      <v:stroke joinstyle="miter"/>
                    </v:line>
                    <v:line id="直接连接符 11" o:spid="_x0000_s1047" style="position:absolute;visibility:visible;mso-wrap-style:square" from="5295,1153" to="5874,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" strokecolor="black [3213]">
                      <v:stroke joinstyle="miter"/>
                    </v:line>
                    <v:line id="直接连接符 11" o:spid="_x0000_s1048" style="position:absolute;visibility:visible;mso-wrap-style:square" from="7407,1153" to="7986,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" strokecolor="black [3213]">
                      <v:stroke joinstyle="miter"/>
                    </v:line>
                    <v:line id="直接连接符 11" o:spid="_x0000_s1049" style="position:absolute;visibility:visible;mso-wrap-style:square" from="9520,1154" to="10098,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" strokecolor="black [3213]">
                      <v:stroke joinstyle="miter"/>
                    </v:line>
                    <v:line id="直接连接符 11" o:spid="_x0000_s1050" style="position:absolute;visibility:visible;mso-wrap-style:square" from="11603,1155" to="12182,1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" strokecolor="black [3213]">
                      <v:stroke joinstyle="miter"/>
                    </v:line>
                    <v:line id="直接连接符 11" o:spid="_x0000_s1051" style="position:absolute;visibility:visible;mso-wrap-style:square" from="13687,1155" to="14265,1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" strokecolor="black [3213]">
                      <v:stroke joinstyle="miter"/>
                    </v:line>
                    <v:line id="直接连接符 11" o:spid="_x0000_s1052" style="position:absolute;visibility:visible;mso-wrap-style:square" from="-1235,2066" to="1360,2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" strokecolor="black [3213]" strokeweight=".5pt">
                      <v:stroke dashstyle="dash" joinstyle="miter"/>
                    </v:line>
                    <v:line id="直接连接符 11" o:spid="_x0000_s1053" style="position:absolute;visibility:visible;mso-wrap-style:square" from="15634,2067" to="18230,2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" strokecolor="black [3213]" strokeweight=".5pt">
                      <v:stroke dashstyle="dash" joinstyle="miter"/>
                    </v:line>
                    <v:line id="直接连接符 11" o:spid="_x0000_s1054" style="position:absolute;visibility:visible;mso-wrap-style:square" from="4029,2046" to="6433,4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" strokecolor="black [3213]" strokeweight=".5pt">
                      <v:stroke startarrow="block" startarrowwidth="narrow" endarrowwidth="narrow" joinstyle="miter"/>
                    </v:line>
                    <v:line id="直接连接符 11" o:spid="_x0000_s1055" style="position:absolute;visibility:visible;mso-wrap-style:square" from="8214,2046" to="10539,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" strokecolor="black [3213]" strokeweight=".5pt">
                      <v:stroke startarrow="block" startarrowwidth="narrow" endarrowwidth="narrow" joinstyle="miter"/>
                    </v:line>
                    <v:line id="直接连接符 11" o:spid="_x0000_s1056" style="position:absolute;visibility:visible;mso-wrap-style:square" from="12400,2046" to="14660,4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" strokecolor="black [3213]" strokeweight=".5pt">
                      <v:stroke startarrow="block" startarrowwidth="narrow" endarrowwidth="narrow" joinstyle="miter"/>
                    </v:line>
                    <v:line id="直接连接符 11" o:spid="_x0000_s1057" style="position:absolute;flip:x;visibility:visible;mso-wrap-style:square" from="6448,-1340" to="10471,-1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" strokecolor="black [3213]" strokeweight=".5pt">
                      <v:stroke startarrow="block" startarrowwidth="narrow" endarrowwidth="narrow" joinstyle="miter"/>
                    </v:line>
                  </v:group>
                  <v:group id="组合 12" o:spid="_x0000_s1058" style="position:absolute;left:2498;top:2676;width:11370;height:882" coordorigin="3057,713" coordsize="11369,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">
                    <v:group id="组合 10" o:spid="_x0000_s1059" style="position:absolute;left:3057;top:713;width:11370;height:882" coordorigin=",12" coordsize="11369,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">
                      <v:oval id="椭圆 8" o:spid="_x0000_s1060" style="position:absolute;top:15;width:879;height: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" filled="f" strokecolor="black [3213]">
                        <v:stroke joinstyle="miter"/>
                      </v:oval>
                      <v:oval id="椭圆 8" o:spid="_x0000_s1061" style="position:absolute;left:2103;top:12;width:880;height: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" filled="f" strokecolor="black [3213]">
                        <v:stroke joinstyle="miter"/>
                      </v:oval>
                      <v:oval id="椭圆 8" o:spid="_x0000_s1062" style="position:absolute;left:4207;top:12;width:879;height: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" filled="f" strokecolor="black [3213]">
                        <v:stroke joinstyle="miter"/>
                      </v:oval>
                      <v:oval id="椭圆 8" o:spid="_x0000_s1063" style="position:absolute;left:6311;top:15;width:879;height: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" filled="f" strokecolor="black [3213]">
                        <v:stroke joinstyle="miter"/>
                      </v:oval>
                      <v:oval id="椭圆 8" o:spid="_x0000_s1064" style="position:absolute;left:8386;top:15;width:880;height: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" filled="f" strokecolor="black [3213]">
                        <v:stroke joinstyle="miter"/>
                      </v:oval>
                      <v:oval id="椭圆 8" o:spid="_x0000_s1065" style="position:absolute;left:10490;top:12;width:879;height: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" filled="f" strokecolor="black [3213]">
                        <v:stroke joinstyle="miter"/>
                      </v:oval>
                    </v:group>
                    <v:line id="直接连接符 11" o:spid="_x0000_s1066" style="position:absolute;visibility:visible;mso-wrap-style:square" from="3211,1153" to="3790,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" strokecolor="black [3213]">
                      <v:stroke joinstyle="miter"/>
                    </v:line>
                    <v:line id="直接连接符 11" o:spid="_x0000_s1067" style="position:absolute;visibility:visible;mso-wrap-style:square" from="5295,1153" to="5874,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" strokecolor="black [3213]">
                      <v:stroke joinstyle="miter"/>
                    </v:line>
                    <v:line id="直接连接符 11" o:spid="_x0000_s1068" style="position:absolute;visibility:visible;mso-wrap-style:square" from="7407,1153" to="7986,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" strokecolor="black [3213]">
                      <v:stroke joinstyle="miter"/>
                    </v:line>
                    <v:line id="直接连接符 11" o:spid="_x0000_s1069" style="position:absolute;visibility:visible;mso-wrap-style:square" from="9520,1154" to="10098,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" strokecolor="black [3213]">
                      <v:stroke joinstyle="miter"/>
                    </v:line>
                    <v:line id="直接连接符 11" o:spid="_x0000_s1070" style="position:absolute;visibility:visible;mso-wrap-style:square" from="11603,1155" to="12182,1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" strokecolor="black [3213]">
                      <v:stroke joinstyle="miter"/>
                    </v:line>
                    <v:line id="直接连接符 11" o:spid="_x0000_s1071" style="position:absolute;visibility:visible;mso-wrap-style:square" from="13687,1155" to="14265,1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" strokecolor="black [3213]">
                      <v:stroke joinstyle="miter"/>
                    </v:line>
                  </v:group>
                </v:group>
                <v:rect id="矩形 1" o:spid="_x0000_s1072" style="position:absolute;left:17100;top:5290;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" filled="f" stroked="f">
                  <v:textbox style="mso-fit-shape-to-text:t" inset="1mm,0,1mm,0">
                    <w:txbxContent>
                      <w:p w14:paraId="0E845331" w14:textId="1A7CFD73" w:rsidR="00052103" w:rsidRPr="00052103" w:rsidRDefault="00052103" w:rsidP="00052103">
                        <w:pPr>
                          <w:pStyle w:val="af"/>
                          <w:spacing w:before="0" w:beforeAutospacing="0" w:after="0" w:afterAutospacing="0"/>
                          <w:rPr>
                            <w:rFonts w:ascii="Times New Roman" w:eastAsiaTheme="minorEastAsia" w:hAnsi="Times New Roman" w:cs="Times New Roman"/>
                            <w:bCs/>
                            <w:i/>
                            <w:iCs/>
                            <w:sz w:val="18"/>
                            <w:szCs w:val="18"/>
                          </w:rPr>
                        </w:pPr>
                        <w:r w:rsidRPr="00052103">
                          <w:rPr>
                            <w:rFonts w:ascii="Times New Roman" w:eastAsiaTheme="minorEastAsia" w:hAnsi="Times New Roman" w:cs="Times New Roman" w:hint="eastAsia"/>
                            <w:bCs/>
                            <w:i/>
                            <w:iCs/>
                            <w:color w:val="000000" w:themeColor="text1"/>
                            <w:kern w:val="24"/>
                            <w:sz w:val="18"/>
                            <w:szCs w:val="18"/>
                          </w:rPr>
                          <w:t>B</w:t>
                        </w:r>
                      </w:p>
                    </w:txbxContent>
                  </v:textbox>
                </v:rect>
                <v:rect id="矩形 1" o:spid="_x0000_s1073" style="position:absolute;left:14299;top:-1930;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" filled="f" stroked="f">
                  <v:textbox style="mso-fit-shape-to-text:t" inset="1mm,0,1mm,0">
                    <w:txbxContent>
                      <w:p w14:paraId="7181FB11" w14:textId="7718DCDD" w:rsidR="00052103" w:rsidRPr="00052103" w:rsidRDefault="00052103" w:rsidP="00052103">
                        <w:pPr>
                          <w:pStyle w:val="af"/>
                          <w:spacing w:before="0" w:beforeAutospacing="0" w:after="0" w:afterAutospacing="0"/>
                          <w:rPr>
                            <w:rFonts w:ascii="Book Antiqua" w:eastAsiaTheme="minorEastAsia" w:hAnsi="Book Antiqua" w:cs="Times New Roman"/>
                            <w:bCs/>
                            <w:i/>
                            <w:iCs/>
                            <w:sz w:val="18"/>
                            <w:szCs w:val="18"/>
                          </w:rPr>
                        </w:pPr>
                        <w:r w:rsidRPr="00052103">
                          <w:rPr>
                            <w:rFonts w:ascii="Book Antiqua" w:eastAsiaTheme="minorEastAsia" w:hAnsi="Book Antiqua" w:cs="Times New Roman"/>
                            <w:bCs/>
                            <w:i/>
                            <w:iCs/>
                            <w:color w:val="000000" w:themeColor="text1"/>
                            <w:kern w:val="24"/>
                            <w:sz w:val="18"/>
                            <w:szCs w:val="18"/>
                          </w:rPr>
                          <w:t>v</w:t>
                        </w:r>
                      </w:p>
                    </w:txbxContent>
                  </v:textbox>
                </v:rect>
                <w10:wrap type="square"/>
              </v:group>
            </w:pict>
          </mc:Fallback>
        </mc:AlternateContent>
      </w:r>
      <w:r w:rsidR="00BF19DD" w:rsidRPr="00231C35">
        <w:t>如图所示，一根带负电的塑料棒，长为</w:t>
      </w:r>
      <w:r w:rsidR="00BF19DD" w:rsidRPr="00231C35">
        <w:rPr>
          <w:rFonts w:eastAsia="Times New Roman" w:cs="Times New Roman"/>
          <w:i/>
        </w:rPr>
        <w:t>l</w:t>
      </w:r>
      <w:r w:rsidR="00BF19DD" w:rsidRPr="00231C35">
        <w:t>、横截面积为</w:t>
      </w:r>
      <w:r w:rsidR="00BF19DD" w:rsidRPr="00231C35">
        <w:rPr>
          <w:rFonts w:eastAsia="Times New Roman" w:cs="Times New Roman"/>
          <w:i/>
        </w:rPr>
        <w:t>S</w:t>
      </w:r>
      <w:r w:rsidR="00BF19DD" w:rsidRPr="00231C35">
        <w:t>、均匀分布有</w:t>
      </w:r>
      <w:r w:rsidR="00BF19DD" w:rsidRPr="00231C35">
        <w:rPr>
          <w:rFonts w:eastAsia="Times New Roman" w:cs="Times New Roman"/>
          <w:i/>
        </w:rPr>
        <w:t>N</w:t>
      </w:r>
      <w:r w:rsidR="00BF19DD" w:rsidRPr="00231C35">
        <w:t>个电子（电子电荷量为</w:t>
      </w:r>
      <w:r w:rsidR="00BF19DD" w:rsidRPr="00231C35">
        <w:rPr>
          <w:rFonts w:hint="eastAsia"/>
        </w:rPr>
        <w:t xml:space="preserve"> </w:t>
      </w:r>
      <w:r w:rsidR="00BF19DD" w:rsidRPr="00231C35">
        <w:rPr>
          <w:rFonts w:cs="Times New Roman"/>
        </w:rPr>
        <w:t>−</w:t>
      </w:r>
      <w:r w:rsidR="00BF19DD" w:rsidRPr="00231C35">
        <w:rPr>
          <w:rFonts w:hint="eastAsia"/>
        </w:rPr>
        <w:t xml:space="preserve"> </w:t>
      </w:r>
      <w:r w:rsidR="00BF19DD" w:rsidRPr="00231C35">
        <w:rPr>
          <w:rFonts w:hint="eastAsia"/>
          <w:i/>
          <w:iCs/>
        </w:rPr>
        <w:t>e</w:t>
      </w:r>
      <w:r w:rsidR="00BF19DD" w:rsidRPr="00231C35">
        <w:t>）。让棒垂直于匀强磁场</w:t>
      </w:r>
      <w:r w:rsidR="00BF19DD" w:rsidRPr="00231C35">
        <w:rPr>
          <w:rFonts w:eastAsia="Times New Roman" w:cs="Times New Roman"/>
          <w:i/>
        </w:rPr>
        <w:t>B</w:t>
      </w:r>
      <w:r w:rsidR="00BF19DD" w:rsidRPr="00231C35">
        <w:t>，以速度</w:t>
      </w:r>
      <w:r w:rsidR="00BF19DD" w:rsidRPr="00231C35">
        <w:rPr>
          <w:rFonts w:ascii="Book Antiqua" w:eastAsia="Times New Roman" w:hAnsi="Book Antiqua" w:cs="Times New Roman"/>
          <w:i/>
        </w:rPr>
        <w:t>v</w:t>
      </w:r>
      <w:r w:rsidR="00BF19DD" w:rsidRPr="00231C35">
        <w:t>沿轴向做匀速运动。下列说法正确的</w:t>
      </w:r>
      <w:commentRangeStart w:id="15"/>
      <w:r w:rsidR="00BF19DD" w:rsidRPr="00231C35">
        <w:t>是</w:t>
      </w:r>
      <w:commentRangeEnd w:id="15"/>
      <w:r w:rsidR="00BF19DD" w:rsidRPr="00231C35">
        <w:rPr>
          <w:rStyle w:val="aa"/>
          <w:szCs w:val="24"/>
        </w:rPr>
        <w:commentReference w:id="15"/>
      </w:r>
      <w:r w:rsidR="00BF19DD" w:rsidRPr="00231C35">
        <w:t>（</w:t>
      </w:r>
      <w:r w:rsidR="00BF19DD" w:rsidRPr="00231C35">
        <w:rPr>
          <w:rFonts w:eastAsia="Times New Roman" w:cs="Times New Roman"/>
        </w:rPr>
        <w:t xml:space="preserve"> </w:t>
      </w:r>
      <w:r w:rsidR="00BF19DD" w:rsidRPr="00231C35">
        <w:rPr>
          <w:rFonts w:eastAsiaTheme="minorEastAsia" w:cs="Times New Roman" w:hint="eastAsia"/>
        </w:rPr>
        <w:t xml:space="preserve"> </w:t>
      </w:r>
      <w:r w:rsidR="00BF19DD" w:rsidRPr="00231C35">
        <w:rPr>
          <w:rFonts w:eastAsia="Times New Roman" w:cs="Times New Roman"/>
        </w:rPr>
        <w:t xml:space="preserve">  </w:t>
      </w:r>
      <w:r w:rsidR="00BF19DD" w:rsidRPr="00231C35">
        <w:t>）</w:t>
      </w:r>
    </w:p>
    <w:p w14:paraId="66314EBD" w14:textId="35ADCCC8" w:rsidR="002A6520" w:rsidRPr="00231C35" w:rsidRDefault="00410D7B" w:rsidP="00DF7EF2">
      <w:r w:rsidRPr="00231C35">
        <w:t>A</w:t>
      </w:r>
      <w:r w:rsidRPr="00231C35">
        <w:t>．等效电流的方向与</w:t>
      </w:r>
      <w:r w:rsidRPr="00231C35">
        <w:rPr>
          <w:rFonts w:ascii="Book Antiqua" w:eastAsia="Times New Roman" w:hAnsi="Book Antiqua" w:cs="Times New Roman"/>
          <w:i/>
        </w:rPr>
        <w:t>v</w:t>
      </w:r>
      <w:r w:rsidRPr="00231C35">
        <w:t>方向相同</w:t>
      </w:r>
      <w:r w:rsidRPr="00231C35">
        <w:tab/>
      </w:r>
      <w:r w:rsidR="00BF19DD" w:rsidRPr="00231C35">
        <w:tab/>
      </w:r>
      <w:r w:rsidRPr="00231C35">
        <w:t>B</w:t>
      </w:r>
      <w:r w:rsidRPr="00231C35">
        <w:t>．等效电流的大</w:t>
      </w:r>
      <w:r w:rsidR="00231C35" w:rsidRPr="00231C35">
        <w:rPr>
          <w:rFonts w:hint="eastAsia"/>
        </w:rPr>
        <w:t>小</w:t>
      </w:r>
      <w:r w:rsidR="00231C35" w:rsidRPr="00231C35">
        <w:rPr>
          <w:rFonts w:hint="eastAsia"/>
          <w:i/>
          <w:iCs/>
        </w:rPr>
        <w:t>I</w:t>
      </w:r>
      <w:r w:rsidR="00231C35" w:rsidRPr="00231C35">
        <w:rPr>
          <w:rFonts w:hint="eastAsia"/>
        </w:rPr>
        <w:t xml:space="preserve"> = </w:t>
      </w:r>
      <w:r w:rsidR="00231C35" w:rsidRPr="00231C35">
        <w:fldChar w:fldCharType="begin"/>
      </w:r>
      <w:r w:rsidR="00231C35" w:rsidRPr="00231C35">
        <w:instrText xml:space="preserve"> </w:instrText>
      </w:r>
      <w:r w:rsidR="00231C35" w:rsidRPr="00231C35">
        <w:rPr>
          <w:rFonts w:hint="eastAsia"/>
        </w:rPr>
        <w:instrText>EQ \F(</w:instrText>
      </w:r>
      <w:r w:rsidR="00231C35" w:rsidRPr="00231C35">
        <w:rPr>
          <w:rFonts w:hint="eastAsia"/>
          <w:i/>
          <w:iCs/>
        </w:rPr>
        <w:instrText>Ne</w:instrText>
      </w:r>
      <w:r w:rsidR="00231C35" w:rsidRPr="00231C35">
        <w:rPr>
          <w:rFonts w:ascii="Book Antiqua" w:hAnsi="Book Antiqua"/>
          <w:i/>
          <w:iCs/>
        </w:rPr>
        <w:instrText>v</w:instrText>
      </w:r>
      <w:r w:rsidR="00231C35" w:rsidRPr="00231C35">
        <w:rPr>
          <w:rFonts w:hint="eastAsia"/>
        </w:rPr>
        <w:instrText>,</w:instrText>
      </w:r>
      <w:r w:rsidR="00231C35" w:rsidRPr="00231C35">
        <w:rPr>
          <w:rFonts w:hint="eastAsia"/>
          <w:i/>
          <w:iCs/>
        </w:rPr>
        <w:instrText>l</w:instrText>
      </w:r>
      <w:r w:rsidR="00231C35" w:rsidRPr="00231C35">
        <w:rPr>
          <w:rFonts w:hint="eastAsia"/>
        </w:rPr>
        <w:instrText>)</w:instrText>
      </w:r>
      <w:r w:rsidR="00231C35" w:rsidRPr="00231C35">
        <w:instrText xml:space="preserve"> </w:instrText>
      </w:r>
      <w:r w:rsidR="00231C35" w:rsidRPr="00231C35">
        <w:fldChar w:fldCharType="separate"/>
      </w:r>
      <w:r w:rsidR="00231C35" w:rsidRPr="00231C35">
        <w:fldChar w:fldCharType="end"/>
      </w:r>
    </w:p>
    <w:p w14:paraId="0CA69649" w14:textId="07C4B36B" w:rsidR="002A6520" w:rsidRPr="00231C35" w:rsidRDefault="00410D7B" w:rsidP="00DF7EF2">
      <w:r w:rsidRPr="00231C35">
        <w:t>C</w:t>
      </w:r>
      <w:r w:rsidRPr="00231C35">
        <w:t>．棒产生的感应电动势</w:t>
      </w:r>
      <w:r w:rsidR="00231C35" w:rsidRPr="00231C35">
        <w:rPr>
          <w:rFonts w:hint="eastAsia"/>
          <w:i/>
          <w:iCs/>
        </w:rPr>
        <w:t>E</w:t>
      </w:r>
      <w:r w:rsidR="00231C35" w:rsidRPr="00231C35">
        <w:rPr>
          <w:rFonts w:hint="eastAsia"/>
        </w:rPr>
        <w:t xml:space="preserve"> = </w:t>
      </w:r>
      <w:r w:rsidR="00231C35" w:rsidRPr="00231C35">
        <w:rPr>
          <w:rFonts w:hint="eastAsia"/>
          <w:i/>
          <w:iCs/>
        </w:rPr>
        <w:t>Bl</w:t>
      </w:r>
      <w:r w:rsidR="00231C35" w:rsidRPr="00231C35">
        <w:rPr>
          <w:rFonts w:ascii="Book Antiqua" w:hAnsi="Book Antiqua"/>
          <w:i/>
          <w:iCs/>
        </w:rPr>
        <w:t>v</w:t>
      </w:r>
      <w:r w:rsidRPr="00231C35">
        <w:rPr>
          <w:rFonts w:ascii="Book Antiqua" w:hAnsi="Book Antiqua"/>
        </w:rPr>
        <w:tab/>
      </w:r>
      <w:r w:rsidR="00BF19DD" w:rsidRPr="00231C35">
        <w:tab/>
      </w:r>
      <w:r w:rsidR="00511DB2">
        <w:tab/>
      </w:r>
      <w:r w:rsidRPr="00231C35">
        <w:t>D</w:t>
      </w:r>
      <w:r w:rsidRPr="00231C35">
        <w:t>．棒所受安培力的大小</w:t>
      </w:r>
      <w:r w:rsidR="00231C35" w:rsidRPr="00231C35">
        <w:rPr>
          <w:rFonts w:hint="eastAsia"/>
          <w:i/>
          <w:iCs/>
        </w:rPr>
        <w:t>F</w:t>
      </w:r>
      <w:r w:rsidR="00231C35" w:rsidRPr="00231C35">
        <w:rPr>
          <w:rFonts w:hint="eastAsia"/>
        </w:rPr>
        <w:t xml:space="preserve"> = </w:t>
      </w:r>
      <w:r w:rsidR="00231C35" w:rsidRPr="00231C35">
        <w:rPr>
          <w:rFonts w:hint="eastAsia"/>
          <w:i/>
          <w:iCs/>
        </w:rPr>
        <w:t>NeS</w:t>
      </w:r>
      <w:r w:rsidR="00231C35" w:rsidRPr="00231C35">
        <w:rPr>
          <w:rFonts w:ascii="Book Antiqua" w:hAnsi="Book Antiqua"/>
          <w:i/>
          <w:iCs/>
        </w:rPr>
        <w:t>v</w:t>
      </w:r>
      <w:r w:rsidR="00231C35" w:rsidRPr="00231C35">
        <w:rPr>
          <w:rFonts w:hint="eastAsia"/>
          <w:i/>
          <w:iCs/>
        </w:rPr>
        <w:t>lB</w:t>
      </w:r>
    </w:p>
    <w:p w14:paraId="21947DB5" w14:textId="60311FA0" w:rsidR="002A6520" w:rsidRPr="00410D7B" w:rsidRDefault="00000000" w:rsidP="00DF7EF2">
      <w:pPr>
        <w:rPr>
          <w:color w:val="EE0000"/>
        </w:rPr>
      </w:pPr>
      <w:r w:rsidRPr="00410D7B">
        <w:rPr>
          <w:color w:val="EE0000"/>
        </w:rPr>
        <w:t>【详解】</w:t>
      </w:r>
      <w:r w:rsidR="00410D7B">
        <w:rPr>
          <w:rFonts w:eastAsia="Times New Roman" w:cs="Times New Roman"/>
          <w:color w:val="EE0000"/>
        </w:rPr>
        <w:t>A</w:t>
      </w:r>
      <w:r w:rsidR="00410D7B">
        <w:rPr>
          <w:rFonts w:ascii="宋体" w:hAnsi="宋体" w:hint="eastAsia"/>
          <w:color w:val="EE0000"/>
        </w:rPr>
        <w:t>．</w:t>
      </w:r>
      <w:r w:rsidRPr="00410D7B">
        <w:rPr>
          <w:color w:val="EE0000"/>
        </w:rPr>
        <w:t>塑料棒带负电，则等效电流的方向与</w:t>
      </w:r>
      <w:r w:rsidRPr="00511DB2">
        <w:rPr>
          <w:rFonts w:ascii="Book Antiqua" w:eastAsia="Times New Roman" w:hAnsi="Book Antiqua" w:cs="Times New Roman"/>
          <w:i/>
          <w:color w:val="EE0000"/>
        </w:rPr>
        <w:t>v</w:t>
      </w:r>
      <w:r w:rsidRPr="00410D7B">
        <w:rPr>
          <w:color w:val="EE0000"/>
        </w:rPr>
        <w:t>方向相反，</w:t>
      </w:r>
      <w:r w:rsidRPr="00410D7B">
        <w:rPr>
          <w:rFonts w:eastAsia="Times New Roman" w:cs="Times New Roman"/>
          <w:color w:val="EE0000"/>
        </w:rPr>
        <w:t>A</w:t>
      </w:r>
      <w:r w:rsidRPr="00410D7B">
        <w:rPr>
          <w:color w:val="EE0000"/>
        </w:rPr>
        <w:t>错误；</w:t>
      </w:r>
    </w:p>
    <w:p w14:paraId="58A7527B" w14:textId="4EFBDEF8" w:rsidR="002A6520" w:rsidRPr="00410D7B" w:rsidRDefault="00410D7B" w:rsidP="00DF7EF2">
      <w:pPr>
        <w:rPr>
          <w:color w:val="EE0000"/>
        </w:rPr>
      </w:pPr>
      <w:r>
        <w:rPr>
          <w:rFonts w:eastAsia="Times New Roman" w:cs="Times New Roman"/>
          <w:color w:val="EE0000"/>
        </w:rPr>
        <w:t>B</w:t>
      </w:r>
      <w:r>
        <w:rPr>
          <w:rFonts w:ascii="宋体" w:hAnsi="宋体" w:hint="eastAsia"/>
          <w:color w:val="EE0000"/>
        </w:rPr>
        <w:t>．</w:t>
      </w:r>
      <w:r w:rsidRPr="00410D7B">
        <w:rPr>
          <w:color w:val="EE0000"/>
        </w:rPr>
        <w:t>等效电流的大小</w:t>
      </w:r>
      <w:r w:rsidRPr="00410D7B">
        <w:rPr>
          <w:color w:val="EE0000"/>
        </w:rPr>
        <w:object w:dxaOrig="2457" w:dyaOrig="901" w14:anchorId="3326745A">
          <v:shape id="_x0000_i1032" type="#_x0000_t75" alt="学科网(www.zxxk.com)--教育资源门户，提供试卷、教案、课件、论文、素材以及各类教学资源下载，还有大量而丰富的教学相关资讯！ pz6bFJWLL0tN+fUPil0Ivg==" style="width:123.25pt;height:45.55pt" o:ole="">
            <v:imagedata r:id="rId43" o:title="eqId1b99afb1f804d27943420c95e4aefe54"/>
          </v:shape>
          <o:OLEObject Type="Embed" ProgID="Equation.DSMT4" ShapeID="_x0000_i1032" DrawAspect="Content" ObjectID="_1834764900" r:id="rId44"/>
        </w:object>
      </w:r>
      <w:r w:rsidRPr="00410D7B">
        <w:rPr>
          <w:color w:val="EE0000"/>
        </w:rPr>
        <w:t>，</w:t>
      </w:r>
      <w:r w:rsidRPr="00410D7B">
        <w:rPr>
          <w:rFonts w:eastAsia="Times New Roman" w:cs="Times New Roman"/>
          <w:color w:val="EE0000"/>
        </w:rPr>
        <w:t>B</w:t>
      </w:r>
      <w:r w:rsidRPr="00410D7B">
        <w:rPr>
          <w:color w:val="EE0000"/>
        </w:rPr>
        <w:t>正确；</w:t>
      </w:r>
    </w:p>
    <w:p w14:paraId="26142EB3" w14:textId="07C4D013" w:rsidR="002A6520" w:rsidRPr="00410D7B" w:rsidRDefault="00410D7B" w:rsidP="00DF7EF2">
      <w:pPr>
        <w:rPr>
          <w:color w:val="EE0000"/>
        </w:rPr>
      </w:pPr>
      <w:r>
        <w:rPr>
          <w:rFonts w:eastAsia="Times New Roman" w:cs="Times New Roman"/>
          <w:color w:val="EE0000"/>
        </w:rPr>
        <w:t>C</w:t>
      </w:r>
      <w:r>
        <w:rPr>
          <w:rFonts w:ascii="宋体" w:hAnsi="宋体" w:hint="eastAsia"/>
          <w:color w:val="EE0000"/>
        </w:rPr>
        <w:t>．</w:t>
      </w:r>
      <w:r w:rsidRPr="00410D7B">
        <w:rPr>
          <w:color w:val="EE0000"/>
        </w:rPr>
        <w:t>棒产生的感应电动势</w:t>
      </w:r>
      <w:r w:rsidRPr="00410D7B">
        <w:rPr>
          <w:color w:val="EE0000"/>
        </w:rPr>
        <w:object w:dxaOrig="2820" w:dyaOrig="705" w14:anchorId="654A6B3F">
          <v:shape id="_x0000_i1033" type="#_x0000_t75" alt="学科网(www.zxxk.com)--教育资源门户，提供试卷、教案、课件、论文、素材以及各类教学资源下载，还有大量而丰富的教学相关资讯！ pz6bFJWLL0tN+fUPil0Ivg==" style="width:140.45pt;height:34.9pt" o:ole="">
            <v:imagedata r:id="rId45" o:title="eqId5ecb1d6f7aa58010862a6087a9e7e13c"/>
          </v:shape>
          <o:OLEObject Type="Embed" ProgID="Equation.DSMT4" ShapeID="_x0000_i1033" DrawAspect="Content" ObjectID="_1834764901" r:id="rId46"/>
        </w:object>
      </w:r>
      <w:r w:rsidRPr="00410D7B">
        <w:rPr>
          <w:color w:val="EE0000"/>
        </w:rPr>
        <w:t>（</w:t>
      </w:r>
      <w:r w:rsidRPr="00410D7B">
        <w:rPr>
          <w:rFonts w:eastAsia="Times New Roman" w:cs="Times New Roman"/>
          <w:i/>
          <w:color w:val="EE0000"/>
        </w:rPr>
        <w:t>r</w:t>
      </w:r>
      <w:r w:rsidRPr="00410D7B">
        <w:rPr>
          <w:color w:val="EE0000"/>
        </w:rPr>
        <w:t>为塑料棒的横截面的半径），</w:t>
      </w:r>
      <w:r w:rsidRPr="00410D7B">
        <w:rPr>
          <w:rFonts w:eastAsia="Times New Roman" w:cs="Times New Roman"/>
          <w:color w:val="EE0000"/>
        </w:rPr>
        <w:t>C</w:t>
      </w:r>
      <w:r w:rsidRPr="00410D7B">
        <w:rPr>
          <w:color w:val="EE0000"/>
        </w:rPr>
        <w:t>错</w:t>
      </w:r>
      <w:r w:rsidRPr="00410D7B">
        <w:rPr>
          <w:color w:val="EE0000"/>
        </w:rPr>
        <w:lastRenderedPageBreak/>
        <w:t>误；</w:t>
      </w:r>
    </w:p>
    <w:p w14:paraId="6F503FB9" w14:textId="0478A11A" w:rsidR="002A6520" w:rsidRPr="00410D7B" w:rsidRDefault="00410D7B" w:rsidP="00DF7EF2">
      <w:pPr>
        <w:rPr>
          <w:color w:val="EE0000"/>
        </w:rPr>
      </w:pPr>
      <w:r>
        <w:rPr>
          <w:rFonts w:eastAsia="Times New Roman" w:cs="Times New Roman"/>
          <w:color w:val="EE0000"/>
        </w:rPr>
        <w:t>D</w:t>
      </w:r>
      <w:r>
        <w:rPr>
          <w:rFonts w:ascii="宋体" w:hAnsi="宋体" w:hint="eastAsia"/>
          <w:color w:val="EE0000"/>
        </w:rPr>
        <w:t>．</w:t>
      </w:r>
      <w:r w:rsidRPr="00410D7B">
        <w:rPr>
          <w:color w:val="EE0000"/>
        </w:rPr>
        <w:t>棒所受安培力的大小</w:t>
      </w:r>
      <w:r w:rsidR="00511DB2" w:rsidRPr="00511DB2">
        <w:rPr>
          <w:rFonts w:hint="eastAsia"/>
          <w:i/>
          <w:iCs/>
          <w:color w:val="EE0000"/>
        </w:rPr>
        <w:t>F</w:t>
      </w:r>
      <w:r w:rsidR="00511DB2">
        <w:rPr>
          <w:rFonts w:hint="eastAsia"/>
          <w:color w:val="EE0000"/>
        </w:rPr>
        <w:t xml:space="preserve"> = </w:t>
      </w:r>
      <w:r w:rsidR="00511DB2" w:rsidRPr="00511DB2">
        <w:rPr>
          <w:rFonts w:hint="eastAsia"/>
          <w:i/>
          <w:iCs/>
          <w:color w:val="EE0000"/>
        </w:rPr>
        <w:t xml:space="preserve">BIl </w:t>
      </w:r>
      <w:r w:rsidR="00511DB2">
        <w:rPr>
          <w:rFonts w:hint="eastAsia"/>
          <w:color w:val="EE0000"/>
        </w:rPr>
        <w:t xml:space="preserve">= </w:t>
      </w:r>
      <w:r w:rsidR="00511DB2" w:rsidRPr="00511DB2">
        <w:rPr>
          <w:rFonts w:hint="eastAsia"/>
          <w:i/>
          <w:iCs/>
          <w:color w:val="EE0000"/>
        </w:rPr>
        <w:t>Ne</w:t>
      </w:r>
      <w:r w:rsidR="00511DB2" w:rsidRPr="00511DB2">
        <w:rPr>
          <w:rFonts w:ascii="Book Antiqua" w:hAnsi="Book Antiqua"/>
          <w:i/>
          <w:iCs/>
          <w:color w:val="EE0000"/>
        </w:rPr>
        <w:t>v</w:t>
      </w:r>
      <w:r w:rsidR="00511DB2" w:rsidRPr="00511DB2">
        <w:rPr>
          <w:rFonts w:hint="eastAsia"/>
          <w:i/>
          <w:iCs/>
          <w:color w:val="EE0000"/>
        </w:rPr>
        <w:t>B</w:t>
      </w:r>
      <w:r w:rsidRPr="00410D7B">
        <w:rPr>
          <w:color w:val="EE0000"/>
        </w:rPr>
        <w:t>，</w:t>
      </w:r>
      <w:r w:rsidRPr="00410D7B">
        <w:rPr>
          <w:rFonts w:eastAsia="Times New Roman" w:cs="Times New Roman"/>
          <w:color w:val="EE0000"/>
        </w:rPr>
        <w:t>D</w:t>
      </w:r>
      <w:r w:rsidRPr="00410D7B">
        <w:rPr>
          <w:color w:val="EE0000"/>
        </w:rPr>
        <w:t>错误。</w:t>
      </w:r>
    </w:p>
    <w:p w14:paraId="74A98CF9"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B</w:t>
      </w:r>
      <w:r w:rsidRPr="00410D7B">
        <w:rPr>
          <w:color w:val="EE0000"/>
        </w:rPr>
        <w:t>。</w:t>
      </w:r>
    </w:p>
    <w:p w14:paraId="5808A56A" w14:textId="77777777" w:rsidR="00BF19DD" w:rsidRDefault="00BF19DD" w:rsidP="00DF7EF2">
      <w:pPr>
        <w:rPr>
          <w:color w:val="EE0000"/>
        </w:rPr>
      </w:pPr>
    </w:p>
    <w:p w14:paraId="27921489" w14:textId="6BC002B4" w:rsidR="002A6520" w:rsidRPr="00655249" w:rsidRDefault="00000000" w:rsidP="00231C35">
      <w:pPr>
        <w:numPr>
          <w:ilvl w:val="0"/>
          <w:numId w:val="3"/>
        </w:numPr>
      </w:pPr>
      <w:r w:rsidRPr="00655249">
        <w:t>在地质探测中，可利用横波传播速度的不同，探测岩石密度信息。选择岩石分界面上的一点为原点、垂直分界面方向为</w:t>
      </w:r>
      <w:r w:rsidRPr="00655249">
        <w:rPr>
          <w:rFonts w:eastAsia="Times New Roman" w:cs="Times New Roman"/>
          <w:i/>
        </w:rPr>
        <w:t>x</w:t>
      </w:r>
      <w:r w:rsidRPr="00655249">
        <w:t>轴，建立如图所示的坐标系。在坐标原点安装周期</w:t>
      </w:r>
      <w:r w:rsidR="00655249" w:rsidRPr="00655249">
        <w:rPr>
          <w:rFonts w:hint="eastAsia"/>
          <w:i/>
          <w:iCs/>
        </w:rPr>
        <w:t>T</w:t>
      </w:r>
      <w:r w:rsidR="00655249" w:rsidRPr="00655249">
        <w:rPr>
          <w:rFonts w:hint="eastAsia"/>
        </w:rPr>
        <w:t xml:space="preserve"> = 1</w:t>
      </w:r>
      <w:r w:rsidR="00655249" w:rsidRPr="00655249">
        <w:rPr>
          <w:rFonts w:asciiTheme="majorBidi" w:hAnsiTheme="majorBidi" w:cstheme="majorBidi"/>
        </w:rPr>
        <w:t>×</w:t>
      </w:r>
      <w:r w:rsidR="00655249" w:rsidRPr="00655249">
        <w:rPr>
          <w:rFonts w:hint="eastAsia"/>
        </w:rPr>
        <w:t>10</w:t>
      </w:r>
      <w:r w:rsidR="00655249" w:rsidRPr="00655249">
        <w:rPr>
          <w:rFonts w:cs="Times New Roman"/>
          <w:vertAlign w:val="superscript"/>
        </w:rPr>
        <w:t>−</w:t>
      </w:r>
      <w:r w:rsidR="00655249" w:rsidRPr="00655249">
        <w:rPr>
          <w:rFonts w:hint="eastAsia"/>
          <w:vertAlign w:val="superscript"/>
        </w:rPr>
        <w:t>3</w:t>
      </w:r>
      <w:r w:rsidR="00655249" w:rsidRPr="00655249">
        <w:rPr>
          <w:rFonts w:hint="eastAsia"/>
        </w:rPr>
        <w:t xml:space="preserve"> s</w:t>
      </w:r>
      <w:r w:rsidRPr="00655249">
        <w:t>、振幅</w:t>
      </w:r>
      <w:r w:rsidR="00655249" w:rsidRPr="00655249">
        <w:rPr>
          <w:rFonts w:hint="eastAsia"/>
          <w:i/>
          <w:iCs/>
        </w:rPr>
        <w:t>A</w:t>
      </w:r>
      <w:r w:rsidR="00655249" w:rsidRPr="00655249">
        <w:rPr>
          <w:rFonts w:hint="eastAsia"/>
        </w:rPr>
        <w:t xml:space="preserve"> = 2 mm</w:t>
      </w:r>
      <w:r w:rsidRPr="00655249">
        <w:t>的人工振源。</w:t>
      </w:r>
      <w:r w:rsidR="00655249" w:rsidRPr="00655249">
        <w:rPr>
          <w:i/>
          <w:iCs/>
        </w:rPr>
        <w:t>t</w:t>
      </w:r>
      <w:r w:rsidR="00655249" w:rsidRPr="00655249">
        <w:rPr>
          <w:rFonts w:hint="eastAsia"/>
        </w:rPr>
        <w:t xml:space="preserve"> = 0</w:t>
      </w:r>
      <w:r w:rsidRPr="00655249">
        <w:t>时振源从平衡位置（</w:t>
      </w:r>
      <w:r w:rsidR="00655249" w:rsidRPr="00655249">
        <w:rPr>
          <w:rFonts w:hint="eastAsia"/>
          <w:i/>
          <w:iCs/>
        </w:rPr>
        <w:t>y</w:t>
      </w:r>
      <w:r w:rsidR="00655249" w:rsidRPr="00655249">
        <w:rPr>
          <w:rFonts w:hint="eastAsia"/>
        </w:rPr>
        <w:t xml:space="preserve"> = 0</w:t>
      </w:r>
      <w:r w:rsidRPr="00655249">
        <w:t>）开始沿</w:t>
      </w:r>
      <w:r w:rsidRPr="00655249">
        <w:rPr>
          <w:rFonts w:eastAsia="Times New Roman" w:cs="Times New Roman"/>
          <w:i/>
        </w:rPr>
        <w:t>y</w:t>
      </w:r>
      <w:r w:rsidRPr="00655249">
        <w:t>轴正方向振动，同时向两侧传播简谐横波。</w:t>
      </w:r>
      <w:r w:rsidR="00655249" w:rsidRPr="00655249">
        <w:rPr>
          <w:rFonts w:hint="eastAsia"/>
          <w:i/>
          <w:iCs/>
        </w:rPr>
        <w:t>t</w:t>
      </w:r>
      <w:r w:rsidR="00655249" w:rsidRPr="00655249">
        <w:rPr>
          <w:rFonts w:hint="eastAsia"/>
        </w:rPr>
        <w:t xml:space="preserve"> = 3</w:t>
      </w:r>
      <w:r w:rsidR="00655249" w:rsidRPr="00655249">
        <w:rPr>
          <w:rFonts w:asciiTheme="majorBidi" w:hAnsiTheme="majorBidi" w:cstheme="majorBidi"/>
        </w:rPr>
        <w:t>×</w:t>
      </w:r>
      <w:r w:rsidR="00655249" w:rsidRPr="00655249">
        <w:rPr>
          <w:rFonts w:hint="eastAsia"/>
        </w:rPr>
        <w:t>10</w:t>
      </w:r>
      <w:r w:rsidR="00655249" w:rsidRPr="00655249">
        <w:rPr>
          <w:rFonts w:cs="Times New Roman"/>
          <w:vertAlign w:val="superscript"/>
        </w:rPr>
        <w:t>−</w:t>
      </w:r>
      <w:r w:rsidR="00655249" w:rsidRPr="00655249">
        <w:rPr>
          <w:rFonts w:hint="eastAsia"/>
          <w:vertAlign w:val="superscript"/>
        </w:rPr>
        <w:t>3</w:t>
      </w:r>
      <w:r w:rsidR="00655249" w:rsidRPr="00655249">
        <w:rPr>
          <w:rFonts w:hint="eastAsia"/>
        </w:rPr>
        <w:t xml:space="preserve"> s</w:t>
      </w:r>
      <w:r w:rsidRPr="00655249">
        <w:t>时在岩石</w:t>
      </w:r>
      <w:r w:rsidR="00655249" w:rsidRPr="00655249">
        <w:rPr>
          <w:rFonts w:hint="eastAsia"/>
        </w:rPr>
        <w:t xml:space="preserve"> </w:t>
      </w:r>
      <w:r w:rsidRPr="00655249">
        <w:rPr>
          <w:rFonts w:eastAsia="Times New Roman" w:cs="Times New Roman"/>
        </w:rPr>
        <w:t>Ⅰ</w:t>
      </w:r>
      <w:r w:rsidRPr="00655249">
        <w:t>（</w:t>
      </w:r>
      <w:r w:rsidR="00655249" w:rsidRPr="00655249">
        <w:rPr>
          <w:rFonts w:hint="eastAsia"/>
          <w:i/>
          <w:iCs/>
        </w:rPr>
        <w:t>x</w:t>
      </w:r>
      <w:r w:rsidR="00655249" w:rsidRPr="00655249">
        <w:rPr>
          <w:rFonts w:hint="eastAsia"/>
        </w:rPr>
        <w:t xml:space="preserve"> &lt; 0</w:t>
      </w:r>
      <w:r w:rsidRPr="00655249">
        <w:t>）中的波恰好到达</w:t>
      </w:r>
      <w:r w:rsidR="00655249" w:rsidRPr="00655249">
        <w:rPr>
          <w:rFonts w:hint="eastAsia"/>
          <w:i/>
          <w:iCs/>
        </w:rPr>
        <w:t>x</w:t>
      </w:r>
      <w:r w:rsidR="00655249" w:rsidRPr="00655249">
        <w:rPr>
          <w:rFonts w:hint="eastAsia"/>
        </w:rPr>
        <w:t xml:space="preserve"> = </w:t>
      </w:r>
      <w:r w:rsidR="00655249" w:rsidRPr="00655249">
        <w:rPr>
          <w:rFonts w:cs="Times New Roman"/>
        </w:rPr>
        <w:t>−</w:t>
      </w:r>
      <w:r w:rsidR="00655249" w:rsidRPr="00655249">
        <w:rPr>
          <w:rFonts w:hint="eastAsia"/>
        </w:rPr>
        <w:t xml:space="preserve"> 3 m</w:t>
      </w:r>
      <w:r w:rsidRPr="00655249">
        <w:t>处，岩石</w:t>
      </w:r>
      <w:r w:rsidR="00655249" w:rsidRPr="00655249">
        <w:rPr>
          <w:rFonts w:hint="eastAsia"/>
        </w:rPr>
        <w:t xml:space="preserve"> </w:t>
      </w:r>
      <w:r w:rsidRPr="00655249">
        <w:rPr>
          <w:rFonts w:eastAsia="Times New Roman" w:cs="Times New Roman"/>
        </w:rPr>
        <w:t>Ⅱ</w:t>
      </w:r>
      <w:r w:rsidRPr="00655249">
        <w:t>（</w:t>
      </w:r>
      <w:r w:rsidR="00655249" w:rsidRPr="00655249">
        <w:rPr>
          <w:rFonts w:hint="eastAsia"/>
          <w:i/>
          <w:iCs/>
        </w:rPr>
        <w:t>x</w:t>
      </w:r>
      <w:r w:rsidR="00655249" w:rsidRPr="00655249">
        <w:rPr>
          <w:rFonts w:hint="eastAsia"/>
        </w:rPr>
        <w:t xml:space="preserve"> &gt; 0</w:t>
      </w:r>
      <w:r w:rsidRPr="00655249">
        <w:t>）中的波速为</w:t>
      </w:r>
      <w:r w:rsidR="00655249" w:rsidRPr="00655249">
        <w:rPr>
          <w:rFonts w:ascii="Book Antiqua" w:hAnsi="Book Antiqua"/>
          <w:i/>
          <w:iCs/>
        </w:rPr>
        <w:t>v</w:t>
      </w:r>
      <w:r w:rsidR="00655249" w:rsidRPr="00655249">
        <w:rPr>
          <w:rFonts w:eastAsia="Times New Roman" w:cs="Times New Roman"/>
          <w:vertAlign w:val="subscript"/>
        </w:rPr>
        <w:t>Ⅱ</w:t>
      </w:r>
      <w:r w:rsidR="00655249" w:rsidRPr="00655249">
        <w:rPr>
          <w:rFonts w:eastAsiaTheme="minorEastAsia" w:cs="Times New Roman" w:hint="eastAsia"/>
        </w:rPr>
        <w:t xml:space="preserve"> = </w:t>
      </w:r>
      <w:r w:rsidR="00655249" w:rsidRPr="00655249">
        <w:rPr>
          <w:rFonts w:hint="eastAsia"/>
        </w:rPr>
        <w:t>3</w:t>
      </w:r>
      <w:r w:rsidR="00655249" w:rsidRPr="00655249">
        <w:rPr>
          <w:rFonts w:asciiTheme="majorBidi" w:hAnsiTheme="majorBidi" w:cstheme="majorBidi"/>
        </w:rPr>
        <w:t>×</w:t>
      </w:r>
      <w:r w:rsidR="00655249" w:rsidRPr="00655249">
        <w:rPr>
          <w:rFonts w:hint="eastAsia"/>
        </w:rPr>
        <w:t>10</w:t>
      </w:r>
      <w:r w:rsidR="00655249" w:rsidRPr="00655249">
        <w:rPr>
          <w:rFonts w:hint="eastAsia"/>
          <w:vertAlign w:val="superscript"/>
        </w:rPr>
        <w:t>3</w:t>
      </w:r>
      <w:r w:rsidR="00655249" w:rsidRPr="00655249">
        <w:rPr>
          <w:rFonts w:hint="eastAsia"/>
        </w:rPr>
        <w:t xml:space="preserve"> m/s</w:t>
      </w:r>
      <w:r w:rsidRPr="00655249">
        <w:t>，</w:t>
      </w:r>
      <w:commentRangeStart w:id="16"/>
      <w:r w:rsidRPr="00655249">
        <w:t>则</w:t>
      </w:r>
      <w:commentRangeEnd w:id="16"/>
      <w:r w:rsidR="00BF19DD" w:rsidRPr="00655249">
        <w:rPr>
          <w:rStyle w:val="aa"/>
          <w:szCs w:val="24"/>
        </w:rPr>
        <w:commentReference w:id="16"/>
      </w:r>
      <w:r w:rsidRPr="00655249">
        <w:t>（</w:t>
      </w:r>
      <w:r w:rsidR="00BF19DD" w:rsidRPr="00655249">
        <w:rPr>
          <w:rFonts w:hint="eastAsia"/>
        </w:rPr>
        <w:t xml:space="preserve"> </w:t>
      </w:r>
      <w:r w:rsidRPr="00655249">
        <w:rPr>
          <w:rFonts w:eastAsia="Times New Roman" w:cs="Times New Roman"/>
        </w:rPr>
        <w:t xml:space="preserve">   </w:t>
      </w:r>
      <w:r w:rsidRPr="00655249">
        <w:t>）</w:t>
      </w:r>
    </w:p>
    <w:p w14:paraId="2A2A8AC9" w14:textId="77777777" w:rsidR="002A6520" w:rsidRPr="00655249" w:rsidRDefault="00000000" w:rsidP="00DF7EF2">
      <w:r w:rsidRPr="00655249">
        <w:rPr>
          <w:noProof/>
        </w:rPr>
        <w:drawing>
          <wp:inline distT="0" distB="0" distL="0" distR="0" wp14:anchorId="2C238036" wp14:editId="0373BE7F">
            <wp:extent cx="4731098" cy="1076325"/>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47"/>
                    <a:stretch>
                      <a:fillRect/>
                    </a:stretch>
                  </pic:blipFill>
                  <pic:spPr>
                    <a:xfrm>
                      <a:off x="0" y="0"/>
                      <a:ext cx="4731098" cy="1076325"/>
                    </a:xfrm>
                    <a:prstGeom prst="rect">
                      <a:avLst/>
                    </a:prstGeom>
                  </pic:spPr>
                </pic:pic>
              </a:graphicData>
            </a:graphic>
          </wp:inline>
        </w:drawing>
      </w:r>
    </w:p>
    <w:p w14:paraId="3D1B11A5" w14:textId="49EF9D00" w:rsidR="002A6520" w:rsidRPr="00655249" w:rsidRDefault="00410D7B" w:rsidP="00DF7EF2">
      <w:r w:rsidRPr="00655249">
        <w:t>A</w:t>
      </w:r>
      <w:r w:rsidRPr="00655249">
        <w:t>．岩石</w:t>
      </w:r>
      <w:r w:rsidR="00655249" w:rsidRPr="00655249">
        <w:rPr>
          <w:rFonts w:hint="eastAsia"/>
        </w:rPr>
        <w:t xml:space="preserve"> </w:t>
      </w:r>
      <w:r w:rsidRPr="00655249">
        <w:rPr>
          <w:rFonts w:eastAsia="Times New Roman" w:cs="Times New Roman"/>
        </w:rPr>
        <w:t>Ⅰ</w:t>
      </w:r>
      <w:r w:rsidR="00655249" w:rsidRPr="00655249">
        <w:rPr>
          <w:rFonts w:eastAsiaTheme="minorEastAsia" w:cs="Times New Roman" w:hint="eastAsia"/>
        </w:rPr>
        <w:t xml:space="preserve"> </w:t>
      </w:r>
      <w:r w:rsidRPr="00655249">
        <w:t>和岩石</w:t>
      </w:r>
      <w:r w:rsidR="00655249" w:rsidRPr="00655249">
        <w:rPr>
          <w:rFonts w:hint="eastAsia"/>
        </w:rPr>
        <w:t xml:space="preserve"> </w:t>
      </w:r>
      <w:r w:rsidRPr="00655249">
        <w:rPr>
          <w:rFonts w:eastAsia="Times New Roman" w:cs="Times New Roman"/>
        </w:rPr>
        <w:t>Ⅱ</w:t>
      </w:r>
      <w:r w:rsidR="00655249" w:rsidRPr="00655249">
        <w:rPr>
          <w:rFonts w:eastAsiaTheme="minorEastAsia" w:cs="Times New Roman" w:hint="eastAsia"/>
        </w:rPr>
        <w:t xml:space="preserve"> </w:t>
      </w:r>
      <w:r w:rsidRPr="00655249">
        <w:t>中两波波长之比为</w:t>
      </w:r>
      <w:r w:rsidR="00655249" w:rsidRPr="00655249">
        <w:rPr>
          <w:rFonts w:hint="eastAsia"/>
        </w:rPr>
        <w:t>3</w:t>
      </w:r>
      <w:r w:rsidR="00655249" w:rsidRPr="00655249">
        <w:rPr>
          <w:rFonts w:hint="eastAsia"/>
        </w:rPr>
        <w:t>∶</w:t>
      </w:r>
      <w:r w:rsidR="00655249" w:rsidRPr="00655249">
        <w:rPr>
          <w:rFonts w:hint="eastAsia"/>
        </w:rPr>
        <w:t>1</w:t>
      </w:r>
    </w:p>
    <w:p w14:paraId="5280AB80" w14:textId="5F1AAFD5" w:rsidR="002A6520" w:rsidRPr="00655249" w:rsidRDefault="00410D7B" w:rsidP="00DF7EF2">
      <w:r w:rsidRPr="00655249">
        <w:t>B</w:t>
      </w:r>
      <w:r w:rsidRPr="00655249">
        <w:t>．</w:t>
      </w:r>
      <w:r w:rsidR="00655249" w:rsidRPr="00655249">
        <w:rPr>
          <w:rFonts w:hint="eastAsia"/>
          <w:i/>
          <w:iCs/>
        </w:rPr>
        <w:t>t</w:t>
      </w:r>
      <w:r w:rsidR="00655249" w:rsidRPr="00655249">
        <w:rPr>
          <w:rFonts w:hint="eastAsia"/>
        </w:rPr>
        <w:t xml:space="preserve"> = 1.5</w:t>
      </w:r>
      <w:r w:rsidR="00655249" w:rsidRPr="00655249">
        <w:rPr>
          <w:rFonts w:asciiTheme="majorBidi" w:hAnsiTheme="majorBidi" w:cstheme="majorBidi"/>
        </w:rPr>
        <w:t>×</w:t>
      </w:r>
      <w:r w:rsidR="00655249" w:rsidRPr="00655249">
        <w:rPr>
          <w:rFonts w:hint="eastAsia"/>
        </w:rPr>
        <w:t>10</w:t>
      </w:r>
      <w:r w:rsidR="00655249" w:rsidRPr="00655249">
        <w:rPr>
          <w:rFonts w:cs="Times New Roman"/>
          <w:vertAlign w:val="superscript"/>
        </w:rPr>
        <w:t>−</w:t>
      </w:r>
      <w:r w:rsidR="00655249" w:rsidRPr="00655249">
        <w:rPr>
          <w:rFonts w:hint="eastAsia"/>
          <w:vertAlign w:val="superscript"/>
        </w:rPr>
        <w:t>3</w:t>
      </w:r>
      <w:r w:rsidR="00655249" w:rsidRPr="00655249">
        <w:rPr>
          <w:rFonts w:hint="eastAsia"/>
        </w:rPr>
        <w:t xml:space="preserve"> s</w:t>
      </w:r>
      <w:r w:rsidRPr="00655249">
        <w:t>时，</w:t>
      </w:r>
      <w:r w:rsidR="00655249" w:rsidRPr="00655249">
        <w:rPr>
          <w:rFonts w:hint="eastAsia"/>
          <w:i/>
          <w:iCs/>
        </w:rPr>
        <w:t>x</w:t>
      </w:r>
      <w:r w:rsidR="00655249" w:rsidRPr="00655249">
        <w:rPr>
          <w:rFonts w:hint="eastAsia"/>
        </w:rPr>
        <w:t xml:space="preserve"> = </w:t>
      </w:r>
      <w:r w:rsidR="00655249" w:rsidRPr="00655249">
        <w:rPr>
          <w:rFonts w:cs="Times New Roman"/>
        </w:rPr>
        <w:t>−</w:t>
      </w:r>
      <w:r w:rsidR="00655249" w:rsidRPr="00655249">
        <w:rPr>
          <w:rFonts w:hint="eastAsia"/>
        </w:rPr>
        <w:t xml:space="preserve"> 1 m</w:t>
      </w:r>
      <w:r w:rsidRPr="00655249">
        <w:t>处质点的振动方向沿</w:t>
      </w:r>
      <w:r w:rsidRPr="00655249">
        <w:rPr>
          <w:rFonts w:eastAsia="Times New Roman" w:cs="Times New Roman"/>
          <w:i/>
        </w:rPr>
        <w:t>y</w:t>
      </w:r>
      <w:r w:rsidRPr="00655249">
        <w:t>轴正方向</w:t>
      </w:r>
    </w:p>
    <w:p w14:paraId="2D402F0F" w14:textId="25617548" w:rsidR="002A6520" w:rsidRPr="00655249" w:rsidRDefault="00410D7B" w:rsidP="00DF7EF2">
      <w:r w:rsidRPr="00655249">
        <w:t>C</w:t>
      </w:r>
      <w:r w:rsidRPr="00655249">
        <w:t>．在</w:t>
      </w:r>
      <w:r w:rsidR="00655249" w:rsidRPr="00655249">
        <w:rPr>
          <w:rFonts w:hint="eastAsia"/>
        </w:rPr>
        <w:t>0 ~ 3</w:t>
      </w:r>
      <w:r w:rsidR="00655249" w:rsidRPr="00655249">
        <w:rPr>
          <w:rFonts w:asciiTheme="majorBidi" w:hAnsiTheme="majorBidi" w:cstheme="majorBidi"/>
        </w:rPr>
        <w:t>×</w:t>
      </w:r>
      <w:r w:rsidR="00655249" w:rsidRPr="00655249">
        <w:rPr>
          <w:rFonts w:hint="eastAsia"/>
        </w:rPr>
        <w:t>10</w:t>
      </w:r>
      <w:r w:rsidR="00655249" w:rsidRPr="00655249">
        <w:rPr>
          <w:rFonts w:cs="Times New Roman"/>
          <w:vertAlign w:val="superscript"/>
        </w:rPr>
        <w:t>−</w:t>
      </w:r>
      <w:r w:rsidR="00655249" w:rsidRPr="00655249">
        <w:rPr>
          <w:rFonts w:hint="eastAsia"/>
          <w:vertAlign w:val="superscript"/>
        </w:rPr>
        <w:t>3</w:t>
      </w:r>
      <w:r w:rsidR="00655249" w:rsidRPr="00655249">
        <w:rPr>
          <w:rFonts w:hint="eastAsia"/>
        </w:rPr>
        <w:t xml:space="preserve"> s</w:t>
      </w:r>
      <w:r w:rsidRPr="00655249">
        <w:t>内，</w:t>
      </w:r>
      <w:r w:rsidR="00655249" w:rsidRPr="00655249">
        <w:rPr>
          <w:rFonts w:hint="eastAsia"/>
          <w:i/>
          <w:iCs/>
        </w:rPr>
        <w:t>x</w:t>
      </w:r>
      <w:r w:rsidR="00655249" w:rsidRPr="00655249">
        <w:rPr>
          <w:rFonts w:hint="eastAsia"/>
        </w:rPr>
        <w:t xml:space="preserve"> = 1.25 m</w:t>
      </w:r>
      <w:r w:rsidRPr="00655249">
        <w:t>处质点经过的路程为</w:t>
      </w:r>
      <w:r w:rsidRPr="00655249">
        <w:rPr>
          <w:rFonts w:eastAsia="Times New Roman" w:cs="Times New Roman"/>
        </w:rPr>
        <w:t>21</w:t>
      </w:r>
      <w:r w:rsidR="00655249" w:rsidRPr="00655249">
        <w:rPr>
          <w:rFonts w:eastAsiaTheme="minorEastAsia" w:cs="Times New Roman" w:hint="eastAsia"/>
        </w:rPr>
        <w:t xml:space="preserve"> </w:t>
      </w:r>
      <w:r w:rsidRPr="00655249">
        <w:rPr>
          <w:rFonts w:eastAsia="Times New Roman" w:cs="Times New Roman"/>
        </w:rPr>
        <w:t>mm</w:t>
      </w:r>
    </w:p>
    <w:p w14:paraId="125A18F6" w14:textId="09660467" w:rsidR="002A6520" w:rsidRPr="00655249" w:rsidRDefault="00410D7B" w:rsidP="00DF7EF2">
      <w:r w:rsidRPr="00655249">
        <w:t>D</w:t>
      </w:r>
      <w:r w:rsidRPr="00655249">
        <w:t>．增大振源的振动周期，岩石</w:t>
      </w:r>
      <w:r w:rsidR="00655249" w:rsidRPr="00655249">
        <w:rPr>
          <w:rFonts w:hint="eastAsia"/>
        </w:rPr>
        <w:t xml:space="preserve"> </w:t>
      </w:r>
      <w:r w:rsidRPr="00655249">
        <w:rPr>
          <w:rFonts w:eastAsia="Times New Roman" w:cs="Times New Roman"/>
        </w:rPr>
        <w:t>Ⅱ</w:t>
      </w:r>
      <w:r w:rsidR="00655249" w:rsidRPr="00655249">
        <w:rPr>
          <w:rFonts w:eastAsiaTheme="minorEastAsia" w:cs="Times New Roman" w:hint="eastAsia"/>
        </w:rPr>
        <w:t xml:space="preserve"> </w:t>
      </w:r>
      <w:r w:rsidRPr="00655249">
        <w:t>中的波速将变小</w:t>
      </w:r>
    </w:p>
    <w:p w14:paraId="4A9F14BB" w14:textId="512A0DB9" w:rsidR="002A6520" w:rsidRPr="00410D7B" w:rsidRDefault="00000000" w:rsidP="00DF7EF2">
      <w:pPr>
        <w:rPr>
          <w:color w:val="EE0000"/>
        </w:rPr>
      </w:pPr>
      <w:r w:rsidRPr="00410D7B">
        <w:rPr>
          <w:color w:val="EE0000"/>
        </w:rPr>
        <w:t>【详解】</w:t>
      </w:r>
      <w:r w:rsidRPr="00410D7B">
        <w:rPr>
          <w:rFonts w:eastAsia="Times New Roman" w:cs="Times New Roman"/>
          <w:color w:val="EE0000"/>
        </w:rPr>
        <w:t>A</w:t>
      </w:r>
      <w:r w:rsidRPr="00410D7B">
        <w:rPr>
          <w:color w:val="EE0000"/>
        </w:rPr>
        <w:t>．岩石</w:t>
      </w:r>
      <w:r w:rsidR="00655249">
        <w:rPr>
          <w:rFonts w:hint="eastAsia"/>
          <w:color w:val="EE0000"/>
        </w:rPr>
        <w:t xml:space="preserve"> </w:t>
      </w:r>
      <w:r w:rsidRPr="00410D7B">
        <w:rPr>
          <w:rFonts w:eastAsia="Times New Roman" w:cs="Times New Roman"/>
          <w:color w:val="EE0000"/>
        </w:rPr>
        <w:t>Ⅰ</w:t>
      </w:r>
      <w:r w:rsidR="00655249">
        <w:rPr>
          <w:rFonts w:eastAsiaTheme="minorEastAsia" w:cs="Times New Roman" w:hint="eastAsia"/>
          <w:color w:val="EE0000"/>
        </w:rPr>
        <w:t xml:space="preserve"> </w:t>
      </w:r>
      <w:r w:rsidRPr="00410D7B">
        <w:rPr>
          <w:color w:val="EE0000"/>
        </w:rPr>
        <w:t>中，横波传播速度</w:t>
      </w:r>
      <w:r w:rsidRPr="00410D7B">
        <w:rPr>
          <w:color w:val="EE0000"/>
        </w:rPr>
        <w:object w:dxaOrig="2117" w:dyaOrig="660" w14:anchorId="3717EF18">
          <v:shape id="_x0000_i1034" type="#_x0000_t75" alt="学科网(www.zxxk.com)--教育资源门户，提供试卷、教案、课件、论文、素材以及各类教学资源下载，还有大量而丰富的教学相关资讯！ pz6bFJWLL0tN+fUPil0Ivg==" style="width:105.8pt;height:33pt" o:ole="">
            <v:imagedata r:id="rId48" o:title="eqIdef79af5c57d0dfef5b1c99b1f9d0ba86"/>
          </v:shape>
          <o:OLEObject Type="Embed" ProgID="Equation.DSMT4" ShapeID="_x0000_i1034" DrawAspect="Content" ObjectID="_1834764902" r:id="rId49"/>
        </w:object>
      </w:r>
    </w:p>
    <w:p w14:paraId="53EB2FE9" w14:textId="47FAF588" w:rsidR="002A6520" w:rsidRPr="00410D7B" w:rsidRDefault="00000000" w:rsidP="00DF7EF2">
      <w:pPr>
        <w:rPr>
          <w:color w:val="EE0000"/>
        </w:rPr>
      </w:pPr>
      <w:r w:rsidRPr="00410D7B">
        <w:rPr>
          <w:color w:val="EE0000"/>
        </w:rPr>
        <w:t>波长公式</w:t>
      </w:r>
      <w:r w:rsidR="00655249" w:rsidRPr="00655249">
        <w:rPr>
          <w:rFonts w:cs="Times New Roman"/>
          <w:i/>
          <w:iCs/>
          <w:color w:val="EE0000"/>
        </w:rPr>
        <w:t>λ</w:t>
      </w:r>
      <w:r w:rsidR="00655249">
        <w:rPr>
          <w:rFonts w:hint="eastAsia"/>
          <w:color w:val="EE0000"/>
        </w:rPr>
        <w:t xml:space="preserve"> = </w:t>
      </w:r>
      <w:r w:rsidR="00655249" w:rsidRPr="00655249">
        <w:rPr>
          <w:rFonts w:ascii="Book Antiqua" w:hAnsi="Book Antiqua"/>
          <w:i/>
          <w:iCs/>
          <w:color w:val="EE0000"/>
        </w:rPr>
        <w:t>v</w:t>
      </w:r>
      <w:r w:rsidR="00655249" w:rsidRPr="00655249">
        <w:rPr>
          <w:rFonts w:hint="eastAsia"/>
          <w:i/>
          <w:iCs/>
          <w:color w:val="EE0000"/>
        </w:rPr>
        <w:t>T</w:t>
      </w:r>
      <w:r w:rsidRPr="00410D7B">
        <w:rPr>
          <w:color w:val="EE0000"/>
        </w:rPr>
        <w:t>，两波周期相同，故波长比等于波速比</w:t>
      </w:r>
      <w:r w:rsidRPr="00410D7B">
        <w:rPr>
          <w:color w:val="EE0000"/>
        </w:rPr>
        <w:object w:dxaOrig="2100" w:dyaOrig="720" w14:anchorId="1E7C19AD">
          <v:shape id="_x0000_i1035" type="#_x0000_t75" alt="学科网(www.zxxk.com)--教育资源门户，提供试卷、教案、课件、论文、素材以及各类教学资源下载，还有大量而丰富的教学相关资讯！ pz6bFJWLL0tN+fUPil0Ivg==" style="width:105pt;height:36.25pt" o:ole="">
            <v:imagedata r:id="rId50" o:title="eqId77d7a01363d2aa323391be928c90e55a"/>
          </v:shape>
          <o:OLEObject Type="Embed" ProgID="Equation.DSMT4" ShapeID="_x0000_i1035" DrawAspect="Content" ObjectID="_1834764903" r:id="rId51"/>
        </w:object>
      </w:r>
      <w:r w:rsidRPr="00410D7B">
        <w:rPr>
          <w:color w:val="EE0000"/>
        </w:rPr>
        <w:t>，</w:t>
      </w:r>
      <w:r w:rsidRPr="00410D7B">
        <w:rPr>
          <w:rFonts w:eastAsia="Times New Roman" w:cs="Times New Roman"/>
          <w:color w:val="EE0000"/>
        </w:rPr>
        <w:t>A</w:t>
      </w:r>
      <w:r w:rsidRPr="00410D7B">
        <w:rPr>
          <w:color w:val="EE0000"/>
        </w:rPr>
        <w:t>错误；</w:t>
      </w:r>
    </w:p>
    <w:p w14:paraId="0099DFA8" w14:textId="2A7DD006" w:rsidR="002A6520" w:rsidRPr="00410D7B" w:rsidRDefault="00000000" w:rsidP="00DF7EF2">
      <w:pPr>
        <w:rPr>
          <w:color w:val="EE0000"/>
        </w:rPr>
      </w:pPr>
      <w:r w:rsidRPr="00410D7B">
        <w:rPr>
          <w:rFonts w:eastAsia="Times New Roman" w:cs="Times New Roman"/>
          <w:color w:val="EE0000"/>
        </w:rPr>
        <w:t>B</w:t>
      </w:r>
      <w:r w:rsidRPr="00410D7B">
        <w:rPr>
          <w:color w:val="EE0000"/>
        </w:rPr>
        <w:t>．</w:t>
      </w:r>
      <w:r w:rsidR="00655249" w:rsidRPr="00655249">
        <w:rPr>
          <w:rFonts w:hint="eastAsia"/>
          <w:i/>
          <w:iCs/>
          <w:color w:val="EE0000"/>
        </w:rPr>
        <w:t>t</w:t>
      </w:r>
      <w:r w:rsidR="00655249">
        <w:rPr>
          <w:rFonts w:hint="eastAsia"/>
          <w:color w:val="EE0000"/>
        </w:rPr>
        <w:t xml:space="preserve"> = 0</w:t>
      </w:r>
      <w:r w:rsidRPr="00410D7B">
        <w:rPr>
          <w:color w:val="EE0000"/>
        </w:rPr>
        <w:t>时振源从平衡位置（</w:t>
      </w:r>
      <w:r w:rsidR="00655249" w:rsidRPr="00655249">
        <w:rPr>
          <w:rFonts w:hint="eastAsia"/>
          <w:i/>
          <w:iCs/>
          <w:color w:val="EE0000"/>
        </w:rPr>
        <w:t>y</w:t>
      </w:r>
      <w:r w:rsidR="00655249">
        <w:rPr>
          <w:rFonts w:hint="eastAsia"/>
          <w:color w:val="EE0000"/>
        </w:rPr>
        <w:t xml:space="preserve"> = 0</w:t>
      </w:r>
      <w:r w:rsidRPr="00410D7B">
        <w:rPr>
          <w:color w:val="EE0000"/>
        </w:rPr>
        <w:t>）开始沿</w:t>
      </w:r>
      <w:r w:rsidRPr="00410D7B">
        <w:rPr>
          <w:rFonts w:eastAsia="Times New Roman" w:cs="Times New Roman"/>
          <w:i/>
          <w:color w:val="EE0000"/>
        </w:rPr>
        <w:t>y</w:t>
      </w:r>
      <w:r w:rsidRPr="00410D7B">
        <w:rPr>
          <w:color w:val="EE0000"/>
        </w:rPr>
        <w:t>轴正方向振动，波传到</w:t>
      </w:r>
      <w:r w:rsidR="00655249" w:rsidRPr="00655249">
        <w:rPr>
          <w:rFonts w:hint="eastAsia"/>
          <w:i/>
          <w:iCs/>
          <w:color w:val="EE0000"/>
        </w:rPr>
        <w:t>x</w:t>
      </w:r>
      <w:r w:rsidR="00655249">
        <w:rPr>
          <w:rFonts w:hint="eastAsia"/>
          <w:color w:val="EE0000"/>
        </w:rPr>
        <w:t xml:space="preserve"> = </w:t>
      </w:r>
      <w:r w:rsidR="00655249">
        <w:rPr>
          <w:rFonts w:cs="Times New Roman"/>
          <w:color w:val="EE0000"/>
        </w:rPr>
        <w:t>−</w:t>
      </w:r>
      <w:r w:rsidR="00655249">
        <w:rPr>
          <w:rFonts w:hint="eastAsia"/>
          <w:color w:val="EE0000"/>
        </w:rPr>
        <w:t xml:space="preserve"> 1 m</w:t>
      </w:r>
      <w:r w:rsidRPr="00410D7B">
        <w:rPr>
          <w:color w:val="EE0000"/>
        </w:rPr>
        <w:t>的时间</w:t>
      </w:r>
      <w:r w:rsidRPr="00410D7B">
        <w:rPr>
          <w:color w:val="EE0000"/>
        </w:rPr>
        <w:object w:dxaOrig="2376" w:dyaOrig="624" w14:anchorId="5E791304">
          <v:shape id="_x0000_i1036" type="#_x0000_t75" alt="学科网(www.zxxk.com)--教育资源门户，提供试卷、教案、课件、论文、素材以及各类教学资源下载，还有大量而丰富的教学相关资讯！ pz6bFJWLL0tN+fUPil0Ivg==" style="width:118.65pt;height:31.1pt" o:ole="">
            <v:imagedata r:id="rId52" o:title="eqId4163c64035b416a4daefe418c1b0f83f"/>
          </v:shape>
          <o:OLEObject Type="Embed" ProgID="Equation.DSMT4" ShapeID="_x0000_i1036" DrawAspect="Content" ObjectID="_1834764904" r:id="rId53"/>
        </w:object>
      </w:r>
    </w:p>
    <w:p w14:paraId="2A25D3A0" w14:textId="61CD650A" w:rsidR="002A6520" w:rsidRPr="00410D7B" w:rsidRDefault="00000000" w:rsidP="00DF7EF2">
      <w:pPr>
        <w:rPr>
          <w:color w:val="EE0000"/>
        </w:rPr>
      </w:pPr>
      <w:r w:rsidRPr="00410D7B">
        <w:rPr>
          <w:color w:val="EE0000"/>
        </w:rPr>
        <w:t>在</w:t>
      </w:r>
      <w:r w:rsidR="00655249">
        <w:rPr>
          <w:rFonts w:hint="eastAsia"/>
          <w:i/>
          <w:iCs/>
          <w:color w:val="EE0000"/>
        </w:rPr>
        <w:t>t</w:t>
      </w:r>
      <w:r w:rsidR="00655249">
        <w:rPr>
          <w:rFonts w:hint="eastAsia"/>
          <w:color w:val="EE0000"/>
        </w:rPr>
        <w:t xml:space="preserve"> = 1.5</w:t>
      </w:r>
      <w:r w:rsidR="00655249" w:rsidRPr="00655249">
        <w:rPr>
          <w:rFonts w:asciiTheme="majorBidi" w:hAnsiTheme="majorBidi" w:cstheme="majorBidi"/>
          <w:color w:val="EE0000"/>
        </w:rPr>
        <w:t>×</w:t>
      </w:r>
      <w:r w:rsidR="00655249">
        <w:rPr>
          <w:rFonts w:hint="eastAsia"/>
          <w:color w:val="EE0000"/>
        </w:rPr>
        <w:t>10</w:t>
      </w:r>
      <w:r w:rsidR="00655249">
        <w:rPr>
          <w:rFonts w:cs="Times New Roman"/>
          <w:color w:val="EE0000"/>
          <w:vertAlign w:val="superscript"/>
        </w:rPr>
        <w:t>−</w:t>
      </w:r>
      <w:r w:rsidR="00655249">
        <w:rPr>
          <w:rFonts w:hint="eastAsia"/>
          <w:color w:val="EE0000"/>
          <w:vertAlign w:val="superscript"/>
        </w:rPr>
        <w:t>3</w:t>
      </w:r>
      <w:r w:rsidR="00655249">
        <w:rPr>
          <w:rFonts w:hint="eastAsia"/>
          <w:color w:val="EE0000"/>
        </w:rPr>
        <w:t xml:space="preserve"> s</w:t>
      </w:r>
      <w:r w:rsidR="00655249" w:rsidRPr="00410D7B">
        <w:rPr>
          <w:color w:val="EE0000"/>
        </w:rPr>
        <w:t>时</w:t>
      </w:r>
      <w:r w:rsidRPr="00410D7B">
        <w:rPr>
          <w:color w:val="EE0000"/>
        </w:rPr>
        <w:t>，可知</w:t>
      </w:r>
      <w:r w:rsidR="00655249" w:rsidRPr="00655249">
        <w:rPr>
          <w:rFonts w:hint="eastAsia"/>
          <w:i/>
          <w:iCs/>
          <w:color w:val="EE0000"/>
        </w:rPr>
        <w:t>x</w:t>
      </w:r>
      <w:r w:rsidR="00655249">
        <w:rPr>
          <w:rFonts w:hint="eastAsia"/>
          <w:color w:val="EE0000"/>
        </w:rPr>
        <w:t xml:space="preserve"> = </w:t>
      </w:r>
      <w:r w:rsidR="00655249">
        <w:rPr>
          <w:rFonts w:cs="Times New Roman"/>
          <w:color w:val="EE0000"/>
        </w:rPr>
        <w:t>−</w:t>
      </w:r>
      <w:r w:rsidR="00655249">
        <w:rPr>
          <w:rFonts w:hint="eastAsia"/>
          <w:color w:val="EE0000"/>
        </w:rPr>
        <w:t xml:space="preserve"> 1 m</w:t>
      </w:r>
      <w:r w:rsidRPr="00410D7B">
        <w:rPr>
          <w:color w:val="EE0000"/>
        </w:rPr>
        <w:t>处质点的已经振动的时间</w:t>
      </w:r>
      <w:r w:rsidRPr="00410D7B">
        <w:rPr>
          <w:color w:val="EE0000"/>
        </w:rPr>
        <w:object w:dxaOrig="1860" w:dyaOrig="624" w14:anchorId="743FA5B6">
          <v:shape id="_x0000_i1037" type="#_x0000_t75" alt="学科网(www.zxxk.com)--教育资源门户，提供试卷、教案、课件、论文、素材以及各类教学资源下载，还有大量而丰富的教学相关资讯！ pz6bFJWLL0tN+fUPil0Ivg==" style="width:92.75pt;height:31.1pt" o:ole="">
            <v:imagedata r:id="rId54" o:title="eqId5425fedf34e9adcaf6798b1da5cad3aa"/>
          </v:shape>
          <o:OLEObject Type="Embed" ProgID="Equation.DSMT4" ShapeID="_x0000_i1037" DrawAspect="Content" ObjectID="_1834764905" r:id="rId55"/>
        </w:object>
      </w:r>
    </w:p>
    <w:p w14:paraId="08345F52" w14:textId="77777777" w:rsidR="002A6520" w:rsidRPr="00410D7B" w:rsidRDefault="00000000" w:rsidP="00DF7EF2">
      <w:pPr>
        <w:rPr>
          <w:color w:val="EE0000"/>
        </w:rPr>
      </w:pPr>
      <w:r w:rsidRPr="00410D7B">
        <w:rPr>
          <w:color w:val="EE0000"/>
        </w:rPr>
        <w:t>振源起振方向为</w:t>
      </w:r>
      <w:r w:rsidRPr="00410D7B">
        <w:rPr>
          <w:rFonts w:eastAsia="Times New Roman" w:cs="Times New Roman"/>
          <w:i/>
          <w:color w:val="EE0000"/>
        </w:rPr>
        <w:t>y</w:t>
      </w:r>
      <w:r w:rsidRPr="00410D7B">
        <w:rPr>
          <w:color w:val="EE0000"/>
        </w:rPr>
        <w:t>轴正方向，经过半个周期后，质点振动方向为</w:t>
      </w:r>
      <w:r w:rsidRPr="00410D7B">
        <w:rPr>
          <w:rFonts w:eastAsia="Times New Roman" w:cs="Times New Roman"/>
          <w:i/>
          <w:color w:val="EE0000"/>
        </w:rPr>
        <w:t>y</w:t>
      </w:r>
      <w:r w:rsidRPr="00410D7B">
        <w:rPr>
          <w:color w:val="EE0000"/>
        </w:rPr>
        <w:t>轴负方向，</w:t>
      </w:r>
      <w:r w:rsidRPr="00410D7B">
        <w:rPr>
          <w:rFonts w:eastAsia="Times New Roman" w:cs="Times New Roman"/>
          <w:color w:val="EE0000"/>
        </w:rPr>
        <w:t>B</w:t>
      </w:r>
      <w:r w:rsidRPr="00410D7B">
        <w:rPr>
          <w:color w:val="EE0000"/>
        </w:rPr>
        <w:t>错误；</w:t>
      </w:r>
    </w:p>
    <w:p w14:paraId="5C3982A0" w14:textId="71037D1A" w:rsidR="002A6520" w:rsidRPr="00410D7B" w:rsidRDefault="00000000" w:rsidP="00DF7EF2">
      <w:pPr>
        <w:rPr>
          <w:color w:val="EE0000"/>
        </w:rPr>
      </w:pPr>
      <w:r w:rsidRPr="00410D7B">
        <w:rPr>
          <w:rFonts w:eastAsia="Times New Roman" w:cs="Times New Roman"/>
          <w:color w:val="EE0000"/>
        </w:rPr>
        <w:t>C</w:t>
      </w:r>
      <w:r w:rsidRPr="00410D7B">
        <w:rPr>
          <w:color w:val="EE0000"/>
        </w:rPr>
        <w:t>．波传到</w:t>
      </w:r>
      <w:r w:rsidR="00655249" w:rsidRPr="00655249">
        <w:rPr>
          <w:rFonts w:hint="eastAsia"/>
          <w:i/>
          <w:iCs/>
          <w:color w:val="EE0000"/>
        </w:rPr>
        <w:t>x</w:t>
      </w:r>
      <w:r w:rsidR="00655249">
        <w:rPr>
          <w:rFonts w:hint="eastAsia"/>
          <w:color w:val="EE0000"/>
        </w:rPr>
        <w:t xml:space="preserve"> = 1.25 m</w:t>
      </w:r>
      <w:r w:rsidRPr="00410D7B">
        <w:rPr>
          <w:color w:val="EE0000"/>
        </w:rPr>
        <w:t>的时间</w:t>
      </w:r>
      <w:r w:rsidRPr="00410D7B">
        <w:rPr>
          <w:color w:val="EE0000"/>
        </w:rPr>
        <w:object w:dxaOrig="2616" w:dyaOrig="624" w14:anchorId="4DA67C0A">
          <v:shape id="_x0000_i1038" type="#_x0000_t75" alt="学科网(www.zxxk.com)--教育资源门户，提供试卷、教案、课件、论文、素材以及各类教学资源下载，还有大量而丰富的教学相关资讯！ pz6bFJWLL0tN+fUPil0Ivg==" style="width:130.35pt;height:31.1pt" o:ole="">
            <v:imagedata r:id="rId56" o:title="eqId5baa88a37ca50c21a01e4c5660b0f916"/>
          </v:shape>
          <o:OLEObject Type="Embed" ProgID="Equation.DSMT4" ShapeID="_x0000_i1038" DrawAspect="Content" ObjectID="_1834764906" r:id="rId57"/>
        </w:object>
      </w:r>
    </w:p>
    <w:p w14:paraId="25550E4E" w14:textId="77777777" w:rsidR="002A6520" w:rsidRPr="00410D7B" w:rsidRDefault="00000000" w:rsidP="00DF7EF2">
      <w:pPr>
        <w:rPr>
          <w:color w:val="EE0000"/>
        </w:rPr>
      </w:pPr>
      <w:r w:rsidRPr="00410D7B">
        <w:rPr>
          <w:color w:val="EE0000"/>
        </w:rPr>
        <w:t>该质点振动的总时间</w:t>
      </w:r>
      <w:r w:rsidRPr="00410D7B">
        <w:rPr>
          <w:color w:val="EE0000"/>
        </w:rPr>
        <w:object w:dxaOrig="3780" w:dyaOrig="675" w14:anchorId="06F171D7">
          <v:shape id="_x0000_i1039" type="#_x0000_t75" alt="学科网(www.zxxk.com)--教育资源门户，提供试卷、教案、课件、论文、素材以及各类教学资源下载，还有大量而丰富的教学相关资讯！ pz6bFJWLL0tN+fUPil0Ivg==" style="width:189.25pt;height:33.8pt" o:ole="">
            <v:imagedata r:id="rId58" o:title="eqId022855a667a2a1a8f58e1f60006a3162"/>
          </v:shape>
          <o:OLEObject Type="Embed" ProgID="Equation.DSMT4" ShapeID="_x0000_i1039" DrawAspect="Content" ObjectID="_1834764907" r:id="rId59"/>
        </w:object>
      </w:r>
    </w:p>
    <w:p w14:paraId="4B127DC8" w14:textId="5B9F7BC3" w:rsidR="002A6520" w:rsidRPr="00410D7B" w:rsidRDefault="00000000" w:rsidP="00DF7EF2">
      <w:pPr>
        <w:rPr>
          <w:color w:val="EE0000"/>
        </w:rPr>
      </w:pPr>
      <w:r w:rsidRPr="00410D7B">
        <w:rPr>
          <w:color w:val="EE0000"/>
        </w:rPr>
        <w:t>即</w:t>
      </w:r>
      <w:r w:rsidRPr="00410D7B">
        <w:rPr>
          <w:rFonts w:eastAsia="Times New Roman" w:cs="Times New Roman"/>
          <w:color w:val="EE0000"/>
        </w:rPr>
        <w:t>2</w:t>
      </w:r>
      <w:r w:rsidRPr="00410D7B">
        <w:rPr>
          <w:color w:val="EE0000"/>
        </w:rPr>
        <w:t>个全振动和剩余时间</w:t>
      </w:r>
      <w:r w:rsidRPr="00410D7B">
        <w:rPr>
          <w:color w:val="EE0000"/>
        </w:rPr>
        <w:object w:dxaOrig="496" w:dyaOrig="626" w14:anchorId="77A8EF49">
          <v:shape id="_x0000_i1040" type="#_x0000_t75" alt="学科网(www.zxxk.com)--教育资源门户，提供试卷、教案、课件、论文、素材以及各类教学资源下载，还有大量而丰富的教学相关资讯！ pz6bFJWLL0tN+fUPil0Ivg==" style="width:24.8pt;height:31.1pt" o:ole="">
            <v:imagedata r:id="rId60" o:title="eqIdb4db8bdbb2dc71fb42a88fcb4f0be57c"/>
          </v:shape>
          <o:OLEObject Type="Embed" ProgID="Equation.DSMT4" ShapeID="_x0000_i1040" DrawAspect="Content" ObjectID="_1834764908" r:id="rId61"/>
        </w:object>
      </w:r>
      <w:r w:rsidRPr="00410D7B">
        <w:rPr>
          <w:color w:val="EE0000"/>
        </w:rPr>
        <w:t>，质点从平衡位置（</w:t>
      </w:r>
      <w:r w:rsidRPr="00410D7B">
        <w:rPr>
          <w:rFonts w:eastAsia="Times New Roman" w:cs="Times New Roman"/>
          <w:i/>
          <w:color w:val="EE0000"/>
        </w:rPr>
        <w:t>y</w:t>
      </w:r>
      <w:r w:rsidR="00655249">
        <w:rPr>
          <w:rFonts w:eastAsiaTheme="minorEastAsia" w:cs="Times New Roman" w:hint="eastAsia"/>
          <w:iCs/>
          <w:color w:val="EE0000"/>
        </w:rPr>
        <w:t xml:space="preserve"> </w:t>
      </w:r>
      <w:r w:rsidRPr="00410D7B">
        <w:rPr>
          <w:rFonts w:eastAsia="Times New Roman" w:cs="Times New Roman"/>
          <w:color w:val="EE0000"/>
        </w:rPr>
        <w:t>=</w:t>
      </w:r>
      <w:r w:rsidR="00655249">
        <w:rPr>
          <w:rFonts w:eastAsiaTheme="minorEastAsia" w:cs="Times New Roman" w:hint="eastAsia"/>
          <w:color w:val="EE0000"/>
        </w:rPr>
        <w:t xml:space="preserve"> </w:t>
      </w:r>
      <w:r w:rsidRPr="00410D7B">
        <w:rPr>
          <w:rFonts w:eastAsia="Times New Roman" w:cs="Times New Roman"/>
          <w:color w:val="EE0000"/>
        </w:rPr>
        <w:t>0</w:t>
      </w:r>
      <w:r w:rsidRPr="00410D7B">
        <w:rPr>
          <w:color w:val="EE0000"/>
        </w:rPr>
        <w:t>）开始向</w:t>
      </w:r>
      <w:r w:rsidRPr="00410D7B">
        <w:rPr>
          <w:rFonts w:eastAsia="Times New Roman" w:cs="Times New Roman"/>
          <w:i/>
          <w:color w:val="EE0000"/>
        </w:rPr>
        <w:t>y</w:t>
      </w:r>
      <w:r w:rsidRPr="00410D7B">
        <w:rPr>
          <w:color w:val="EE0000"/>
        </w:rPr>
        <w:t>轴正方向振动，则该质</w:t>
      </w:r>
      <w:r w:rsidRPr="00410D7B">
        <w:rPr>
          <w:color w:val="EE0000"/>
        </w:rPr>
        <w:lastRenderedPageBreak/>
        <w:t>点经过的路程为</w:t>
      </w:r>
      <w:r w:rsidRPr="00410D7B">
        <w:rPr>
          <w:color w:val="EE0000"/>
        </w:rPr>
        <w:object w:dxaOrig="3780" w:dyaOrig="720" w14:anchorId="26F0CDD7">
          <v:shape id="_x0000_i1041" type="#_x0000_t75" alt="学科网(www.zxxk.com)--教育资源门户，提供试卷、教案、课件、论文、素材以及各类教学资源下载，还有大量而丰富的教学相关资讯！ pz6bFJWLL0tN+fUPil0Ivg==" style="width:189.25pt;height:36.25pt" o:ole="">
            <v:imagedata r:id="rId62" o:title="eqIdd6532cbd5e863e959c5212cf60b1f25a"/>
          </v:shape>
          <o:OLEObject Type="Embed" ProgID="Equation.DSMT4" ShapeID="_x0000_i1041" DrawAspect="Content" ObjectID="_1834764909" r:id="rId63"/>
        </w:object>
      </w:r>
      <w:r w:rsidRPr="00410D7B">
        <w:rPr>
          <w:color w:val="EE0000"/>
        </w:rPr>
        <w:t>，</w:t>
      </w:r>
      <w:r w:rsidRPr="00410D7B">
        <w:rPr>
          <w:rFonts w:eastAsia="Times New Roman" w:cs="Times New Roman"/>
          <w:color w:val="EE0000"/>
        </w:rPr>
        <w:t>C</w:t>
      </w:r>
      <w:r w:rsidRPr="00410D7B">
        <w:rPr>
          <w:color w:val="EE0000"/>
        </w:rPr>
        <w:t>正确；</w:t>
      </w:r>
    </w:p>
    <w:p w14:paraId="1F704B62" w14:textId="77777777" w:rsidR="002A6520" w:rsidRPr="00410D7B" w:rsidRDefault="00000000" w:rsidP="00DF7EF2">
      <w:pPr>
        <w:rPr>
          <w:color w:val="EE0000"/>
        </w:rPr>
      </w:pPr>
      <w:r w:rsidRPr="00410D7B">
        <w:rPr>
          <w:rFonts w:eastAsia="Times New Roman" w:cs="Times New Roman"/>
          <w:color w:val="EE0000"/>
        </w:rPr>
        <w:t>D</w:t>
      </w:r>
      <w:r w:rsidRPr="00410D7B">
        <w:rPr>
          <w:color w:val="EE0000"/>
        </w:rPr>
        <w:t>．机械波在介质中的传播速度由介质本身的性质（如密度、弹性模量）决定，与振源的周期、频率无关，故波速不变，</w:t>
      </w:r>
      <w:r w:rsidRPr="00410D7B">
        <w:rPr>
          <w:rFonts w:eastAsia="Times New Roman" w:cs="Times New Roman"/>
          <w:color w:val="EE0000"/>
        </w:rPr>
        <w:t>D</w:t>
      </w:r>
      <w:r w:rsidRPr="00410D7B">
        <w:rPr>
          <w:color w:val="EE0000"/>
        </w:rPr>
        <w:t>错误。</w:t>
      </w:r>
    </w:p>
    <w:p w14:paraId="3208AD65"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C</w:t>
      </w:r>
      <w:r w:rsidRPr="00410D7B">
        <w:rPr>
          <w:color w:val="EE0000"/>
        </w:rPr>
        <w:t>。</w:t>
      </w:r>
    </w:p>
    <w:p w14:paraId="7358635F" w14:textId="77777777" w:rsidR="00BF19DD" w:rsidRDefault="00BF19DD" w:rsidP="00DF7EF2">
      <w:pPr>
        <w:rPr>
          <w:color w:val="EE0000"/>
        </w:rPr>
      </w:pPr>
    </w:p>
    <w:p w14:paraId="11F0B76A" w14:textId="3414F367" w:rsidR="002A6520" w:rsidRPr="00B51BF5" w:rsidRDefault="00000000" w:rsidP="00231C35">
      <w:pPr>
        <w:numPr>
          <w:ilvl w:val="0"/>
          <w:numId w:val="3"/>
        </w:numPr>
      </w:pPr>
      <w:r w:rsidRPr="00B51BF5">
        <w:t>如图</w:t>
      </w:r>
      <w:r w:rsidRPr="00B51BF5">
        <w:rPr>
          <w:rFonts w:eastAsia="Times New Roman" w:cs="Times New Roman"/>
        </w:rPr>
        <w:t>1</w:t>
      </w:r>
      <w:r w:rsidRPr="00B51BF5">
        <w:t>所示，半径为</w:t>
      </w:r>
      <w:r w:rsidR="00655249" w:rsidRPr="009721FD">
        <w:rPr>
          <w:rFonts w:hint="eastAsia"/>
          <w:i/>
          <w:iCs/>
        </w:rPr>
        <w:t>r</w:t>
      </w:r>
      <w:r w:rsidR="00655249" w:rsidRPr="00B51BF5">
        <w:rPr>
          <w:rFonts w:hint="eastAsia"/>
          <w:vertAlign w:val="subscript"/>
        </w:rPr>
        <w:t>1</w:t>
      </w:r>
      <w:r w:rsidRPr="00B51BF5">
        <w:t>、横截面半径为</w:t>
      </w:r>
      <w:r w:rsidR="00655249" w:rsidRPr="00B51BF5">
        <w:rPr>
          <w:rFonts w:hint="eastAsia"/>
          <w:i/>
          <w:iCs/>
        </w:rPr>
        <w:t>r</w:t>
      </w:r>
      <w:r w:rsidR="00655249" w:rsidRPr="00B51BF5">
        <w:rPr>
          <w:rFonts w:hint="eastAsia"/>
          <w:vertAlign w:val="subscript"/>
        </w:rPr>
        <w:t>2</w:t>
      </w:r>
      <w:r w:rsidR="00655249" w:rsidRPr="00B51BF5">
        <w:rPr>
          <w:rFonts w:hint="eastAsia"/>
        </w:rPr>
        <w:t>（</w:t>
      </w:r>
      <w:r w:rsidR="00655249" w:rsidRPr="00B51BF5">
        <w:rPr>
          <w:rFonts w:hint="eastAsia"/>
          <w:i/>
          <w:iCs/>
        </w:rPr>
        <w:t>r</w:t>
      </w:r>
      <w:r w:rsidR="00655249" w:rsidRPr="00B51BF5">
        <w:rPr>
          <w:rFonts w:hint="eastAsia"/>
          <w:vertAlign w:val="subscript"/>
        </w:rPr>
        <w:t>2</w:t>
      </w:r>
      <w:r w:rsidR="00655249" w:rsidRPr="00B51BF5">
        <w:rPr>
          <w:rFonts w:hint="eastAsia"/>
        </w:rPr>
        <w:t xml:space="preserve"> </w:t>
      </w:r>
      <w:r w:rsidR="00655249" w:rsidRPr="00B51BF5">
        <w:rPr>
          <w:rFonts w:ascii="Cambria Math" w:hAnsi="Cambria Math" w:cs="Cambria Math"/>
        </w:rPr>
        <w:t>≪</w:t>
      </w:r>
      <w:r w:rsidR="00655249" w:rsidRPr="00B51BF5">
        <w:rPr>
          <w:rFonts w:hint="eastAsia"/>
        </w:rPr>
        <w:t xml:space="preserve"> </w:t>
      </w:r>
      <w:r w:rsidR="00655249" w:rsidRPr="00B51BF5">
        <w:rPr>
          <w:rFonts w:hint="eastAsia"/>
          <w:i/>
          <w:iCs/>
        </w:rPr>
        <w:t>r</w:t>
      </w:r>
      <w:r w:rsidR="00655249" w:rsidRPr="00B51BF5">
        <w:rPr>
          <w:rFonts w:hint="eastAsia"/>
          <w:vertAlign w:val="subscript"/>
        </w:rPr>
        <w:t>1</w:t>
      </w:r>
      <w:r w:rsidR="00655249" w:rsidRPr="00B51BF5">
        <w:rPr>
          <w:rFonts w:hint="eastAsia"/>
        </w:rPr>
        <w:t>）</w:t>
      </w:r>
      <w:r w:rsidRPr="00B51BF5">
        <w:t>、匝数为</w:t>
      </w:r>
      <w:r w:rsidRPr="00B51BF5">
        <w:rPr>
          <w:rFonts w:eastAsia="Times New Roman" w:cs="Times New Roman"/>
          <w:i/>
        </w:rPr>
        <w:t>N</w:t>
      </w:r>
      <w:r w:rsidRPr="00B51BF5">
        <w:t>的圆环形螺线管通有电流</w:t>
      </w:r>
      <w:r w:rsidRPr="00B51BF5">
        <w:rPr>
          <w:rFonts w:eastAsia="Times New Roman" w:cs="Times New Roman"/>
          <w:i/>
        </w:rPr>
        <w:t>I</w:t>
      </w:r>
      <w:r w:rsidRPr="00B51BF5">
        <w:t>，管内产生磁感应强度</w:t>
      </w:r>
      <w:r w:rsidR="00655249" w:rsidRPr="00B51BF5">
        <w:rPr>
          <w:rFonts w:hint="eastAsia"/>
          <w:i/>
          <w:iCs/>
        </w:rPr>
        <w:t>B</w:t>
      </w:r>
      <w:r w:rsidR="00655249" w:rsidRPr="00B51BF5">
        <w:rPr>
          <w:rFonts w:hint="eastAsia"/>
        </w:rPr>
        <w:t xml:space="preserve"> = </w:t>
      </w:r>
      <w:r w:rsidR="00655249" w:rsidRPr="00B51BF5">
        <w:rPr>
          <w:rFonts w:hint="eastAsia"/>
          <w:i/>
          <w:iCs/>
        </w:rPr>
        <w:t>aI</w:t>
      </w:r>
      <w:r w:rsidRPr="00B51BF5">
        <w:t>（</w:t>
      </w:r>
      <w:r w:rsidRPr="00B51BF5">
        <w:rPr>
          <w:rFonts w:eastAsia="Times New Roman" w:cs="Times New Roman"/>
          <w:i/>
        </w:rPr>
        <w:t>a</w:t>
      </w:r>
      <w:r w:rsidRPr="00B51BF5">
        <w:t>为常量）的匀强磁场。管外磁场近似为</w:t>
      </w:r>
      <w:r w:rsidRPr="00B51BF5">
        <w:rPr>
          <w:rFonts w:eastAsia="Times New Roman" w:cs="Times New Roman"/>
        </w:rPr>
        <w:t>0</w:t>
      </w:r>
      <w:r w:rsidRPr="00B51BF5">
        <w:t>，小明用电阻为</w:t>
      </w:r>
      <w:r w:rsidRPr="00B51BF5">
        <w:rPr>
          <w:rFonts w:eastAsia="Times New Roman" w:cs="Times New Roman"/>
          <w:i/>
        </w:rPr>
        <w:t>R</w:t>
      </w:r>
      <w:r w:rsidRPr="00B51BF5">
        <w:t>的一段漆包线缠绕螺线管一圈后，并成双股线再缠绕螺线管两圈，最后将两端头短接，形成特殊线圈</w:t>
      </w:r>
      <w:r w:rsidRPr="00B51BF5">
        <w:rPr>
          <w:rFonts w:eastAsia="Times New Roman" w:cs="Times New Roman"/>
        </w:rPr>
        <w:t>A</w:t>
      </w:r>
      <w:r w:rsidRPr="00B51BF5">
        <w:t>。若电流</w:t>
      </w:r>
      <w:r w:rsidRPr="00B51BF5">
        <w:rPr>
          <w:rFonts w:eastAsia="Times New Roman" w:cs="Times New Roman"/>
          <w:i/>
        </w:rPr>
        <w:t>I</w:t>
      </w:r>
      <w:r w:rsidRPr="00B51BF5">
        <w:t>随时间</w:t>
      </w:r>
      <w:r w:rsidRPr="00B51BF5">
        <w:rPr>
          <w:rFonts w:eastAsia="Times New Roman" w:cs="Times New Roman"/>
          <w:i/>
        </w:rPr>
        <w:t>t</w:t>
      </w:r>
      <w:r w:rsidRPr="00B51BF5">
        <w:t>变化的关系如图</w:t>
      </w:r>
      <w:r w:rsidRPr="00B51BF5">
        <w:rPr>
          <w:rFonts w:eastAsia="Times New Roman" w:cs="Times New Roman"/>
        </w:rPr>
        <w:t>2</w:t>
      </w:r>
      <w:r w:rsidRPr="00B51BF5">
        <w:t>所示，则</w:t>
      </w:r>
      <w:commentRangeStart w:id="17"/>
      <w:commentRangeEnd w:id="17"/>
      <w:r w:rsidR="00BF19DD" w:rsidRPr="00B51BF5">
        <w:rPr>
          <w:rStyle w:val="aa"/>
          <w:szCs w:val="24"/>
        </w:rPr>
        <w:commentReference w:id="17"/>
      </w:r>
      <w:r w:rsidRPr="00B51BF5">
        <w:t>（</w:t>
      </w:r>
      <w:r w:rsidRPr="00B51BF5">
        <w:rPr>
          <w:rFonts w:eastAsia="Times New Roman" w:cs="Times New Roman"/>
        </w:rPr>
        <w:t xml:space="preserve">  </w:t>
      </w:r>
      <w:r w:rsidR="00BF19DD" w:rsidRPr="00B51BF5">
        <w:rPr>
          <w:rFonts w:eastAsiaTheme="minorEastAsia" w:cs="Times New Roman" w:hint="eastAsia"/>
        </w:rPr>
        <w:t xml:space="preserve"> </w:t>
      </w:r>
      <w:r w:rsidRPr="00B51BF5">
        <w:rPr>
          <w:rFonts w:eastAsia="Times New Roman" w:cs="Times New Roman"/>
        </w:rPr>
        <w:t xml:space="preserve"> </w:t>
      </w:r>
      <w:r w:rsidRPr="00B51BF5">
        <w:t>）</w:t>
      </w:r>
    </w:p>
    <w:p w14:paraId="5AB90811" w14:textId="77777777" w:rsidR="002A6520" w:rsidRPr="00B51BF5" w:rsidRDefault="00000000" w:rsidP="00DF7EF2">
      <w:r w:rsidRPr="00B51BF5">
        <w:rPr>
          <w:noProof/>
        </w:rPr>
        <w:drawing>
          <wp:inline distT="0" distB="0" distL="0" distR="0" wp14:anchorId="7AB37AC4" wp14:editId="41C4A5AC">
            <wp:extent cx="4088974" cy="1628775"/>
            <wp:effectExtent l="0" t="0" r="6985"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64"/>
                    <a:stretch>
                      <a:fillRect/>
                    </a:stretch>
                  </pic:blipFill>
                  <pic:spPr>
                    <a:xfrm>
                      <a:off x="0" y="0"/>
                      <a:ext cx="4088974" cy="1628775"/>
                    </a:xfrm>
                    <a:prstGeom prst="rect">
                      <a:avLst/>
                    </a:prstGeom>
                  </pic:spPr>
                </pic:pic>
              </a:graphicData>
            </a:graphic>
          </wp:inline>
        </w:drawing>
      </w:r>
    </w:p>
    <w:p w14:paraId="0777549D" w14:textId="4865B0DF" w:rsidR="002A6520" w:rsidRPr="00B51BF5" w:rsidRDefault="00410D7B" w:rsidP="00DF7EF2">
      <w:r w:rsidRPr="00B51BF5">
        <w:t>A</w:t>
      </w:r>
      <w:r w:rsidRPr="00B51BF5">
        <w:t>．</w:t>
      </w:r>
      <w:r w:rsidR="00655249" w:rsidRPr="00B51BF5">
        <w:rPr>
          <w:rFonts w:hint="eastAsia"/>
          <w:i/>
          <w:iCs/>
        </w:rPr>
        <w:t>t</w:t>
      </w:r>
      <w:r w:rsidR="00655249" w:rsidRPr="00B51BF5">
        <w:rPr>
          <w:rFonts w:hint="eastAsia"/>
        </w:rPr>
        <w:t xml:space="preserve"> = 2</w:t>
      </w:r>
      <w:r w:rsidR="00655249" w:rsidRPr="00B51BF5">
        <w:rPr>
          <w:rFonts w:hint="eastAsia"/>
          <w:i/>
          <w:iCs/>
        </w:rPr>
        <w:t>t</w:t>
      </w:r>
      <w:r w:rsidR="00655249" w:rsidRPr="00B51BF5">
        <w:rPr>
          <w:rFonts w:hint="eastAsia"/>
          <w:vertAlign w:val="subscript"/>
        </w:rPr>
        <w:t>0</w:t>
      </w:r>
      <w:r w:rsidRPr="00B51BF5">
        <w:t>时，螺线管的自感电动势</w:t>
      </w:r>
      <w:r w:rsidR="00655249" w:rsidRPr="00B51BF5">
        <w:rPr>
          <w:rFonts w:hint="eastAsia"/>
          <w:i/>
          <w:iCs/>
        </w:rPr>
        <w:t>E</w:t>
      </w:r>
      <w:r w:rsidR="00655249" w:rsidRPr="00B51BF5">
        <w:rPr>
          <w:rFonts w:hint="eastAsia"/>
        </w:rPr>
        <w:t xml:space="preserve"> = </w:t>
      </w:r>
      <w:r w:rsidR="00655249" w:rsidRPr="00B51BF5">
        <w:fldChar w:fldCharType="begin"/>
      </w:r>
      <w:r w:rsidR="00655249" w:rsidRPr="00B51BF5">
        <w:instrText xml:space="preserve"> </w:instrText>
      </w:r>
      <w:r w:rsidR="00655249" w:rsidRPr="00B51BF5">
        <w:rPr>
          <w:rFonts w:hint="eastAsia"/>
        </w:rPr>
        <w:instrText>EQ \F(</w:instrText>
      </w:r>
      <w:r w:rsidR="00B51BF5" w:rsidRPr="00B51BF5">
        <w:rPr>
          <w:rFonts w:hint="eastAsia"/>
          <w:i/>
          <w:iCs/>
        </w:rPr>
        <w:instrText>N</w:instrText>
      </w:r>
      <w:r w:rsidR="00655249" w:rsidRPr="00B51BF5">
        <w:rPr>
          <w:rFonts w:cs="Times New Roman"/>
        </w:rPr>
        <w:instrText>π</w:instrText>
      </w:r>
      <w:r w:rsidR="00655249" w:rsidRPr="00B51BF5">
        <w:rPr>
          <w:rFonts w:hint="eastAsia"/>
          <w:i/>
          <w:iCs/>
        </w:rPr>
        <w:instrText>r</w:instrText>
      </w:r>
      <w:r w:rsidR="00655249" w:rsidRPr="00B51BF5">
        <w:rPr>
          <w:rFonts w:hint="eastAsia"/>
          <w:vertAlign w:val="subscript"/>
        </w:rPr>
        <w:instrText>1</w:instrText>
      </w:r>
      <w:r w:rsidR="00655249" w:rsidRPr="00B51BF5">
        <w:rPr>
          <w:rFonts w:hint="eastAsia"/>
          <w:vertAlign w:val="superscript"/>
        </w:rPr>
        <w:instrText>2</w:instrText>
      </w:r>
      <w:r w:rsidR="00655249" w:rsidRPr="00B51BF5">
        <w:rPr>
          <w:rFonts w:hint="eastAsia"/>
          <w:i/>
          <w:iCs/>
        </w:rPr>
        <w:instrText>aI</w:instrText>
      </w:r>
      <w:r w:rsidR="00655249" w:rsidRPr="00B51BF5">
        <w:rPr>
          <w:rFonts w:hint="eastAsia"/>
          <w:vertAlign w:val="subscript"/>
        </w:rPr>
        <w:instrText>0</w:instrText>
      </w:r>
      <w:r w:rsidR="00655249" w:rsidRPr="00B51BF5">
        <w:rPr>
          <w:rFonts w:hint="eastAsia"/>
        </w:rPr>
        <w:instrText>,</w:instrText>
      </w:r>
      <w:r w:rsidR="00655249" w:rsidRPr="00B51BF5">
        <w:rPr>
          <w:rFonts w:hint="eastAsia"/>
          <w:i/>
          <w:iCs/>
        </w:rPr>
        <w:instrText>t</w:instrText>
      </w:r>
      <w:r w:rsidR="00655249" w:rsidRPr="00B51BF5">
        <w:rPr>
          <w:rFonts w:hint="eastAsia"/>
          <w:vertAlign w:val="subscript"/>
        </w:rPr>
        <w:instrText>0</w:instrText>
      </w:r>
      <w:r w:rsidR="00655249" w:rsidRPr="00B51BF5">
        <w:rPr>
          <w:rFonts w:hint="eastAsia"/>
        </w:rPr>
        <w:instrText>)</w:instrText>
      </w:r>
      <w:r w:rsidR="00655249" w:rsidRPr="00B51BF5">
        <w:instrText xml:space="preserve"> </w:instrText>
      </w:r>
      <w:r w:rsidR="00655249" w:rsidRPr="00B51BF5">
        <w:fldChar w:fldCharType="separate"/>
      </w:r>
      <w:r w:rsidR="00655249" w:rsidRPr="00B51BF5">
        <w:fldChar w:fldCharType="end"/>
      </w:r>
    </w:p>
    <w:p w14:paraId="07F5B5BF" w14:textId="547F6AA5" w:rsidR="002A6520" w:rsidRPr="00B51BF5" w:rsidRDefault="00410D7B" w:rsidP="00DF7EF2">
      <w:r w:rsidRPr="00B51BF5">
        <w:t>B</w:t>
      </w:r>
      <w:r w:rsidRPr="00B51BF5">
        <w:t>．</w:t>
      </w:r>
      <w:r w:rsidR="00655249" w:rsidRPr="00B51BF5">
        <w:rPr>
          <w:rFonts w:hint="eastAsia"/>
          <w:i/>
          <w:iCs/>
        </w:rPr>
        <w:t>t</w:t>
      </w:r>
      <w:r w:rsidR="00655249" w:rsidRPr="00B51BF5">
        <w:rPr>
          <w:rFonts w:hint="eastAsia"/>
        </w:rPr>
        <w:t xml:space="preserve"> = 5</w:t>
      </w:r>
      <w:r w:rsidR="00655249" w:rsidRPr="00B51BF5">
        <w:rPr>
          <w:rFonts w:hint="eastAsia"/>
          <w:i/>
          <w:iCs/>
        </w:rPr>
        <w:t>t</w:t>
      </w:r>
      <w:r w:rsidR="00655249" w:rsidRPr="00B51BF5">
        <w:rPr>
          <w:rFonts w:hint="eastAsia"/>
          <w:vertAlign w:val="subscript"/>
        </w:rPr>
        <w:t>0</w:t>
      </w:r>
      <w:r w:rsidRPr="00B51BF5">
        <w:t>时，线圈</w:t>
      </w:r>
      <w:r w:rsidRPr="00B51BF5">
        <w:rPr>
          <w:rFonts w:eastAsia="Times New Roman" w:cs="Times New Roman"/>
        </w:rPr>
        <w:t>A</w:t>
      </w:r>
      <w:r w:rsidR="00655249" w:rsidRPr="00B51BF5">
        <w:rPr>
          <w:rFonts w:eastAsiaTheme="minorEastAsia" w:cs="Times New Roman" w:hint="eastAsia"/>
        </w:rPr>
        <w:t>的</w:t>
      </w:r>
      <w:r w:rsidRPr="00B51BF5">
        <w:t>感应电动势</w:t>
      </w:r>
      <w:r w:rsidR="00B51BF5" w:rsidRPr="00B51BF5">
        <w:rPr>
          <w:rFonts w:hint="eastAsia"/>
          <w:i/>
          <w:iCs/>
        </w:rPr>
        <w:t>E</w:t>
      </w:r>
      <w:r w:rsidR="00B51BF5" w:rsidRPr="00B51BF5">
        <w:rPr>
          <w:rFonts w:hint="eastAsia"/>
        </w:rPr>
        <w:t xml:space="preserve"> = </w:t>
      </w:r>
      <w:r w:rsidR="00B51BF5" w:rsidRPr="00B51BF5">
        <w:fldChar w:fldCharType="begin"/>
      </w:r>
      <w:r w:rsidR="00B51BF5" w:rsidRPr="00B51BF5">
        <w:instrText xml:space="preserve"> </w:instrText>
      </w:r>
      <w:r w:rsidR="00B51BF5" w:rsidRPr="00B51BF5">
        <w:rPr>
          <w:rFonts w:hint="eastAsia"/>
        </w:rPr>
        <w:instrText>EQ \F(3</w:instrText>
      </w:r>
      <w:r w:rsidR="00B51BF5" w:rsidRPr="00B51BF5">
        <w:rPr>
          <w:rFonts w:cs="Times New Roman"/>
        </w:rPr>
        <w:instrText>π</w:instrText>
      </w:r>
      <w:r w:rsidR="00B51BF5" w:rsidRPr="00B51BF5">
        <w:rPr>
          <w:rFonts w:hint="eastAsia"/>
          <w:i/>
          <w:iCs/>
        </w:rPr>
        <w:instrText>r</w:instrText>
      </w:r>
      <w:r w:rsidR="00B51BF5" w:rsidRPr="00B51BF5">
        <w:rPr>
          <w:rFonts w:hint="eastAsia"/>
          <w:vertAlign w:val="subscript"/>
        </w:rPr>
        <w:instrText>2</w:instrText>
      </w:r>
      <w:r w:rsidR="00B51BF5" w:rsidRPr="00B51BF5">
        <w:rPr>
          <w:rFonts w:hint="eastAsia"/>
          <w:vertAlign w:val="superscript"/>
        </w:rPr>
        <w:instrText>2</w:instrText>
      </w:r>
      <w:r w:rsidR="00B51BF5" w:rsidRPr="00B51BF5">
        <w:rPr>
          <w:rFonts w:hint="eastAsia"/>
          <w:i/>
          <w:iCs/>
        </w:rPr>
        <w:instrText>aI</w:instrText>
      </w:r>
      <w:r w:rsidR="00B51BF5" w:rsidRPr="00B51BF5">
        <w:rPr>
          <w:rFonts w:hint="eastAsia"/>
          <w:vertAlign w:val="subscript"/>
        </w:rPr>
        <w:instrText>0</w:instrText>
      </w:r>
      <w:r w:rsidR="00B51BF5" w:rsidRPr="00B51BF5">
        <w:rPr>
          <w:rFonts w:hint="eastAsia"/>
        </w:rPr>
        <w:instrText>,</w:instrText>
      </w:r>
      <w:r w:rsidR="00B51BF5" w:rsidRPr="00B51BF5">
        <w:rPr>
          <w:rFonts w:hint="eastAsia"/>
          <w:i/>
          <w:iCs/>
        </w:rPr>
        <w:instrText>t</w:instrText>
      </w:r>
      <w:r w:rsidR="00B51BF5" w:rsidRPr="00B51BF5">
        <w:rPr>
          <w:rFonts w:hint="eastAsia"/>
          <w:vertAlign w:val="subscript"/>
        </w:rPr>
        <w:instrText>0</w:instrText>
      </w:r>
      <w:r w:rsidR="00B51BF5" w:rsidRPr="00B51BF5">
        <w:rPr>
          <w:rFonts w:hint="eastAsia"/>
        </w:rPr>
        <w:instrText>)</w:instrText>
      </w:r>
      <w:r w:rsidR="00B51BF5" w:rsidRPr="00B51BF5">
        <w:instrText xml:space="preserve"> </w:instrText>
      </w:r>
      <w:r w:rsidR="00B51BF5" w:rsidRPr="00B51BF5">
        <w:fldChar w:fldCharType="separate"/>
      </w:r>
      <w:r w:rsidR="00B51BF5" w:rsidRPr="00B51BF5">
        <w:fldChar w:fldCharType="end"/>
      </w:r>
    </w:p>
    <w:p w14:paraId="784A2864" w14:textId="0A97ACAA" w:rsidR="002A6520" w:rsidRPr="00B51BF5" w:rsidRDefault="00410D7B" w:rsidP="00DF7EF2">
      <w:r w:rsidRPr="00B51BF5">
        <w:t>C</w:t>
      </w:r>
      <w:r w:rsidRPr="00B51BF5">
        <w:t>．在</w:t>
      </w:r>
      <w:r w:rsidR="00655249" w:rsidRPr="00B51BF5">
        <w:rPr>
          <w:rFonts w:hint="eastAsia"/>
        </w:rPr>
        <w:t>0 ~ 2</w:t>
      </w:r>
      <w:r w:rsidR="00655249" w:rsidRPr="00B51BF5">
        <w:rPr>
          <w:rFonts w:hint="eastAsia"/>
          <w:i/>
          <w:iCs/>
        </w:rPr>
        <w:t>t</w:t>
      </w:r>
      <w:r w:rsidR="00655249" w:rsidRPr="00B51BF5">
        <w:rPr>
          <w:rFonts w:hint="eastAsia"/>
          <w:vertAlign w:val="subscript"/>
        </w:rPr>
        <w:t>0</w:t>
      </w:r>
      <w:r w:rsidRPr="00B51BF5">
        <w:t>内，通过线圈</w:t>
      </w:r>
      <w:r w:rsidRPr="00B51BF5">
        <w:rPr>
          <w:rFonts w:eastAsia="Times New Roman" w:cs="Times New Roman"/>
        </w:rPr>
        <w:t>A</w:t>
      </w:r>
      <w:r w:rsidRPr="00B51BF5">
        <w:t>的电荷量</w:t>
      </w:r>
      <w:r w:rsidR="00B51BF5" w:rsidRPr="00B51BF5">
        <w:rPr>
          <w:rFonts w:hint="eastAsia"/>
          <w:i/>
          <w:iCs/>
        </w:rPr>
        <w:t>q</w:t>
      </w:r>
      <w:r w:rsidR="00B51BF5" w:rsidRPr="00B51BF5">
        <w:rPr>
          <w:rFonts w:hint="eastAsia"/>
        </w:rPr>
        <w:t xml:space="preserve"> = </w:t>
      </w:r>
      <w:r w:rsidR="00B51BF5" w:rsidRPr="00B51BF5">
        <w:fldChar w:fldCharType="begin"/>
      </w:r>
      <w:r w:rsidR="00B51BF5" w:rsidRPr="00B51BF5">
        <w:instrText xml:space="preserve"> </w:instrText>
      </w:r>
      <w:r w:rsidR="00B51BF5" w:rsidRPr="00B51BF5">
        <w:rPr>
          <w:rFonts w:hint="eastAsia"/>
        </w:rPr>
        <w:instrText>EQ \F(</w:instrText>
      </w:r>
      <w:r w:rsidR="00B51BF5" w:rsidRPr="00B51BF5">
        <w:rPr>
          <w:rFonts w:hint="eastAsia"/>
          <w:i/>
          <w:iCs/>
        </w:rPr>
        <w:instrText>N</w:instrText>
      </w:r>
      <w:r w:rsidR="00B51BF5" w:rsidRPr="00B51BF5">
        <w:rPr>
          <w:rFonts w:cs="Times New Roman"/>
        </w:rPr>
        <w:instrText>π</w:instrText>
      </w:r>
      <w:r w:rsidR="00B51BF5" w:rsidRPr="00B51BF5">
        <w:rPr>
          <w:rFonts w:hint="eastAsia"/>
          <w:i/>
          <w:iCs/>
        </w:rPr>
        <w:instrText>r</w:instrText>
      </w:r>
      <w:r w:rsidR="00B51BF5" w:rsidRPr="00B51BF5">
        <w:rPr>
          <w:rFonts w:hint="eastAsia"/>
          <w:vertAlign w:val="subscript"/>
        </w:rPr>
        <w:instrText>2</w:instrText>
      </w:r>
      <w:r w:rsidR="00B51BF5" w:rsidRPr="00B51BF5">
        <w:rPr>
          <w:rFonts w:hint="eastAsia"/>
          <w:vertAlign w:val="superscript"/>
        </w:rPr>
        <w:instrText>2</w:instrText>
      </w:r>
      <w:r w:rsidR="00B51BF5" w:rsidRPr="00B51BF5">
        <w:rPr>
          <w:rFonts w:hint="eastAsia"/>
          <w:i/>
          <w:iCs/>
        </w:rPr>
        <w:instrText>aI</w:instrText>
      </w:r>
      <w:r w:rsidR="00B51BF5" w:rsidRPr="00B51BF5">
        <w:rPr>
          <w:rFonts w:hint="eastAsia"/>
          <w:vertAlign w:val="subscript"/>
        </w:rPr>
        <w:instrText>0</w:instrText>
      </w:r>
      <w:r w:rsidR="00B51BF5" w:rsidRPr="00B51BF5">
        <w:rPr>
          <w:rFonts w:hint="eastAsia"/>
        </w:rPr>
        <w:instrText>,</w:instrText>
      </w:r>
      <w:r w:rsidR="00B51BF5" w:rsidRPr="00B51BF5">
        <w:rPr>
          <w:rFonts w:hint="eastAsia"/>
          <w:i/>
          <w:iCs/>
        </w:rPr>
        <w:instrText>R</w:instrText>
      </w:r>
      <w:r w:rsidR="00B51BF5" w:rsidRPr="00B51BF5">
        <w:rPr>
          <w:rFonts w:hint="eastAsia"/>
        </w:rPr>
        <w:instrText>)</w:instrText>
      </w:r>
      <w:r w:rsidR="00B51BF5" w:rsidRPr="00B51BF5">
        <w:instrText xml:space="preserve"> </w:instrText>
      </w:r>
      <w:r w:rsidR="00B51BF5" w:rsidRPr="00B51BF5">
        <w:fldChar w:fldCharType="separate"/>
      </w:r>
      <w:r w:rsidR="00B51BF5" w:rsidRPr="00B51BF5">
        <w:fldChar w:fldCharType="end"/>
      </w:r>
    </w:p>
    <w:p w14:paraId="4FFC7385" w14:textId="137810C1" w:rsidR="002A6520" w:rsidRPr="00B51BF5" w:rsidRDefault="00410D7B" w:rsidP="00DF7EF2">
      <w:r w:rsidRPr="00B51BF5">
        <w:t>D</w:t>
      </w:r>
      <w:r w:rsidRPr="00B51BF5">
        <w:t>．在</w:t>
      </w:r>
      <w:r w:rsidR="00655249" w:rsidRPr="00B51BF5">
        <w:rPr>
          <w:rFonts w:hint="eastAsia"/>
        </w:rPr>
        <w:t>0 ~ 5</w:t>
      </w:r>
      <w:r w:rsidR="00655249" w:rsidRPr="00B51BF5">
        <w:rPr>
          <w:rFonts w:hint="eastAsia"/>
          <w:i/>
          <w:iCs/>
        </w:rPr>
        <w:t>t</w:t>
      </w:r>
      <w:r w:rsidR="00655249" w:rsidRPr="00B51BF5">
        <w:rPr>
          <w:rFonts w:hint="eastAsia"/>
          <w:vertAlign w:val="subscript"/>
        </w:rPr>
        <w:t>0</w:t>
      </w:r>
      <w:r w:rsidRPr="00B51BF5">
        <w:t>内，线圈</w:t>
      </w:r>
      <w:r w:rsidRPr="00B51BF5">
        <w:rPr>
          <w:rFonts w:eastAsia="Times New Roman" w:cs="Times New Roman"/>
        </w:rPr>
        <w:t>A</w:t>
      </w:r>
      <w:r w:rsidRPr="00B51BF5">
        <w:t>产生的焦耳热</w:t>
      </w:r>
      <w:r w:rsidR="00B51BF5" w:rsidRPr="00B51BF5">
        <w:rPr>
          <w:rFonts w:hint="eastAsia"/>
          <w:i/>
          <w:iCs/>
        </w:rPr>
        <w:t>Q</w:t>
      </w:r>
      <w:r w:rsidR="00B51BF5" w:rsidRPr="00B51BF5">
        <w:rPr>
          <w:rFonts w:hint="eastAsia"/>
        </w:rPr>
        <w:t xml:space="preserve"> = </w:t>
      </w:r>
      <w:r w:rsidR="00B51BF5" w:rsidRPr="00B51BF5">
        <w:fldChar w:fldCharType="begin"/>
      </w:r>
      <w:r w:rsidR="00B51BF5" w:rsidRPr="00B51BF5">
        <w:instrText xml:space="preserve"> </w:instrText>
      </w:r>
      <w:r w:rsidR="00B51BF5" w:rsidRPr="00B51BF5">
        <w:rPr>
          <w:rFonts w:hint="eastAsia"/>
        </w:rPr>
        <w:instrText>EQ \F(3(</w:instrText>
      </w:r>
      <w:r w:rsidR="00B51BF5" w:rsidRPr="00B51BF5">
        <w:rPr>
          <w:rFonts w:cs="Times New Roman"/>
        </w:rPr>
        <w:instrText>π</w:instrText>
      </w:r>
      <w:r w:rsidR="00B51BF5" w:rsidRPr="00B51BF5">
        <w:rPr>
          <w:rFonts w:hint="eastAsia"/>
          <w:i/>
          <w:iCs/>
        </w:rPr>
        <w:instrText>r</w:instrText>
      </w:r>
      <w:r w:rsidR="00B51BF5" w:rsidRPr="00B51BF5">
        <w:rPr>
          <w:rFonts w:hint="eastAsia"/>
          <w:vertAlign w:val="subscript"/>
        </w:rPr>
        <w:instrText>2</w:instrText>
      </w:r>
      <w:r w:rsidR="00B51BF5" w:rsidRPr="00B51BF5">
        <w:rPr>
          <w:rFonts w:hint="eastAsia"/>
          <w:vertAlign w:val="superscript"/>
        </w:rPr>
        <w:instrText>2</w:instrText>
      </w:r>
      <w:r w:rsidR="00B51BF5" w:rsidRPr="00B51BF5">
        <w:rPr>
          <w:rFonts w:hint="eastAsia"/>
          <w:i/>
          <w:iCs/>
        </w:rPr>
        <w:instrText>aI</w:instrText>
      </w:r>
      <w:r w:rsidR="00B51BF5" w:rsidRPr="00B51BF5">
        <w:rPr>
          <w:rFonts w:hint="eastAsia"/>
          <w:vertAlign w:val="subscript"/>
        </w:rPr>
        <w:instrText>0</w:instrText>
      </w:r>
      <w:r w:rsidR="00B51BF5" w:rsidRPr="00B51BF5">
        <w:rPr>
          <w:rFonts w:hint="eastAsia"/>
        </w:rPr>
        <w:instrText>)</w:instrText>
      </w:r>
      <w:r w:rsidR="00B51BF5" w:rsidRPr="00B51BF5">
        <w:rPr>
          <w:rFonts w:hint="eastAsia"/>
          <w:vertAlign w:val="superscript"/>
        </w:rPr>
        <w:instrText>2</w:instrText>
      </w:r>
      <w:r w:rsidR="00B51BF5" w:rsidRPr="00B51BF5">
        <w:rPr>
          <w:rFonts w:hint="eastAsia"/>
        </w:rPr>
        <w:instrText>,</w:instrText>
      </w:r>
      <w:r w:rsidR="00B51BF5" w:rsidRPr="00B51BF5">
        <w:rPr>
          <w:rFonts w:hint="eastAsia"/>
          <w:i/>
          <w:iCs/>
        </w:rPr>
        <w:instrText>Rt</w:instrText>
      </w:r>
      <w:r w:rsidR="00B51BF5" w:rsidRPr="00B51BF5">
        <w:rPr>
          <w:rFonts w:hint="eastAsia"/>
          <w:vertAlign w:val="subscript"/>
        </w:rPr>
        <w:instrText>0</w:instrText>
      </w:r>
      <w:r w:rsidR="00B51BF5" w:rsidRPr="00B51BF5">
        <w:rPr>
          <w:rFonts w:hint="eastAsia"/>
        </w:rPr>
        <w:instrText>)</w:instrText>
      </w:r>
      <w:r w:rsidR="00B51BF5" w:rsidRPr="00B51BF5">
        <w:instrText xml:space="preserve"> </w:instrText>
      </w:r>
      <w:r w:rsidR="00B51BF5" w:rsidRPr="00B51BF5">
        <w:fldChar w:fldCharType="separate"/>
      </w:r>
      <w:r w:rsidR="00B51BF5" w:rsidRPr="00B51BF5">
        <w:fldChar w:fldCharType="end"/>
      </w:r>
    </w:p>
    <w:p w14:paraId="5D12F43A" w14:textId="77777777" w:rsidR="002A6520" w:rsidRPr="00410D7B" w:rsidRDefault="00000000" w:rsidP="00DF7EF2">
      <w:pPr>
        <w:rPr>
          <w:color w:val="EE0000"/>
        </w:rPr>
      </w:pPr>
      <w:r w:rsidRPr="00410D7B">
        <w:rPr>
          <w:color w:val="EE0000"/>
        </w:rPr>
        <w:t>【详解】</w:t>
      </w:r>
      <w:r w:rsidRPr="00410D7B">
        <w:rPr>
          <w:rFonts w:eastAsia="Times New Roman" w:cs="Times New Roman"/>
          <w:color w:val="EE0000"/>
        </w:rPr>
        <w:t>A</w:t>
      </w:r>
      <w:r w:rsidRPr="00410D7B">
        <w:rPr>
          <w:color w:val="EE0000"/>
        </w:rPr>
        <w:t>．螺线管的自感电动势公式为</w:t>
      </w:r>
      <w:r w:rsidRPr="00410D7B">
        <w:rPr>
          <w:color w:val="EE0000"/>
        </w:rPr>
        <w:object w:dxaOrig="2083" w:dyaOrig="677" w14:anchorId="510ECC50">
          <v:shape id="_x0000_i1042" type="#_x0000_t75" alt="学科网(www.zxxk.com)--教育资源门户，提供试卷、教案、课件、论文、素材以及各类教学资源下载，还有大量而丰富的教学相关资讯！ pz6bFJWLL0tN+fUPil0Ivg==" style="width:104.45pt;height:33.8pt" o:ole="">
            <v:imagedata r:id="rId65" o:title="eqIdecf3d14069f4a9a079f9b4c47a4a52a5"/>
          </v:shape>
          <o:OLEObject Type="Embed" ProgID="Equation.DSMT4" ShapeID="_x0000_i1042" DrawAspect="Content" ObjectID="_1834764910" r:id="rId66"/>
        </w:object>
      </w:r>
    </w:p>
    <w:p w14:paraId="3B3040F8" w14:textId="330B8C05" w:rsidR="002A6520" w:rsidRPr="00410D7B" w:rsidRDefault="00000000" w:rsidP="00DF7EF2">
      <w:pPr>
        <w:rPr>
          <w:color w:val="EE0000"/>
        </w:rPr>
      </w:pPr>
      <w:r w:rsidRPr="00410D7B">
        <w:rPr>
          <w:color w:val="EE0000"/>
        </w:rPr>
        <w:t>其中，螺线管的横截面积</w:t>
      </w:r>
      <w:r w:rsidR="00655249" w:rsidRPr="00655249">
        <w:rPr>
          <w:rFonts w:hint="eastAsia"/>
          <w:i/>
          <w:iCs/>
          <w:color w:val="EE0000"/>
        </w:rPr>
        <w:t>S</w:t>
      </w:r>
      <w:r w:rsidR="00655249">
        <w:rPr>
          <w:rFonts w:hint="eastAsia"/>
          <w:color w:val="EE0000"/>
        </w:rPr>
        <w:t xml:space="preserve"> = </w:t>
      </w:r>
      <w:r w:rsidR="00655249">
        <w:rPr>
          <w:rFonts w:cs="Times New Roman"/>
          <w:color w:val="EE0000"/>
        </w:rPr>
        <w:t>π</w:t>
      </w:r>
      <w:r w:rsidR="00655249" w:rsidRPr="00655249">
        <w:rPr>
          <w:rFonts w:hint="eastAsia"/>
          <w:i/>
          <w:iCs/>
          <w:color w:val="EE0000"/>
        </w:rPr>
        <w:t>r</w:t>
      </w:r>
      <w:r w:rsidR="00655249">
        <w:rPr>
          <w:rFonts w:hint="eastAsia"/>
          <w:color w:val="EE0000"/>
          <w:vertAlign w:val="subscript"/>
        </w:rPr>
        <w:t>2</w:t>
      </w:r>
      <w:r w:rsidR="00655249">
        <w:rPr>
          <w:rFonts w:hint="eastAsia"/>
          <w:color w:val="EE0000"/>
          <w:vertAlign w:val="superscript"/>
        </w:rPr>
        <w:t>2</w:t>
      </w:r>
      <w:r w:rsidRPr="00410D7B">
        <w:rPr>
          <w:color w:val="EE0000"/>
        </w:rPr>
        <w:t>，磁感应强度</w:t>
      </w:r>
      <w:r w:rsidR="00655249" w:rsidRPr="00655249">
        <w:rPr>
          <w:rFonts w:hint="eastAsia"/>
          <w:i/>
          <w:iCs/>
          <w:color w:val="EE0000"/>
        </w:rPr>
        <w:t>B</w:t>
      </w:r>
      <w:r w:rsidR="00655249">
        <w:rPr>
          <w:rFonts w:hint="eastAsia"/>
          <w:color w:val="EE0000"/>
        </w:rPr>
        <w:t xml:space="preserve"> = </w:t>
      </w:r>
      <w:r w:rsidR="00655249" w:rsidRPr="00655249">
        <w:rPr>
          <w:rFonts w:hint="eastAsia"/>
          <w:i/>
          <w:iCs/>
          <w:color w:val="EE0000"/>
        </w:rPr>
        <w:t>aI</w:t>
      </w:r>
      <w:r w:rsidRPr="00410D7B">
        <w:rPr>
          <w:color w:val="EE0000"/>
        </w:rPr>
        <w:t>。在</w:t>
      </w:r>
      <w:r w:rsidR="00655249" w:rsidRPr="00655249">
        <w:rPr>
          <w:rFonts w:hint="eastAsia"/>
          <w:i/>
          <w:iCs/>
          <w:color w:val="EE0000"/>
        </w:rPr>
        <w:t>t</w:t>
      </w:r>
      <w:r w:rsidR="00655249">
        <w:rPr>
          <w:rFonts w:hint="eastAsia"/>
          <w:color w:val="EE0000"/>
          <w:vertAlign w:val="subscript"/>
        </w:rPr>
        <w:t>0</w:t>
      </w:r>
      <w:r w:rsidR="00655249">
        <w:rPr>
          <w:rFonts w:hint="eastAsia"/>
          <w:color w:val="EE0000"/>
        </w:rPr>
        <w:t xml:space="preserve"> ~ 2</w:t>
      </w:r>
      <w:r w:rsidR="00655249" w:rsidRPr="00655249">
        <w:rPr>
          <w:rFonts w:hint="eastAsia"/>
          <w:i/>
          <w:iCs/>
          <w:color w:val="EE0000"/>
        </w:rPr>
        <w:t>t</w:t>
      </w:r>
      <w:r w:rsidR="00655249">
        <w:rPr>
          <w:rFonts w:hint="eastAsia"/>
          <w:color w:val="EE0000"/>
          <w:vertAlign w:val="subscript"/>
        </w:rPr>
        <w:t>0</w:t>
      </w:r>
      <w:r w:rsidRPr="00410D7B">
        <w:rPr>
          <w:color w:val="EE0000"/>
        </w:rPr>
        <w:t>时间段内，电流变化率为</w:t>
      </w:r>
      <w:r w:rsidRPr="00410D7B">
        <w:rPr>
          <w:color w:val="EE0000"/>
        </w:rPr>
        <w:object w:dxaOrig="2136" w:dyaOrig="684" w14:anchorId="00CE8CD3">
          <v:shape id="_x0000_i1043" type="#_x0000_t75" alt="学科网(www.zxxk.com)--教育资源门户，提供试卷、教案、课件、论文、素材以及各类教学资源下载，还有大量而丰富的教学相关资讯！ pz6bFJWLL0tN+fUPil0Ivg==" style="width:106.35pt;height:34.35pt" o:ole="">
            <v:imagedata r:id="rId67" o:title="eqIdd66d447c725e0a9973e3e4d964099ca7"/>
          </v:shape>
          <o:OLEObject Type="Embed" ProgID="Equation.DSMT4" ShapeID="_x0000_i1043" DrawAspect="Content" ObjectID="_1834764911" r:id="rId68"/>
        </w:object>
      </w:r>
    </w:p>
    <w:p w14:paraId="45393326" w14:textId="77777777" w:rsidR="002A6520" w:rsidRPr="00410D7B" w:rsidRDefault="00000000" w:rsidP="00DF7EF2">
      <w:pPr>
        <w:rPr>
          <w:color w:val="EE0000"/>
        </w:rPr>
      </w:pPr>
      <w:r w:rsidRPr="00410D7B">
        <w:rPr>
          <w:color w:val="EE0000"/>
        </w:rPr>
        <w:t>磁感应强度变化率为</w:t>
      </w:r>
      <w:r w:rsidRPr="00410D7B">
        <w:rPr>
          <w:color w:val="EE0000"/>
        </w:rPr>
        <w:object w:dxaOrig="1980" w:dyaOrig="684" w14:anchorId="0EFD388C">
          <v:shape id="_x0000_i1044" type="#_x0000_t75" alt="学科网(www.zxxk.com)--教育资源门户，提供试卷、教案、课件、论文、素材以及各类教学资源下载，还有大量而丰富的教学相关资讯！ pz6bFJWLL0tN+fUPil0Ivg==" style="width:98.75pt;height:34.35pt" o:ole="">
            <v:imagedata r:id="rId69" o:title="eqId25763b8fa04ced559b505ddfa05b29c1"/>
          </v:shape>
          <o:OLEObject Type="Embed" ProgID="Equation.DSMT4" ShapeID="_x0000_i1044" DrawAspect="Content" ObjectID="_1834764912" r:id="rId70"/>
        </w:object>
      </w:r>
    </w:p>
    <w:p w14:paraId="3E6C1677" w14:textId="71BE8BEC" w:rsidR="002A6520" w:rsidRPr="00410D7B" w:rsidRDefault="00000000" w:rsidP="00B51BF5">
      <w:pPr>
        <w:rPr>
          <w:color w:val="EE0000"/>
        </w:rPr>
      </w:pPr>
      <w:r w:rsidRPr="00410D7B">
        <w:rPr>
          <w:color w:val="EE0000"/>
        </w:rPr>
        <w:t>代入自感电动势公式</w:t>
      </w:r>
      <w:r w:rsidR="00B51BF5" w:rsidRPr="00B51BF5">
        <w:rPr>
          <w:rFonts w:hint="eastAsia"/>
          <w:i/>
          <w:iCs/>
          <w:color w:val="EE0000"/>
        </w:rPr>
        <w:t>E</w:t>
      </w:r>
      <w:r w:rsidR="00B51BF5">
        <w:rPr>
          <w:rFonts w:hint="eastAsia"/>
          <w:color w:val="EE0000"/>
        </w:rPr>
        <w:t xml:space="preserve"> = </w:t>
      </w:r>
      <w:r w:rsidR="00B51BF5">
        <w:rPr>
          <w:color w:val="EE0000"/>
        </w:rPr>
        <w:fldChar w:fldCharType="begin"/>
      </w:r>
      <w:r w:rsidR="00B51BF5">
        <w:rPr>
          <w:color w:val="EE0000"/>
        </w:rPr>
        <w:instrText xml:space="preserve"> </w:instrText>
      </w:r>
      <w:r w:rsidR="00B51BF5">
        <w:rPr>
          <w:rFonts w:hint="eastAsia"/>
          <w:color w:val="EE0000"/>
        </w:rPr>
        <w:instrText>EQ \F(2</w:instrText>
      </w:r>
      <w:r w:rsidR="00B51BF5" w:rsidRPr="00B51BF5">
        <w:rPr>
          <w:rFonts w:hint="eastAsia"/>
          <w:i/>
          <w:iCs/>
          <w:color w:val="EE0000"/>
        </w:rPr>
        <w:instrText>N</w:instrText>
      </w:r>
      <w:r w:rsidR="00B51BF5">
        <w:rPr>
          <w:rFonts w:cs="Times New Roman"/>
          <w:color w:val="EE0000"/>
        </w:rPr>
        <w:instrText>π</w:instrText>
      </w:r>
      <w:r w:rsidR="00B51BF5" w:rsidRPr="00655249">
        <w:rPr>
          <w:rFonts w:hint="eastAsia"/>
          <w:i/>
          <w:iCs/>
          <w:color w:val="EE0000"/>
        </w:rPr>
        <w:instrText>r</w:instrText>
      </w:r>
      <w:r w:rsidR="00B51BF5">
        <w:rPr>
          <w:rFonts w:hint="eastAsia"/>
          <w:color w:val="EE0000"/>
          <w:vertAlign w:val="subscript"/>
        </w:rPr>
        <w:instrText>2</w:instrText>
      </w:r>
      <w:r w:rsidR="00B51BF5">
        <w:rPr>
          <w:rFonts w:hint="eastAsia"/>
          <w:color w:val="EE0000"/>
          <w:vertAlign w:val="superscript"/>
        </w:rPr>
        <w:instrText>2</w:instrText>
      </w:r>
      <w:r w:rsidR="00B51BF5" w:rsidRPr="00655249">
        <w:rPr>
          <w:rFonts w:hint="eastAsia"/>
          <w:i/>
          <w:iCs/>
          <w:color w:val="EE0000"/>
        </w:rPr>
        <w:instrText>aI</w:instrText>
      </w:r>
      <w:r w:rsidR="00B51BF5">
        <w:rPr>
          <w:rFonts w:hint="eastAsia"/>
          <w:color w:val="EE0000"/>
          <w:vertAlign w:val="subscript"/>
        </w:rPr>
        <w:instrText>0</w:instrText>
      </w:r>
      <w:r w:rsidR="00B51BF5">
        <w:rPr>
          <w:rFonts w:hint="eastAsia"/>
          <w:color w:val="EE0000"/>
        </w:rPr>
        <w:instrText>,</w:instrText>
      </w:r>
      <w:r w:rsidR="00B51BF5" w:rsidRPr="00B51BF5">
        <w:rPr>
          <w:rFonts w:hint="eastAsia"/>
          <w:i/>
          <w:iCs/>
          <w:color w:val="EE0000"/>
        </w:rPr>
        <w:instrText>t</w:instrText>
      </w:r>
      <w:r w:rsidR="00B51BF5">
        <w:rPr>
          <w:rFonts w:hint="eastAsia"/>
          <w:color w:val="EE0000"/>
          <w:vertAlign w:val="subscript"/>
        </w:rPr>
        <w:instrText>0</w:instrText>
      </w:r>
      <w:r w:rsidR="00B51BF5">
        <w:rPr>
          <w:rFonts w:hint="eastAsia"/>
          <w:color w:val="EE0000"/>
        </w:rPr>
        <w:instrText>)</w:instrText>
      </w:r>
      <w:r w:rsidR="00B51BF5">
        <w:rPr>
          <w:color w:val="EE0000"/>
        </w:rPr>
        <w:instrText xml:space="preserve"> </w:instrText>
      </w:r>
      <w:r w:rsidR="00B51BF5">
        <w:rPr>
          <w:color w:val="EE0000"/>
        </w:rPr>
        <w:fldChar w:fldCharType="separate"/>
      </w:r>
      <w:r w:rsidR="00B51BF5">
        <w:rPr>
          <w:color w:val="EE0000"/>
        </w:rPr>
        <w:fldChar w:fldCharType="end"/>
      </w:r>
      <w:r w:rsidRPr="00410D7B">
        <w:rPr>
          <w:color w:val="EE0000"/>
        </w:rPr>
        <w:t>，</w:t>
      </w:r>
      <w:r w:rsidRPr="00410D7B">
        <w:rPr>
          <w:rFonts w:eastAsia="Times New Roman" w:cs="Times New Roman"/>
          <w:color w:val="EE0000"/>
        </w:rPr>
        <w:t>A</w:t>
      </w:r>
      <w:r w:rsidRPr="00410D7B">
        <w:rPr>
          <w:color w:val="EE0000"/>
        </w:rPr>
        <w:t>错误；</w:t>
      </w:r>
    </w:p>
    <w:p w14:paraId="53A6AF04" w14:textId="719B75EC" w:rsidR="002A6520" w:rsidRPr="00410D7B" w:rsidRDefault="00000000" w:rsidP="00DF7EF2">
      <w:pPr>
        <w:rPr>
          <w:color w:val="EE0000"/>
        </w:rPr>
      </w:pPr>
      <w:r w:rsidRPr="00410D7B">
        <w:rPr>
          <w:rFonts w:eastAsia="Times New Roman" w:cs="Times New Roman"/>
          <w:color w:val="EE0000"/>
        </w:rPr>
        <w:t>B</w:t>
      </w:r>
      <w:r w:rsidRPr="00410D7B">
        <w:rPr>
          <w:color w:val="EE0000"/>
        </w:rPr>
        <w:t>．线圈</w:t>
      </w:r>
      <w:r w:rsidRPr="00410D7B">
        <w:rPr>
          <w:rFonts w:eastAsia="Times New Roman" w:cs="Times New Roman"/>
          <w:color w:val="EE0000"/>
        </w:rPr>
        <w:t>A</w:t>
      </w:r>
      <w:r w:rsidRPr="00410D7B">
        <w:rPr>
          <w:color w:val="EE0000"/>
        </w:rPr>
        <w:t>的有效匝数是</w:t>
      </w:r>
      <w:r w:rsidRPr="00410D7B">
        <w:rPr>
          <w:rFonts w:eastAsia="Times New Roman" w:cs="Times New Roman"/>
          <w:color w:val="EE0000"/>
        </w:rPr>
        <w:t>1</w:t>
      </w:r>
      <w:r w:rsidRPr="00410D7B">
        <w:rPr>
          <w:color w:val="EE0000"/>
        </w:rPr>
        <w:t>，在</w:t>
      </w:r>
      <w:r w:rsidR="00655249">
        <w:rPr>
          <w:rFonts w:hint="eastAsia"/>
          <w:color w:val="EE0000"/>
        </w:rPr>
        <w:t>4</w:t>
      </w:r>
      <w:r w:rsidR="00655249" w:rsidRPr="00655249">
        <w:rPr>
          <w:rFonts w:hint="eastAsia"/>
          <w:i/>
          <w:iCs/>
          <w:color w:val="EE0000"/>
        </w:rPr>
        <w:t>t</w:t>
      </w:r>
      <w:r w:rsidR="00655249">
        <w:rPr>
          <w:rFonts w:hint="eastAsia"/>
          <w:color w:val="EE0000"/>
          <w:vertAlign w:val="subscript"/>
        </w:rPr>
        <w:t>0</w:t>
      </w:r>
      <w:r w:rsidR="00655249">
        <w:rPr>
          <w:rFonts w:hint="eastAsia"/>
          <w:color w:val="EE0000"/>
        </w:rPr>
        <w:t xml:space="preserve"> ~ 6</w:t>
      </w:r>
      <w:r w:rsidR="00655249" w:rsidRPr="00655249">
        <w:rPr>
          <w:rFonts w:hint="eastAsia"/>
          <w:i/>
          <w:iCs/>
          <w:color w:val="EE0000"/>
        </w:rPr>
        <w:t>t</w:t>
      </w:r>
      <w:r w:rsidR="00655249">
        <w:rPr>
          <w:rFonts w:hint="eastAsia"/>
          <w:color w:val="EE0000"/>
          <w:vertAlign w:val="subscript"/>
        </w:rPr>
        <w:t>0</w:t>
      </w:r>
      <w:r w:rsidRPr="00410D7B">
        <w:rPr>
          <w:color w:val="EE0000"/>
        </w:rPr>
        <w:t>时间段内，电流变化率为</w:t>
      </w:r>
      <w:r w:rsidRPr="00410D7B">
        <w:rPr>
          <w:color w:val="EE0000"/>
        </w:rPr>
        <w:object w:dxaOrig="1440" w:dyaOrig="684" w14:anchorId="4A84B294">
          <v:shape id="_x0000_i1045" type="#_x0000_t75" alt="学科网(www.zxxk.com)--教育资源门户，提供试卷、教案、课件、论文、素材以及各类教学资源下载，还有大量而丰富的教学相关资讯！ pz6bFJWLL0tN+fUPil0Ivg==" style="width:1in;height:34.35pt" o:ole="">
            <v:imagedata r:id="rId71" o:title="eqId938a45ac0401a6d8f26265b4893f314a"/>
          </v:shape>
          <o:OLEObject Type="Embed" ProgID="Equation.DSMT4" ShapeID="_x0000_i1045" DrawAspect="Content" ObjectID="_1834764913" r:id="rId72"/>
        </w:object>
      </w:r>
    </w:p>
    <w:p w14:paraId="3C9519D9" w14:textId="33A47DD5" w:rsidR="002A6520" w:rsidRPr="00410D7B" w:rsidRDefault="00000000" w:rsidP="00B51BF5">
      <w:pPr>
        <w:rPr>
          <w:color w:val="EE0000"/>
        </w:rPr>
      </w:pPr>
      <w:r w:rsidRPr="00410D7B">
        <w:rPr>
          <w:color w:val="EE0000"/>
        </w:rPr>
        <w:lastRenderedPageBreak/>
        <w:t>线圈</w:t>
      </w:r>
      <w:r w:rsidRPr="00410D7B">
        <w:rPr>
          <w:rFonts w:eastAsia="Times New Roman" w:cs="Times New Roman"/>
          <w:color w:val="EE0000"/>
        </w:rPr>
        <w:t>A</w:t>
      </w:r>
      <w:r w:rsidRPr="00410D7B">
        <w:rPr>
          <w:color w:val="EE0000"/>
        </w:rPr>
        <w:t>的感应电动势</w:t>
      </w:r>
      <w:r w:rsidR="00B51BF5" w:rsidRPr="00B51BF5">
        <w:rPr>
          <w:rFonts w:hint="eastAsia"/>
          <w:i/>
          <w:iCs/>
          <w:color w:val="EE0000"/>
        </w:rPr>
        <w:t>E</w:t>
      </w:r>
      <w:r w:rsidR="00B51BF5">
        <w:rPr>
          <w:rFonts w:hint="eastAsia"/>
          <w:color w:val="EE0000"/>
        </w:rPr>
        <w:t xml:space="preserve"> = </w:t>
      </w:r>
      <m:oMath>
        <m:r>
          <w:rPr>
            <w:rFonts w:ascii="Cambria Math"/>
            <w:color w:val="EE0000"/>
          </w:rPr>
          <m:t>nS</m:t>
        </m:r>
        <m:f>
          <m:fPr>
            <m:ctrlPr>
              <w:rPr>
                <w:rFonts w:ascii="Cambria Math" w:hAnsi="Cambria Math"/>
                <w:i/>
                <w:color w:val="EE0000"/>
              </w:rPr>
            </m:ctrlPr>
          </m:fPr>
          <m:num>
            <m:r>
              <w:rPr>
                <w:rFonts w:ascii="Cambria Math"/>
                <w:color w:val="EE0000"/>
              </w:rPr>
              <m:t>ΔB</m:t>
            </m:r>
          </m:num>
          <m:den>
            <m:r>
              <w:rPr>
                <w:rFonts w:ascii="Cambria Math"/>
                <w:color w:val="EE0000"/>
              </w:rPr>
              <m:t>Δt</m:t>
            </m:r>
          </m:den>
        </m:f>
      </m:oMath>
      <w:r w:rsidR="00B51BF5">
        <w:rPr>
          <w:rFonts w:hint="eastAsia"/>
          <w:color w:val="EE0000"/>
        </w:rPr>
        <w:t xml:space="preserve"> = </w:t>
      </w:r>
      <w:r w:rsidR="00B51BF5">
        <w:rPr>
          <w:color w:val="EE0000"/>
        </w:rPr>
        <w:fldChar w:fldCharType="begin"/>
      </w:r>
      <w:r w:rsidR="00B51BF5">
        <w:rPr>
          <w:color w:val="EE0000"/>
        </w:rPr>
        <w:instrText xml:space="preserve"> </w:instrText>
      </w:r>
      <w:r w:rsidR="00B51BF5">
        <w:rPr>
          <w:rFonts w:hint="eastAsia"/>
          <w:color w:val="EE0000"/>
        </w:rPr>
        <w:instrText>EQ \F(</w:instrText>
      </w:r>
      <w:r w:rsidR="00B51BF5">
        <w:rPr>
          <w:rFonts w:cs="Times New Roman"/>
          <w:color w:val="EE0000"/>
        </w:rPr>
        <w:instrText>π</w:instrText>
      </w:r>
      <w:r w:rsidR="00B51BF5" w:rsidRPr="00655249">
        <w:rPr>
          <w:rFonts w:hint="eastAsia"/>
          <w:i/>
          <w:iCs/>
          <w:color w:val="EE0000"/>
        </w:rPr>
        <w:instrText>r</w:instrText>
      </w:r>
      <w:r w:rsidR="00B51BF5">
        <w:rPr>
          <w:rFonts w:hint="eastAsia"/>
          <w:color w:val="EE0000"/>
          <w:vertAlign w:val="subscript"/>
        </w:rPr>
        <w:instrText>2</w:instrText>
      </w:r>
      <w:r w:rsidR="00B51BF5">
        <w:rPr>
          <w:rFonts w:hint="eastAsia"/>
          <w:color w:val="EE0000"/>
          <w:vertAlign w:val="superscript"/>
        </w:rPr>
        <w:instrText>2</w:instrText>
      </w:r>
      <w:r w:rsidR="00B51BF5" w:rsidRPr="00655249">
        <w:rPr>
          <w:rFonts w:hint="eastAsia"/>
          <w:i/>
          <w:iCs/>
          <w:color w:val="EE0000"/>
        </w:rPr>
        <w:instrText>aI</w:instrText>
      </w:r>
      <w:r w:rsidR="00B51BF5">
        <w:rPr>
          <w:rFonts w:hint="eastAsia"/>
          <w:color w:val="EE0000"/>
          <w:vertAlign w:val="subscript"/>
        </w:rPr>
        <w:instrText>0</w:instrText>
      </w:r>
      <w:r w:rsidR="00B51BF5">
        <w:rPr>
          <w:rFonts w:hint="eastAsia"/>
          <w:color w:val="EE0000"/>
        </w:rPr>
        <w:instrText>,</w:instrText>
      </w:r>
      <w:r w:rsidR="00B51BF5" w:rsidRPr="00B51BF5">
        <w:rPr>
          <w:rFonts w:hint="eastAsia"/>
          <w:i/>
          <w:iCs/>
          <w:color w:val="EE0000"/>
        </w:rPr>
        <w:instrText>t</w:instrText>
      </w:r>
      <w:r w:rsidR="00B51BF5">
        <w:rPr>
          <w:rFonts w:hint="eastAsia"/>
          <w:color w:val="EE0000"/>
          <w:vertAlign w:val="subscript"/>
        </w:rPr>
        <w:instrText>0</w:instrText>
      </w:r>
      <w:r w:rsidR="00B51BF5">
        <w:rPr>
          <w:rFonts w:hint="eastAsia"/>
          <w:color w:val="EE0000"/>
        </w:rPr>
        <w:instrText>)</w:instrText>
      </w:r>
      <w:r w:rsidR="00B51BF5">
        <w:rPr>
          <w:color w:val="EE0000"/>
        </w:rPr>
        <w:instrText xml:space="preserve"> </w:instrText>
      </w:r>
      <w:r w:rsidR="00B51BF5">
        <w:rPr>
          <w:color w:val="EE0000"/>
        </w:rPr>
        <w:fldChar w:fldCharType="separate"/>
      </w:r>
      <w:r w:rsidR="00B51BF5">
        <w:rPr>
          <w:color w:val="EE0000"/>
        </w:rPr>
        <w:fldChar w:fldCharType="end"/>
      </w:r>
      <w:r w:rsidRPr="00410D7B">
        <w:rPr>
          <w:color w:val="EE0000"/>
        </w:rPr>
        <w:t>，</w:t>
      </w:r>
      <w:r w:rsidRPr="00410D7B">
        <w:rPr>
          <w:rFonts w:eastAsia="Times New Roman" w:cs="Times New Roman"/>
          <w:color w:val="EE0000"/>
        </w:rPr>
        <w:t>B</w:t>
      </w:r>
      <w:r w:rsidRPr="00410D7B">
        <w:rPr>
          <w:color w:val="EE0000"/>
        </w:rPr>
        <w:t>错误；</w:t>
      </w:r>
    </w:p>
    <w:p w14:paraId="3F0D7B2A" w14:textId="7D19F801" w:rsidR="002A6520" w:rsidRPr="00410D7B" w:rsidRDefault="00000000" w:rsidP="00DF7EF2">
      <w:pPr>
        <w:rPr>
          <w:color w:val="EE0000"/>
        </w:rPr>
      </w:pPr>
      <w:r w:rsidRPr="00410D7B">
        <w:rPr>
          <w:rFonts w:eastAsia="Times New Roman" w:cs="Times New Roman"/>
          <w:color w:val="EE0000"/>
        </w:rPr>
        <w:t>C</w:t>
      </w:r>
      <w:r w:rsidRPr="00410D7B">
        <w:rPr>
          <w:color w:val="EE0000"/>
        </w:rPr>
        <w:t>．流过线圈</w:t>
      </w:r>
      <w:r w:rsidRPr="00410D7B">
        <w:rPr>
          <w:rFonts w:eastAsia="Times New Roman" w:cs="Times New Roman"/>
          <w:color w:val="EE0000"/>
        </w:rPr>
        <w:t>A</w:t>
      </w:r>
      <w:r w:rsidRPr="00410D7B">
        <w:rPr>
          <w:color w:val="EE0000"/>
        </w:rPr>
        <w:t>的电荷量</w:t>
      </w:r>
      <w:r w:rsidRPr="00410D7B">
        <w:rPr>
          <w:color w:val="EE0000"/>
        </w:rPr>
        <w:object w:dxaOrig="2220" w:dyaOrig="645" w14:anchorId="70DAA07B">
          <v:shape id="_x0000_i1046" type="#_x0000_t75" alt="学科网(www.zxxk.com)--教育资源门户，提供试卷、教案、课件、论文、素材以及各类教学资源下载，还有大量而丰富的教学相关资讯！ pz6bFJWLL0tN+fUPil0Ivg==" style="width:111pt;height:32.45pt" o:ole="">
            <v:imagedata r:id="rId73" o:title="eqId79c8d67206a639217d478153b7d1a366"/>
          </v:shape>
          <o:OLEObject Type="Embed" ProgID="Equation.DSMT4" ShapeID="_x0000_i1046" DrawAspect="Content" ObjectID="_1834764914" r:id="rId74"/>
        </w:object>
      </w:r>
      <w:r w:rsidRPr="00410D7B">
        <w:rPr>
          <w:color w:val="EE0000"/>
        </w:rPr>
        <w:t>，其中</w:t>
      </w:r>
      <w:r w:rsidR="00655249">
        <w:rPr>
          <w:rFonts w:cs="Times New Roman"/>
          <w:color w:val="EE0000"/>
        </w:rPr>
        <w:t>Δ</w:t>
      </w:r>
      <w:r w:rsidR="00655249" w:rsidRPr="00655249">
        <w:rPr>
          <w:rFonts w:cs="Times New Roman"/>
          <w:i/>
          <w:iCs/>
          <w:color w:val="EE0000"/>
        </w:rPr>
        <w:t>Φ</w:t>
      </w:r>
      <w:r w:rsidR="00655249">
        <w:rPr>
          <w:rFonts w:hint="eastAsia"/>
          <w:color w:val="EE0000"/>
          <w:vertAlign w:val="subscript"/>
        </w:rPr>
        <w:t>A</w:t>
      </w:r>
      <w:r w:rsidRPr="00410D7B">
        <w:rPr>
          <w:color w:val="EE0000"/>
        </w:rPr>
        <w:t>是穿过线圈</w:t>
      </w:r>
      <w:r w:rsidRPr="00410D7B">
        <w:rPr>
          <w:rFonts w:eastAsia="Times New Roman" w:cs="Times New Roman"/>
          <w:color w:val="EE0000"/>
        </w:rPr>
        <w:t>A</w:t>
      </w:r>
      <w:r w:rsidRPr="00410D7B">
        <w:rPr>
          <w:color w:val="EE0000"/>
        </w:rPr>
        <w:t>的总磁通量变化量。在</w:t>
      </w:r>
      <w:r w:rsidR="00655249">
        <w:rPr>
          <w:rFonts w:hint="eastAsia"/>
          <w:color w:val="EE0000"/>
        </w:rPr>
        <w:t>0 ~ 2</w:t>
      </w:r>
      <w:r w:rsidR="00655249" w:rsidRPr="00655249">
        <w:rPr>
          <w:rFonts w:hint="eastAsia"/>
          <w:i/>
          <w:iCs/>
          <w:color w:val="EE0000"/>
        </w:rPr>
        <w:t>t</w:t>
      </w:r>
      <w:r w:rsidR="00655249">
        <w:rPr>
          <w:rFonts w:hint="eastAsia"/>
          <w:color w:val="EE0000"/>
          <w:vertAlign w:val="subscript"/>
        </w:rPr>
        <w:t>0</w:t>
      </w:r>
      <w:r w:rsidRPr="00410D7B">
        <w:rPr>
          <w:color w:val="EE0000"/>
        </w:rPr>
        <w:t>内，螺线管电流恒定，穿过线圈</w:t>
      </w:r>
      <w:r w:rsidRPr="00410D7B">
        <w:rPr>
          <w:rFonts w:eastAsia="Times New Roman" w:cs="Times New Roman"/>
          <w:color w:val="EE0000"/>
        </w:rPr>
        <w:t>A</w:t>
      </w:r>
      <w:r w:rsidRPr="00410D7B">
        <w:rPr>
          <w:color w:val="EE0000"/>
        </w:rPr>
        <w:t>的总磁通量不变通过线圈</w:t>
      </w:r>
      <w:r w:rsidRPr="00410D7B">
        <w:rPr>
          <w:rFonts w:eastAsia="Times New Roman" w:cs="Times New Roman"/>
          <w:color w:val="EE0000"/>
        </w:rPr>
        <w:t>A</w:t>
      </w:r>
      <w:r w:rsidRPr="00410D7B">
        <w:rPr>
          <w:color w:val="EE0000"/>
        </w:rPr>
        <w:t>的电荷量为</w:t>
      </w:r>
      <w:r w:rsidRPr="00410D7B">
        <w:rPr>
          <w:color w:val="EE0000"/>
        </w:rPr>
        <w:t>0</w:t>
      </w:r>
      <w:r w:rsidRPr="00410D7B">
        <w:rPr>
          <w:color w:val="EE0000"/>
        </w:rPr>
        <w:t>。</w:t>
      </w:r>
    </w:p>
    <w:p w14:paraId="033AD23A" w14:textId="509597FA" w:rsidR="002A6520" w:rsidRPr="00655249" w:rsidRDefault="00000000" w:rsidP="00DF7EF2">
      <w:pPr>
        <w:rPr>
          <w:color w:val="EE0000"/>
        </w:rPr>
      </w:pPr>
      <w:r w:rsidRPr="00410D7B">
        <w:rPr>
          <w:color w:val="EE0000"/>
        </w:rPr>
        <w:t>在</w:t>
      </w:r>
      <w:r w:rsidR="00655249" w:rsidRPr="00655249">
        <w:rPr>
          <w:rFonts w:hint="eastAsia"/>
          <w:i/>
          <w:iCs/>
          <w:color w:val="EE0000"/>
        </w:rPr>
        <w:t>t</w:t>
      </w:r>
      <w:r w:rsidR="00655249">
        <w:rPr>
          <w:rFonts w:hint="eastAsia"/>
          <w:color w:val="EE0000"/>
          <w:vertAlign w:val="subscript"/>
        </w:rPr>
        <w:t>0</w:t>
      </w:r>
      <w:r w:rsidR="00655249">
        <w:rPr>
          <w:rFonts w:hint="eastAsia"/>
          <w:color w:val="EE0000"/>
        </w:rPr>
        <w:t xml:space="preserve"> ~ 2</w:t>
      </w:r>
      <w:r w:rsidR="00655249" w:rsidRPr="00655249">
        <w:rPr>
          <w:rFonts w:hint="eastAsia"/>
          <w:i/>
          <w:iCs/>
          <w:color w:val="EE0000"/>
        </w:rPr>
        <w:t>t</w:t>
      </w:r>
      <w:r w:rsidR="00655249">
        <w:rPr>
          <w:rFonts w:hint="eastAsia"/>
          <w:color w:val="EE0000"/>
          <w:vertAlign w:val="subscript"/>
        </w:rPr>
        <w:t>0</w:t>
      </w:r>
      <w:r w:rsidRPr="00410D7B">
        <w:rPr>
          <w:color w:val="EE0000"/>
        </w:rPr>
        <w:t>内，电流从</w:t>
      </w:r>
      <w:r w:rsidR="00655249" w:rsidRPr="00655249">
        <w:rPr>
          <w:rFonts w:hint="eastAsia"/>
          <w:i/>
          <w:iCs/>
          <w:color w:val="EE0000"/>
        </w:rPr>
        <w:t>I</w:t>
      </w:r>
      <w:r w:rsidR="00655249">
        <w:rPr>
          <w:rFonts w:hint="eastAsia"/>
          <w:color w:val="EE0000"/>
          <w:vertAlign w:val="subscript"/>
        </w:rPr>
        <w:t>0</w:t>
      </w:r>
      <w:r w:rsidRPr="00410D7B">
        <w:rPr>
          <w:color w:val="EE0000"/>
        </w:rPr>
        <w:t>变为</w:t>
      </w:r>
      <w:r w:rsidRPr="00410D7B">
        <w:rPr>
          <w:rFonts w:eastAsia="Times New Roman" w:cs="Times New Roman"/>
          <w:color w:val="EE0000"/>
        </w:rPr>
        <w:t>0</w:t>
      </w:r>
      <w:r w:rsidRPr="00410D7B">
        <w:rPr>
          <w:color w:val="EE0000"/>
        </w:rPr>
        <w:t>，所以</w:t>
      </w:r>
      <w:r w:rsidR="00655249">
        <w:rPr>
          <w:rFonts w:cs="Times New Roman"/>
          <w:color w:val="EE0000"/>
        </w:rPr>
        <w:t>Δ</w:t>
      </w:r>
      <w:r w:rsidR="00655249" w:rsidRPr="00655249">
        <w:rPr>
          <w:rFonts w:hint="eastAsia"/>
          <w:i/>
          <w:iCs/>
          <w:color w:val="EE0000"/>
        </w:rPr>
        <w:t>I</w:t>
      </w:r>
      <w:r w:rsidR="00655249">
        <w:rPr>
          <w:rFonts w:hint="eastAsia"/>
          <w:color w:val="EE0000"/>
        </w:rPr>
        <w:t xml:space="preserve"> = 0 </w:t>
      </w:r>
      <w:r w:rsidR="00655249">
        <w:rPr>
          <w:rFonts w:cs="Times New Roman"/>
          <w:color w:val="EE0000"/>
        </w:rPr>
        <w:t>–</w:t>
      </w:r>
      <w:r w:rsidR="00655249">
        <w:rPr>
          <w:rFonts w:hint="eastAsia"/>
          <w:color w:val="EE0000"/>
        </w:rPr>
        <w:t xml:space="preserve"> </w:t>
      </w:r>
      <w:r w:rsidR="00655249" w:rsidRPr="00655249">
        <w:rPr>
          <w:rFonts w:hint="eastAsia"/>
          <w:i/>
          <w:iCs/>
          <w:color w:val="EE0000"/>
        </w:rPr>
        <w:t>I</w:t>
      </w:r>
      <w:r w:rsidR="00655249">
        <w:rPr>
          <w:rFonts w:hint="eastAsia"/>
          <w:color w:val="EE0000"/>
          <w:vertAlign w:val="subscript"/>
        </w:rPr>
        <w:t>0</w:t>
      </w:r>
      <w:r w:rsidR="00655249">
        <w:rPr>
          <w:rFonts w:hint="eastAsia"/>
          <w:color w:val="EE0000"/>
        </w:rPr>
        <w:t xml:space="preserve"> = </w:t>
      </w:r>
      <w:r w:rsidR="00655249">
        <w:rPr>
          <w:rFonts w:cs="Times New Roman"/>
          <w:color w:val="EE0000"/>
        </w:rPr>
        <w:t>−</w:t>
      </w:r>
      <w:r w:rsidR="00655249">
        <w:rPr>
          <w:rFonts w:hint="eastAsia"/>
          <w:color w:val="EE0000"/>
        </w:rPr>
        <w:t xml:space="preserve"> </w:t>
      </w:r>
      <w:r w:rsidR="00655249" w:rsidRPr="00655249">
        <w:rPr>
          <w:rFonts w:hint="eastAsia"/>
          <w:i/>
          <w:iCs/>
          <w:color w:val="EE0000"/>
        </w:rPr>
        <w:t>I</w:t>
      </w:r>
      <w:r w:rsidR="00655249">
        <w:rPr>
          <w:rFonts w:hint="eastAsia"/>
          <w:color w:val="EE0000"/>
          <w:vertAlign w:val="subscript"/>
        </w:rPr>
        <w:t>0</w:t>
      </w:r>
      <w:r w:rsidR="00655249">
        <w:rPr>
          <w:rFonts w:hint="eastAsia"/>
          <w:color w:val="EE0000"/>
        </w:rPr>
        <w:t>。</w:t>
      </w:r>
    </w:p>
    <w:p w14:paraId="029FB7FE" w14:textId="2A556BF3" w:rsidR="002A6520" w:rsidRPr="00410D7B" w:rsidRDefault="00000000" w:rsidP="00B51BF5">
      <w:pPr>
        <w:rPr>
          <w:color w:val="EE0000"/>
        </w:rPr>
      </w:pPr>
      <w:r w:rsidRPr="00410D7B">
        <w:rPr>
          <w:color w:val="EE0000"/>
        </w:rPr>
        <w:t>在</w:t>
      </w:r>
      <w:r w:rsidR="00655249">
        <w:rPr>
          <w:rFonts w:hint="eastAsia"/>
          <w:color w:val="EE0000"/>
        </w:rPr>
        <w:t>0 ~ 2</w:t>
      </w:r>
      <w:r w:rsidR="00655249" w:rsidRPr="00655249">
        <w:rPr>
          <w:rFonts w:hint="eastAsia"/>
          <w:i/>
          <w:iCs/>
          <w:color w:val="EE0000"/>
        </w:rPr>
        <w:t>t</w:t>
      </w:r>
      <w:r w:rsidR="00655249">
        <w:rPr>
          <w:rFonts w:hint="eastAsia"/>
          <w:color w:val="EE0000"/>
          <w:vertAlign w:val="subscript"/>
        </w:rPr>
        <w:t>0</w:t>
      </w:r>
      <w:r w:rsidRPr="00410D7B">
        <w:rPr>
          <w:color w:val="EE0000"/>
        </w:rPr>
        <w:t>内，通过线圈</w:t>
      </w:r>
      <w:r w:rsidRPr="00410D7B">
        <w:rPr>
          <w:rFonts w:eastAsia="Times New Roman" w:cs="Times New Roman"/>
          <w:color w:val="EE0000"/>
        </w:rPr>
        <w:t>A</w:t>
      </w:r>
      <w:r w:rsidRPr="00410D7B">
        <w:rPr>
          <w:color w:val="EE0000"/>
        </w:rPr>
        <w:t>的电荷量</w:t>
      </w:r>
      <w:r w:rsidR="00B51BF5" w:rsidRPr="00B51BF5">
        <w:rPr>
          <w:rFonts w:hint="eastAsia"/>
          <w:i/>
          <w:iCs/>
          <w:color w:val="EE0000"/>
        </w:rPr>
        <w:t>q</w:t>
      </w:r>
      <w:r w:rsidR="00B51BF5">
        <w:rPr>
          <w:rFonts w:hint="eastAsia"/>
          <w:color w:val="EE0000"/>
        </w:rPr>
        <w:t xml:space="preserve"> = </w:t>
      </w:r>
      <m:oMath>
        <m:f>
          <m:fPr>
            <m:ctrlPr>
              <w:rPr>
                <w:rFonts w:ascii="Cambria Math" w:hAnsi="Cambria Math"/>
                <w:i/>
                <w:color w:val="EE0000"/>
              </w:rPr>
            </m:ctrlPr>
          </m:fPr>
          <m:num>
            <m:r>
              <w:rPr>
                <w:rFonts w:ascii="Cambria Math"/>
                <w:color w:val="EE0000"/>
              </w:rPr>
              <m:t>Δ</m:t>
            </m:r>
            <m:sSub>
              <m:sSubPr>
                <m:ctrlPr>
                  <w:rPr>
                    <w:rFonts w:ascii="Cambria Math" w:hAnsi="Cambria Math"/>
                    <w:i/>
                    <w:color w:val="EE0000"/>
                  </w:rPr>
                </m:ctrlPr>
              </m:sSubPr>
              <m:e>
                <m:r>
                  <w:rPr>
                    <w:rFonts w:ascii="Cambria Math"/>
                    <w:color w:val="EE0000"/>
                  </w:rPr>
                  <m:t>Φ</m:t>
                </m:r>
              </m:e>
              <m:sub>
                <m:r>
                  <w:rPr>
                    <w:rFonts w:ascii="Cambria Math"/>
                    <w:color w:val="EE0000"/>
                  </w:rPr>
                  <m:t>A</m:t>
                </m:r>
              </m:sub>
            </m:sSub>
          </m:num>
          <m:den>
            <m:r>
              <w:rPr>
                <w:rFonts w:ascii="Cambria Math"/>
                <w:color w:val="EE0000"/>
              </w:rPr>
              <m:t>R</m:t>
            </m:r>
          </m:den>
        </m:f>
      </m:oMath>
      <w:r w:rsidR="00B51BF5">
        <w:rPr>
          <w:rFonts w:hint="eastAsia"/>
          <w:color w:val="EE0000"/>
        </w:rPr>
        <w:t xml:space="preserve"> = </w:t>
      </w:r>
      <w:r w:rsidR="00B51BF5">
        <w:rPr>
          <w:color w:val="EE0000"/>
        </w:rPr>
        <w:fldChar w:fldCharType="begin"/>
      </w:r>
      <w:r w:rsidR="00B51BF5">
        <w:rPr>
          <w:color w:val="EE0000"/>
        </w:rPr>
        <w:instrText xml:space="preserve"> </w:instrText>
      </w:r>
      <w:r w:rsidR="00B51BF5">
        <w:rPr>
          <w:rFonts w:hint="eastAsia"/>
          <w:color w:val="EE0000"/>
        </w:rPr>
        <w:instrText>EQ \F(</w:instrText>
      </w:r>
      <w:r w:rsidR="00B51BF5">
        <w:rPr>
          <w:rFonts w:cs="Times New Roman"/>
          <w:color w:val="EE0000"/>
        </w:rPr>
        <w:instrText>π</w:instrText>
      </w:r>
      <w:r w:rsidR="00B51BF5" w:rsidRPr="00655249">
        <w:rPr>
          <w:rFonts w:hint="eastAsia"/>
          <w:i/>
          <w:iCs/>
          <w:color w:val="EE0000"/>
        </w:rPr>
        <w:instrText>r</w:instrText>
      </w:r>
      <w:r w:rsidR="00B51BF5">
        <w:rPr>
          <w:rFonts w:hint="eastAsia"/>
          <w:color w:val="EE0000"/>
          <w:vertAlign w:val="subscript"/>
        </w:rPr>
        <w:instrText>2</w:instrText>
      </w:r>
      <w:r w:rsidR="00B51BF5">
        <w:rPr>
          <w:rFonts w:hint="eastAsia"/>
          <w:color w:val="EE0000"/>
          <w:vertAlign w:val="superscript"/>
        </w:rPr>
        <w:instrText>2</w:instrText>
      </w:r>
      <w:r w:rsidR="00B51BF5" w:rsidRPr="00655249">
        <w:rPr>
          <w:rFonts w:hint="eastAsia"/>
          <w:i/>
          <w:iCs/>
          <w:color w:val="EE0000"/>
        </w:rPr>
        <w:instrText>aI</w:instrText>
      </w:r>
      <w:r w:rsidR="00B51BF5">
        <w:rPr>
          <w:rFonts w:hint="eastAsia"/>
          <w:color w:val="EE0000"/>
          <w:vertAlign w:val="subscript"/>
        </w:rPr>
        <w:instrText>0</w:instrText>
      </w:r>
      <w:r w:rsidR="00B51BF5">
        <w:rPr>
          <w:rFonts w:hint="eastAsia"/>
          <w:color w:val="EE0000"/>
        </w:rPr>
        <w:instrText>,</w:instrText>
      </w:r>
      <w:r w:rsidR="00B51BF5">
        <w:rPr>
          <w:rFonts w:hint="eastAsia"/>
          <w:i/>
          <w:iCs/>
          <w:color w:val="EE0000"/>
        </w:rPr>
        <w:instrText>R</w:instrText>
      </w:r>
      <w:r w:rsidR="00B51BF5">
        <w:rPr>
          <w:rFonts w:hint="eastAsia"/>
          <w:color w:val="EE0000"/>
        </w:rPr>
        <w:instrText>)</w:instrText>
      </w:r>
      <w:r w:rsidR="00B51BF5">
        <w:rPr>
          <w:color w:val="EE0000"/>
        </w:rPr>
        <w:instrText xml:space="preserve"> </w:instrText>
      </w:r>
      <w:r w:rsidR="00B51BF5">
        <w:rPr>
          <w:color w:val="EE0000"/>
        </w:rPr>
        <w:fldChar w:fldCharType="separate"/>
      </w:r>
      <w:r w:rsidR="00B51BF5">
        <w:rPr>
          <w:color w:val="EE0000"/>
        </w:rPr>
        <w:fldChar w:fldCharType="end"/>
      </w:r>
      <w:r w:rsidRPr="00410D7B">
        <w:rPr>
          <w:color w:val="EE0000"/>
        </w:rPr>
        <w:t>，</w:t>
      </w:r>
      <w:r w:rsidRPr="00410D7B">
        <w:rPr>
          <w:rFonts w:eastAsia="Times New Roman" w:cs="Times New Roman"/>
          <w:color w:val="EE0000"/>
        </w:rPr>
        <w:t>C</w:t>
      </w:r>
      <w:r w:rsidRPr="00410D7B">
        <w:rPr>
          <w:color w:val="EE0000"/>
        </w:rPr>
        <w:t>错误；</w:t>
      </w:r>
    </w:p>
    <w:p w14:paraId="4462323D" w14:textId="4E9C02C5" w:rsidR="002A6520" w:rsidRPr="00410D7B" w:rsidRDefault="00000000" w:rsidP="00DF7EF2">
      <w:pPr>
        <w:rPr>
          <w:color w:val="EE0000"/>
        </w:rPr>
      </w:pPr>
      <w:r w:rsidRPr="00410D7B">
        <w:rPr>
          <w:rFonts w:eastAsia="Times New Roman" w:cs="Times New Roman"/>
          <w:color w:val="EE0000"/>
        </w:rPr>
        <w:t>D</w:t>
      </w:r>
      <w:r w:rsidRPr="00410D7B">
        <w:rPr>
          <w:color w:val="EE0000"/>
        </w:rPr>
        <w:t>．在</w:t>
      </w:r>
      <w:r w:rsidR="00655249">
        <w:rPr>
          <w:rFonts w:hint="eastAsia"/>
          <w:color w:val="EE0000"/>
        </w:rPr>
        <w:t>0 ~ 5</w:t>
      </w:r>
      <w:r w:rsidR="00655249" w:rsidRPr="00655249">
        <w:rPr>
          <w:rFonts w:hint="eastAsia"/>
          <w:i/>
          <w:iCs/>
          <w:color w:val="EE0000"/>
        </w:rPr>
        <w:t>t</w:t>
      </w:r>
      <w:r w:rsidR="00655249">
        <w:rPr>
          <w:rFonts w:hint="eastAsia"/>
          <w:color w:val="EE0000"/>
          <w:vertAlign w:val="subscript"/>
        </w:rPr>
        <w:t>0</w:t>
      </w:r>
      <w:r w:rsidRPr="00410D7B">
        <w:rPr>
          <w:color w:val="EE0000"/>
        </w:rPr>
        <w:t>内，线圈</w:t>
      </w:r>
      <w:r w:rsidRPr="00410D7B">
        <w:rPr>
          <w:rFonts w:eastAsia="Times New Roman" w:cs="Times New Roman"/>
          <w:color w:val="EE0000"/>
        </w:rPr>
        <w:t>A</w:t>
      </w:r>
      <w:r w:rsidRPr="00410D7B">
        <w:rPr>
          <w:color w:val="EE0000"/>
        </w:rPr>
        <w:t>产生焦耳热只有在电流变化的区间才产生感应电动势和焦耳热即</w:t>
      </w:r>
      <w:r w:rsidR="00655249" w:rsidRPr="00655249">
        <w:rPr>
          <w:rFonts w:hint="eastAsia"/>
          <w:i/>
          <w:iCs/>
          <w:color w:val="EE0000"/>
        </w:rPr>
        <w:t>t</w:t>
      </w:r>
      <w:r w:rsidR="00655249">
        <w:rPr>
          <w:rFonts w:hint="eastAsia"/>
          <w:color w:val="EE0000"/>
          <w:vertAlign w:val="subscript"/>
        </w:rPr>
        <w:t>0</w:t>
      </w:r>
      <w:r w:rsidR="00655249">
        <w:rPr>
          <w:rFonts w:hint="eastAsia"/>
          <w:color w:val="EE0000"/>
        </w:rPr>
        <w:t xml:space="preserve"> ~ 3</w:t>
      </w:r>
      <w:r w:rsidR="00655249" w:rsidRPr="00655249">
        <w:rPr>
          <w:rFonts w:hint="eastAsia"/>
          <w:i/>
          <w:iCs/>
          <w:color w:val="EE0000"/>
        </w:rPr>
        <w:t>t</w:t>
      </w:r>
      <w:r w:rsidR="00655249">
        <w:rPr>
          <w:rFonts w:hint="eastAsia"/>
          <w:color w:val="EE0000"/>
          <w:vertAlign w:val="subscript"/>
        </w:rPr>
        <w:t>0</w:t>
      </w:r>
      <w:r w:rsidRPr="00410D7B">
        <w:rPr>
          <w:color w:val="EE0000"/>
        </w:rPr>
        <w:t>和</w:t>
      </w:r>
      <w:r w:rsidR="00655249">
        <w:rPr>
          <w:rFonts w:hint="eastAsia"/>
          <w:color w:val="EE0000"/>
        </w:rPr>
        <w:t>4</w:t>
      </w:r>
      <w:r w:rsidR="00655249" w:rsidRPr="00655249">
        <w:rPr>
          <w:rFonts w:hint="eastAsia"/>
          <w:i/>
          <w:iCs/>
          <w:color w:val="EE0000"/>
        </w:rPr>
        <w:t>t</w:t>
      </w:r>
      <w:r w:rsidR="00655249">
        <w:rPr>
          <w:rFonts w:hint="eastAsia"/>
          <w:color w:val="EE0000"/>
          <w:vertAlign w:val="subscript"/>
        </w:rPr>
        <w:t>0</w:t>
      </w:r>
      <w:r w:rsidR="00655249">
        <w:rPr>
          <w:rFonts w:hint="eastAsia"/>
          <w:color w:val="EE0000"/>
        </w:rPr>
        <w:t xml:space="preserve"> ~ 5</w:t>
      </w:r>
      <w:r w:rsidR="00655249" w:rsidRPr="00655249">
        <w:rPr>
          <w:rFonts w:hint="eastAsia"/>
          <w:i/>
          <w:iCs/>
          <w:color w:val="EE0000"/>
        </w:rPr>
        <w:t>t</w:t>
      </w:r>
      <w:r w:rsidR="00655249">
        <w:rPr>
          <w:rFonts w:hint="eastAsia"/>
          <w:color w:val="EE0000"/>
          <w:vertAlign w:val="subscript"/>
        </w:rPr>
        <w:t>0</w:t>
      </w:r>
      <w:r w:rsidRPr="00410D7B">
        <w:rPr>
          <w:color w:val="EE0000"/>
        </w:rPr>
        <w:t>时间段。</w:t>
      </w:r>
      <w:r w:rsidR="00655249" w:rsidRPr="00655249">
        <w:rPr>
          <w:rFonts w:hint="eastAsia"/>
          <w:i/>
          <w:iCs/>
          <w:color w:val="EE0000"/>
        </w:rPr>
        <w:t>t</w:t>
      </w:r>
      <w:r w:rsidR="00655249">
        <w:rPr>
          <w:rFonts w:hint="eastAsia"/>
          <w:color w:val="EE0000"/>
          <w:vertAlign w:val="subscript"/>
        </w:rPr>
        <w:t>0</w:t>
      </w:r>
      <w:r w:rsidR="00655249">
        <w:rPr>
          <w:rFonts w:hint="eastAsia"/>
          <w:color w:val="EE0000"/>
        </w:rPr>
        <w:t xml:space="preserve"> ~ 3</w:t>
      </w:r>
      <w:r w:rsidR="00655249" w:rsidRPr="00655249">
        <w:rPr>
          <w:rFonts w:hint="eastAsia"/>
          <w:i/>
          <w:iCs/>
          <w:color w:val="EE0000"/>
        </w:rPr>
        <w:t>t</w:t>
      </w:r>
      <w:r w:rsidR="00655249">
        <w:rPr>
          <w:rFonts w:hint="eastAsia"/>
          <w:color w:val="EE0000"/>
          <w:vertAlign w:val="subscript"/>
        </w:rPr>
        <w:t>0</w:t>
      </w:r>
      <w:r w:rsidRPr="00410D7B">
        <w:rPr>
          <w:color w:val="EE0000"/>
        </w:rPr>
        <w:t>时长为</w:t>
      </w:r>
      <w:r w:rsidR="00655249">
        <w:rPr>
          <w:rFonts w:hint="eastAsia"/>
          <w:color w:val="EE0000"/>
        </w:rPr>
        <w:t>2</w:t>
      </w:r>
      <w:r w:rsidR="00655249" w:rsidRPr="00655249">
        <w:rPr>
          <w:rFonts w:hint="eastAsia"/>
          <w:i/>
          <w:iCs/>
          <w:color w:val="EE0000"/>
        </w:rPr>
        <w:t>t</w:t>
      </w:r>
      <w:r w:rsidR="00655249">
        <w:rPr>
          <w:rFonts w:hint="eastAsia"/>
          <w:color w:val="EE0000"/>
          <w:vertAlign w:val="subscript"/>
        </w:rPr>
        <w:t>0</w:t>
      </w:r>
      <w:r w:rsidRPr="00410D7B">
        <w:rPr>
          <w:color w:val="EE0000"/>
        </w:rPr>
        <w:t>，线圈</w:t>
      </w:r>
      <w:r w:rsidRPr="00410D7B">
        <w:rPr>
          <w:rFonts w:eastAsia="Times New Roman" w:cs="Times New Roman"/>
          <w:color w:val="EE0000"/>
        </w:rPr>
        <w:t>A</w:t>
      </w:r>
      <w:r w:rsidRPr="00410D7B">
        <w:rPr>
          <w:color w:val="EE0000"/>
        </w:rPr>
        <w:t>的感应电动势</w:t>
      </w:r>
      <w:r w:rsidRPr="00410D7B">
        <w:rPr>
          <w:color w:val="EE0000"/>
        </w:rPr>
        <w:object w:dxaOrig="2064" w:dyaOrig="720" w14:anchorId="17DDB265">
          <v:shape id="_x0000_i1047" type="#_x0000_t75" alt="学科网(www.zxxk.com)--教育资源门户，提供试卷、教案、课件、论文、素材以及各类教学资源下载，还有大量而丰富的教学相关资讯！ pz6bFJWLL0tN+fUPil0Ivg==" style="width:103.1pt;height:36.25pt" o:ole="">
            <v:imagedata r:id="rId75" o:title="eqId8cead967de32dbe67fe726d972451d92"/>
          </v:shape>
          <o:OLEObject Type="Embed" ProgID="Equation.DSMT4" ShapeID="_x0000_i1047" DrawAspect="Content" ObjectID="_1834764915" r:id="rId76"/>
        </w:object>
      </w:r>
    </w:p>
    <w:p w14:paraId="062E2A05" w14:textId="6270EF62" w:rsidR="002A6520" w:rsidRPr="00410D7B" w:rsidRDefault="00000000" w:rsidP="00DF7EF2">
      <w:pPr>
        <w:rPr>
          <w:color w:val="EE0000"/>
        </w:rPr>
      </w:pPr>
      <w:r w:rsidRPr="00410D7B">
        <w:rPr>
          <w:color w:val="EE0000"/>
        </w:rPr>
        <w:t>产生的焦耳热</w:t>
      </w:r>
      <w:r w:rsidRPr="00410D7B">
        <w:rPr>
          <w:color w:val="EE0000"/>
        </w:rPr>
        <w:object w:dxaOrig="2597" w:dyaOrig="840" w14:anchorId="2F119C44">
          <v:shape id="_x0000_i1048" type="#_x0000_t75" alt="学科网(www.zxxk.com)--教育资源门户，提供试卷、教案、课件、论文、素材以及各类教学资源下载，还有大量而丰富的教学相关资讯！ pz6bFJWLL0tN+fUPil0Ivg==" style="width:129.8pt;height:42pt" o:ole="">
            <v:imagedata r:id="rId77" o:title="eqId1759b8218a54616a438494909ba1e523"/>
          </v:shape>
          <o:OLEObject Type="Embed" ProgID="Equation.DSMT4" ShapeID="_x0000_i1048" DrawAspect="Content" ObjectID="_1834764916" r:id="rId78"/>
        </w:object>
      </w:r>
    </w:p>
    <w:p w14:paraId="340EC82D" w14:textId="6CC7EB3B" w:rsidR="002A6520" w:rsidRPr="00410D7B" w:rsidRDefault="00000000" w:rsidP="00DF7EF2">
      <w:pPr>
        <w:rPr>
          <w:color w:val="EE0000"/>
        </w:rPr>
      </w:pPr>
      <w:r w:rsidRPr="00410D7B">
        <w:rPr>
          <w:color w:val="EE0000"/>
        </w:rPr>
        <w:t>在</w:t>
      </w:r>
      <w:r w:rsidR="00655249">
        <w:rPr>
          <w:rFonts w:hint="eastAsia"/>
          <w:color w:val="EE0000"/>
        </w:rPr>
        <w:t>4</w:t>
      </w:r>
      <w:r w:rsidR="00655249" w:rsidRPr="00655249">
        <w:rPr>
          <w:rFonts w:hint="eastAsia"/>
          <w:i/>
          <w:iCs/>
          <w:color w:val="EE0000"/>
        </w:rPr>
        <w:t>t</w:t>
      </w:r>
      <w:r w:rsidR="00655249">
        <w:rPr>
          <w:rFonts w:hint="eastAsia"/>
          <w:color w:val="EE0000"/>
          <w:vertAlign w:val="subscript"/>
        </w:rPr>
        <w:t>0</w:t>
      </w:r>
      <w:r w:rsidR="00655249">
        <w:rPr>
          <w:rFonts w:hint="eastAsia"/>
          <w:color w:val="EE0000"/>
        </w:rPr>
        <w:t xml:space="preserve"> ~ 5</w:t>
      </w:r>
      <w:r w:rsidR="00655249" w:rsidRPr="00655249">
        <w:rPr>
          <w:rFonts w:hint="eastAsia"/>
          <w:i/>
          <w:iCs/>
          <w:color w:val="EE0000"/>
        </w:rPr>
        <w:t>t</w:t>
      </w:r>
      <w:r w:rsidR="00655249">
        <w:rPr>
          <w:rFonts w:hint="eastAsia"/>
          <w:color w:val="EE0000"/>
          <w:vertAlign w:val="subscript"/>
        </w:rPr>
        <w:t>0</w:t>
      </w:r>
      <w:r w:rsidRPr="00410D7B">
        <w:rPr>
          <w:color w:val="EE0000"/>
        </w:rPr>
        <w:t>时间段内，感应电动势</w:t>
      </w:r>
      <w:r w:rsidRPr="00410D7B">
        <w:rPr>
          <w:color w:val="EE0000"/>
        </w:rPr>
        <w:object w:dxaOrig="2100" w:dyaOrig="720" w14:anchorId="366C0AA3">
          <v:shape id="_x0000_i1049" type="#_x0000_t75" alt="学科网(www.zxxk.com)--教育资源门户，提供试卷、教案、课件、论文、素材以及各类教学资源下载，还有大量而丰富的教学相关资讯！ pz6bFJWLL0tN+fUPil0Ivg==" style="width:105pt;height:36.25pt" o:ole="">
            <v:imagedata r:id="rId79" o:title="eqIdc5d92fd3bd53ee9608e18b66d18cd74d"/>
          </v:shape>
          <o:OLEObject Type="Embed" ProgID="Equation.DSMT4" ShapeID="_x0000_i1049" DrawAspect="Content" ObjectID="_1834764917" r:id="rId80"/>
        </w:object>
      </w:r>
    </w:p>
    <w:p w14:paraId="36222F54" w14:textId="77777777" w:rsidR="002A6520" w:rsidRPr="00410D7B" w:rsidRDefault="00000000" w:rsidP="00DF7EF2">
      <w:pPr>
        <w:rPr>
          <w:color w:val="EE0000"/>
        </w:rPr>
      </w:pPr>
      <w:r w:rsidRPr="00410D7B">
        <w:rPr>
          <w:color w:val="EE0000"/>
        </w:rPr>
        <w:t>产生的焦耳热</w:t>
      </w:r>
      <w:r w:rsidRPr="00410D7B">
        <w:rPr>
          <w:color w:val="EE0000"/>
        </w:rPr>
        <w:object w:dxaOrig="2263" w:dyaOrig="840" w14:anchorId="69E0D07A">
          <v:shape id="_x0000_i1050" type="#_x0000_t75" alt="学科网(www.zxxk.com)--教育资源门户，提供试卷、教案、课件、论文、素材以及各类教学资源下载，还有大量而丰富的教学相关资讯！ pz6bFJWLL0tN+fUPil0Ivg==" style="width:112.9pt;height:42pt" o:ole="">
            <v:imagedata r:id="rId81" o:title="eqIde3d4212fe859687af8c5ba62729ae012"/>
          </v:shape>
          <o:OLEObject Type="Embed" ProgID="Equation.DSMT4" ShapeID="_x0000_i1050" DrawAspect="Content" ObjectID="_1834764918" r:id="rId82"/>
        </w:object>
      </w:r>
    </w:p>
    <w:p w14:paraId="587E8035" w14:textId="730A050E" w:rsidR="002A6520" w:rsidRPr="00410D7B" w:rsidRDefault="00000000" w:rsidP="00DF7EF2">
      <w:pPr>
        <w:rPr>
          <w:color w:val="EE0000"/>
        </w:rPr>
      </w:pPr>
      <w:r w:rsidRPr="00410D7B">
        <w:rPr>
          <w:color w:val="EE0000"/>
        </w:rPr>
        <w:t>在</w:t>
      </w:r>
      <w:r w:rsidR="00655249">
        <w:rPr>
          <w:rFonts w:hint="eastAsia"/>
          <w:color w:val="EE0000"/>
        </w:rPr>
        <w:t>0 ~ 5</w:t>
      </w:r>
      <w:r w:rsidR="00655249" w:rsidRPr="00655249">
        <w:rPr>
          <w:rFonts w:hint="eastAsia"/>
          <w:i/>
          <w:iCs/>
          <w:color w:val="EE0000"/>
        </w:rPr>
        <w:t>t</w:t>
      </w:r>
      <w:r w:rsidR="00655249">
        <w:rPr>
          <w:rFonts w:hint="eastAsia"/>
          <w:color w:val="EE0000"/>
          <w:vertAlign w:val="subscript"/>
        </w:rPr>
        <w:t>0</w:t>
      </w:r>
      <w:r w:rsidRPr="00410D7B">
        <w:rPr>
          <w:color w:val="EE0000"/>
        </w:rPr>
        <w:t>内，线圈</w:t>
      </w:r>
      <w:r w:rsidRPr="00410D7B">
        <w:rPr>
          <w:rFonts w:eastAsia="Times New Roman" w:cs="Times New Roman"/>
          <w:color w:val="EE0000"/>
        </w:rPr>
        <w:t>A</w:t>
      </w:r>
      <w:r w:rsidRPr="00410D7B">
        <w:rPr>
          <w:color w:val="EE0000"/>
        </w:rPr>
        <w:t>产生的焦耳热</w:t>
      </w:r>
      <w:r w:rsidR="00B51BF5" w:rsidRPr="00B51BF5">
        <w:rPr>
          <w:rFonts w:hint="eastAsia"/>
          <w:i/>
          <w:iCs/>
          <w:color w:val="EE0000"/>
        </w:rPr>
        <w:t>Q</w:t>
      </w:r>
      <w:r w:rsidR="00B51BF5">
        <w:rPr>
          <w:rFonts w:hint="eastAsia"/>
          <w:color w:val="EE0000"/>
        </w:rPr>
        <w:t xml:space="preserve"> = </w:t>
      </w:r>
      <w:r w:rsidR="00B51BF5" w:rsidRPr="00B51BF5">
        <w:rPr>
          <w:rFonts w:hint="eastAsia"/>
          <w:i/>
          <w:iCs/>
          <w:color w:val="EE0000"/>
        </w:rPr>
        <w:t>Q</w:t>
      </w:r>
      <w:r w:rsidR="00B51BF5">
        <w:rPr>
          <w:rFonts w:hint="eastAsia"/>
          <w:color w:val="EE0000"/>
          <w:vertAlign w:val="subscript"/>
        </w:rPr>
        <w:t>1</w:t>
      </w:r>
      <w:r w:rsidR="00B51BF5">
        <w:rPr>
          <w:rFonts w:hint="eastAsia"/>
          <w:color w:val="EE0000"/>
        </w:rPr>
        <w:t xml:space="preserve"> + </w:t>
      </w:r>
      <w:r w:rsidR="00B51BF5" w:rsidRPr="00B51BF5">
        <w:rPr>
          <w:rFonts w:hint="eastAsia"/>
          <w:i/>
          <w:iCs/>
          <w:color w:val="EE0000"/>
        </w:rPr>
        <w:t>Q</w:t>
      </w:r>
      <w:r w:rsidR="00B51BF5">
        <w:rPr>
          <w:rFonts w:hint="eastAsia"/>
          <w:color w:val="EE0000"/>
          <w:vertAlign w:val="subscript"/>
        </w:rPr>
        <w:t>2</w:t>
      </w:r>
      <w:r w:rsidR="00B51BF5">
        <w:rPr>
          <w:rFonts w:hint="eastAsia"/>
          <w:color w:val="EE0000"/>
        </w:rPr>
        <w:t xml:space="preserve"> = </w:t>
      </w:r>
      <w:r w:rsidR="00B51BF5">
        <w:rPr>
          <w:color w:val="EE0000"/>
        </w:rPr>
        <w:fldChar w:fldCharType="begin"/>
      </w:r>
      <w:r w:rsidR="00B51BF5">
        <w:rPr>
          <w:color w:val="EE0000"/>
        </w:rPr>
        <w:instrText xml:space="preserve"> </w:instrText>
      </w:r>
      <w:r w:rsidR="00B51BF5">
        <w:rPr>
          <w:rFonts w:hint="eastAsia"/>
          <w:color w:val="EE0000"/>
        </w:rPr>
        <w:instrText>EQ \F(3(</w:instrText>
      </w:r>
      <w:r w:rsidR="00B51BF5">
        <w:rPr>
          <w:rFonts w:cs="Times New Roman"/>
          <w:color w:val="EE0000"/>
        </w:rPr>
        <w:instrText>π</w:instrText>
      </w:r>
      <w:r w:rsidR="00B51BF5" w:rsidRPr="00655249">
        <w:rPr>
          <w:rFonts w:hint="eastAsia"/>
          <w:i/>
          <w:iCs/>
          <w:color w:val="EE0000"/>
        </w:rPr>
        <w:instrText>r</w:instrText>
      </w:r>
      <w:r w:rsidR="00B51BF5">
        <w:rPr>
          <w:rFonts w:hint="eastAsia"/>
          <w:color w:val="EE0000"/>
          <w:vertAlign w:val="subscript"/>
        </w:rPr>
        <w:instrText>2</w:instrText>
      </w:r>
      <w:r w:rsidR="00B51BF5">
        <w:rPr>
          <w:rFonts w:hint="eastAsia"/>
          <w:color w:val="EE0000"/>
          <w:vertAlign w:val="superscript"/>
        </w:rPr>
        <w:instrText>2</w:instrText>
      </w:r>
      <w:r w:rsidR="00B51BF5" w:rsidRPr="00655249">
        <w:rPr>
          <w:rFonts w:hint="eastAsia"/>
          <w:i/>
          <w:iCs/>
          <w:color w:val="EE0000"/>
        </w:rPr>
        <w:instrText>aI</w:instrText>
      </w:r>
      <w:r w:rsidR="00B51BF5">
        <w:rPr>
          <w:rFonts w:hint="eastAsia"/>
          <w:color w:val="EE0000"/>
          <w:vertAlign w:val="subscript"/>
        </w:rPr>
        <w:instrText>0</w:instrText>
      </w:r>
      <w:r w:rsidR="00B51BF5">
        <w:rPr>
          <w:rFonts w:hint="eastAsia"/>
          <w:color w:val="EE0000"/>
        </w:rPr>
        <w:instrText>)</w:instrText>
      </w:r>
      <w:r w:rsidR="00B51BF5">
        <w:rPr>
          <w:rFonts w:hint="eastAsia"/>
          <w:color w:val="EE0000"/>
          <w:vertAlign w:val="superscript"/>
        </w:rPr>
        <w:instrText>2</w:instrText>
      </w:r>
      <w:r w:rsidR="00B51BF5">
        <w:rPr>
          <w:rFonts w:hint="eastAsia"/>
          <w:color w:val="EE0000"/>
        </w:rPr>
        <w:instrText>,</w:instrText>
      </w:r>
      <w:r w:rsidR="00B51BF5">
        <w:rPr>
          <w:rFonts w:hint="eastAsia"/>
          <w:i/>
          <w:iCs/>
          <w:color w:val="EE0000"/>
        </w:rPr>
        <w:instrText>Rt</w:instrText>
      </w:r>
      <w:r w:rsidR="00B51BF5" w:rsidRPr="00B51BF5">
        <w:rPr>
          <w:rFonts w:hint="eastAsia"/>
          <w:color w:val="EE0000"/>
          <w:vertAlign w:val="subscript"/>
        </w:rPr>
        <w:instrText>0</w:instrText>
      </w:r>
      <w:r w:rsidR="00B51BF5">
        <w:rPr>
          <w:rFonts w:hint="eastAsia"/>
          <w:color w:val="EE0000"/>
        </w:rPr>
        <w:instrText>)</w:instrText>
      </w:r>
      <w:r w:rsidR="00B51BF5">
        <w:rPr>
          <w:color w:val="EE0000"/>
        </w:rPr>
        <w:instrText xml:space="preserve"> </w:instrText>
      </w:r>
      <w:r w:rsidR="00B51BF5">
        <w:rPr>
          <w:color w:val="EE0000"/>
        </w:rPr>
        <w:fldChar w:fldCharType="separate"/>
      </w:r>
      <w:r w:rsidR="00B51BF5">
        <w:rPr>
          <w:color w:val="EE0000"/>
        </w:rPr>
        <w:fldChar w:fldCharType="end"/>
      </w:r>
      <w:r w:rsidRPr="00410D7B">
        <w:rPr>
          <w:color w:val="EE0000"/>
        </w:rPr>
        <w:t>，</w:t>
      </w:r>
      <w:r w:rsidRPr="00410D7B">
        <w:rPr>
          <w:rFonts w:eastAsia="Times New Roman" w:cs="Times New Roman"/>
          <w:color w:val="EE0000"/>
        </w:rPr>
        <w:t>D</w:t>
      </w:r>
      <w:r w:rsidRPr="00410D7B">
        <w:rPr>
          <w:color w:val="EE0000"/>
        </w:rPr>
        <w:t>正确。</w:t>
      </w:r>
    </w:p>
    <w:p w14:paraId="0809512A"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D</w:t>
      </w:r>
      <w:r w:rsidRPr="00410D7B">
        <w:rPr>
          <w:color w:val="EE0000"/>
        </w:rPr>
        <w:t>。</w:t>
      </w:r>
    </w:p>
    <w:p w14:paraId="687B7EEA" w14:textId="50A444BA" w:rsidR="002A6520" w:rsidRPr="00410D7B" w:rsidRDefault="00000000" w:rsidP="00BF19DD">
      <w:pPr>
        <w:pStyle w:val="2"/>
      </w:pPr>
      <w:r w:rsidRPr="00410D7B">
        <w:t>二、选择题</w:t>
      </w:r>
      <w:r w:rsidR="00BF19DD">
        <w:rPr>
          <w:rFonts w:hint="eastAsia"/>
        </w:rPr>
        <w:t xml:space="preserve"> </w:t>
      </w:r>
      <w:r w:rsidRPr="00410D7B">
        <w:t>Ⅱ</w:t>
      </w:r>
      <w:r w:rsidRPr="00410D7B">
        <w:t>（本题共</w:t>
      </w:r>
      <w:r w:rsidRPr="00410D7B">
        <w:rPr>
          <w:rFonts w:eastAsia="Times New Roman" w:cs="Times New Roman"/>
        </w:rPr>
        <w:t>3</w:t>
      </w:r>
      <w:r w:rsidRPr="00410D7B">
        <w:t>小题，每小题</w:t>
      </w:r>
      <w:r w:rsidRPr="00410D7B">
        <w:rPr>
          <w:rFonts w:eastAsia="Times New Roman" w:cs="Times New Roman"/>
        </w:rPr>
        <w:t>4</w:t>
      </w:r>
      <w:r w:rsidRPr="00410D7B">
        <w:t>分，共</w:t>
      </w:r>
      <w:r w:rsidRPr="00410D7B">
        <w:rPr>
          <w:rFonts w:eastAsia="Times New Roman" w:cs="Times New Roman"/>
        </w:rPr>
        <w:t>12</w:t>
      </w:r>
      <w:r w:rsidRPr="00410D7B">
        <w:t>分。每小题列出的四个备选项中至少有一个是符合题目要求的。全部选对的得</w:t>
      </w:r>
      <w:r w:rsidRPr="00410D7B">
        <w:rPr>
          <w:rFonts w:eastAsia="Times New Roman" w:cs="Times New Roman"/>
        </w:rPr>
        <w:t>4</w:t>
      </w:r>
      <w:r w:rsidRPr="00410D7B">
        <w:t>分，选对但不全的得</w:t>
      </w:r>
      <w:r w:rsidRPr="00410D7B">
        <w:rPr>
          <w:rFonts w:eastAsia="Times New Roman" w:cs="Times New Roman"/>
        </w:rPr>
        <w:t>2</w:t>
      </w:r>
      <w:r w:rsidRPr="00410D7B">
        <w:t>分，有选错的得</w:t>
      </w:r>
      <w:r w:rsidRPr="00410D7B">
        <w:rPr>
          <w:rFonts w:eastAsia="Times New Roman" w:cs="Times New Roman"/>
        </w:rPr>
        <w:t>0</w:t>
      </w:r>
      <w:r w:rsidRPr="00410D7B">
        <w:t>分）</w:t>
      </w:r>
    </w:p>
    <w:p w14:paraId="64C0BBDC" w14:textId="1A69F5CA" w:rsidR="002A6520" w:rsidRPr="00410D7B" w:rsidRDefault="00000000" w:rsidP="00231C35">
      <w:pPr>
        <w:numPr>
          <w:ilvl w:val="0"/>
          <w:numId w:val="3"/>
        </w:numPr>
      </w:pPr>
      <w:r w:rsidRPr="00410D7B">
        <w:t>下列说法正确的是</w:t>
      </w:r>
      <w:commentRangeStart w:id="18"/>
      <w:commentRangeEnd w:id="18"/>
      <w:r w:rsidR="00BF19DD" w:rsidRPr="00410D7B">
        <w:rPr>
          <w:rStyle w:val="aa"/>
          <w:szCs w:val="24"/>
        </w:rPr>
        <w:commentReference w:id="18"/>
      </w:r>
      <w:r w:rsidRPr="00410D7B">
        <w:t>（</w:t>
      </w:r>
      <w:r w:rsidRPr="00410D7B">
        <w:rPr>
          <w:rFonts w:eastAsia="Times New Roman" w:cs="Times New Roman"/>
        </w:rPr>
        <w:t xml:space="preserve">  </w:t>
      </w:r>
      <w:r w:rsidR="00BF19DD">
        <w:rPr>
          <w:rFonts w:eastAsiaTheme="minorEastAsia" w:cs="Times New Roman" w:hint="eastAsia"/>
        </w:rPr>
        <w:t xml:space="preserve"> </w:t>
      </w:r>
      <w:r w:rsidRPr="00410D7B">
        <w:rPr>
          <w:rFonts w:eastAsia="Times New Roman" w:cs="Times New Roman"/>
        </w:rPr>
        <w:t xml:space="preserve"> </w:t>
      </w:r>
      <w:r w:rsidRPr="00410D7B">
        <w:t>）</w:t>
      </w:r>
    </w:p>
    <w:p w14:paraId="50F3D37E" w14:textId="1E7AB872" w:rsidR="002A6520" w:rsidRPr="00410D7B" w:rsidRDefault="00410D7B" w:rsidP="00BF19DD">
      <w:r>
        <w:t>A</w:t>
      </w:r>
      <w:r>
        <w:t>．</w:t>
      </w:r>
      <w:r w:rsidRPr="00410D7B">
        <w:t>变化的电场会产生磁场</w:t>
      </w:r>
    </w:p>
    <w:p w14:paraId="35056A2E" w14:textId="4AAB5C3D" w:rsidR="002A6520" w:rsidRPr="00410D7B" w:rsidRDefault="00410D7B" w:rsidP="00BF19DD">
      <w:r>
        <w:t>B</w:t>
      </w:r>
      <w:r>
        <w:t>．</w:t>
      </w:r>
      <w:r w:rsidRPr="00410D7B">
        <w:t>汽车经过凹形路面最低点时处于超重状态</w:t>
      </w:r>
    </w:p>
    <w:p w14:paraId="2BC745A6" w14:textId="6E58F0C2" w:rsidR="002A6520" w:rsidRPr="00410D7B" w:rsidRDefault="00410D7B" w:rsidP="00BF19DD">
      <w:r>
        <w:t>C</w:t>
      </w:r>
      <w:r>
        <w:t>．</w:t>
      </w:r>
      <w:r w:rsidRPr="00410D7B">
        <w:t>相对论时空观认为运动物体的长度与速度无关</w:t>
      </w:r>
    </w:p>
    <w:p w14:paraId="16C7AA1A" w14:textId="6E95399C" w:rsidR="002A6520" w:rsidRPr="00410D7B" w:rsidRDefault="00410D7B" w:rsidP="00BF19DD">
      <w:r>
        <w:t>D</w:t>
      </w:r>
      <w:r>
        <w:t>．</w:t>
      </w:r>
      <w:r w:rsidRPr="00410D7B">
        <w:t>秦山核电站通过提取海水中的氘和氚进行核反应获取能量</w:t>
      </w:r>
    </w:p>
    <w:p w14:paraId="5BD1F1E7" w14:textId="77777777" w:rsidR="002A6520" w:rsidRPr="00410D7B" w:rsidRDefault="00000000" w:rsidP="00DF7EF2">
      <w:pPr>
        <w:rPr>
          <w:color w:val="EE0000"/>
        </w:rPr>
      </w:pPr>
      <w:r w:rsidRPr="00410D7B">
        <w:rPr>
          <w:color w:val="EE0000"/>
        </w:rPr>
        <w:t>【详解】</w:t>
      </w:r>
      <w:r w:rsidRPr="00410D7B">
        <w:rPr>
          <w:rFonts w:eastAsia="Times New Roman" w:cs="Times New Roman"/>
          <w:color w:val="EE0000"/>
        </w:rPr>
        <w:t>A</w:t>
      </w:r>
      <w:r w:rsidRPr="00410D7B">
        <w:rPr>
          <w:color w:val="EE0000"/>
        </w:rPr>
        <w:t>．根据麦克斯韦电磁理论可知，变化的电场会产生磁场，故</w:t>
      </w:r>
      <w:r w:rsidRPr="00410D7B">
        <w:rPr>
          <w:rFonts w:eastAsia="Times New Roman" w:cs="Times New Roman"/>
          <w:color w:val="EE0000"/>
        </w:rPr>
        <w:t>A</w:t>
      </w:r>
      <w:r w:rsidRPr="00410D7B">
        <w:rPr>
          <w:color w:val="EE0000"/>
        </w:rPr>
        <w:t>正确；</w:t>
      </w:r>
    </w:p>
    <w:p w14:paraId="39DDEABE" w14:textId="11657397" w:rsidR="002A6520" w:rsidRPr="00410D7B" w:rsidRDefault="00000000" w:rsidP="009721FD">
      <w:pPr>
        <w:rPr>
          <w:color w:val="EE0000"/>
        </w:rPr>
      </w:pPr>
      <w:r w:rsidRPr="00410D7B">
        <w:rPr>
          <w:rFonts w:eastAsia="Times New Roman" w:cs="Times New Roman"/>
          <w:color w:val="EE0000"/>
        </w:rPr>
        <w:t>B</w:t>
      </w:r>
      <w:r w:rsidRPr="00410D7B">
        <w:rPr>
          <w:color w:val="EE0000"/>
        </w:rPr>
        <w:t>．汽车经过凹形路面最低点时，</w:t>
      </w:r>
      <w:r w:rsidR="009721FD">
        <w:rPr>
          <w:rFonts w:hint="eastAsia"/>
          <w:color w:val="EE0000"/>
        </w:rPr>
        <w:t>其加速度指向圆心向上，</w:t>
      </w:r>
      <w:r w:rsidRPr="00410D7B">
        <w:rPr>
          <w:color w:val="EE0000"/>
        </w:rPr>
        <w:t>可知此时汽车处于超重状态，故</w:t>
      </w:r>
      <w:r w:rsidRPr="00410D7B">
        <w:rPr>
          <w:rFonts w:eastAsia="Times New Roman" w:cs="Times New Roman"/>
          <w:color w:val="EE0000"/>
        </w:rPr>
        <w:t>B</w:t>
      </w:r>
      <w:r w:rsidRPr="00410D7B">
        <w:rPr>
          <w:color w:val="EE0000"/>
        </w:rPr>
        <w:t>正确；</w:t>
      </w:r>
    </w:p>
    <w:p w14:paraId="11835F5B" w14:textId="77777777" w:rsidR="002A6520" w:rsidRPr="00410D7B" w:rsidRDefault="00000000" w:rsidP="00DF7EF2">
      <w:pPr>
        <w:rPr>
          <w:color w:val="EE0000"/>
        </w:rPr>
      </w:pPr>
      <w:r w:rsidRPr="00410D7B">
        <w:rPr>
          <w:rFonts w:eastAsia="Times New Roman" w:cs="Times New Roman"/>
          <w:color w:val="EE0000"/>
        </w:rPr>
        <w:t>C</w:t>
      </w:r>
      <w:r w:rsidRPr="00410D7B">
        <w:rPr>
          <w:color w:val="EE0000"/>
        </w:rPr>
        <w:t>．相对论时空观认为运动物体的长度与速度有关，物体的长度会随着物体的速度不同而改变，故</w:t>
      </w:r>
      <w:r w:rsidRPr="00410D7B">
        <w:rPr>
          <w:rFonts w:eastAsia="Times New Roman" w:cs="Times New Roman"/>
          <w:color w:val="EE0000"/>
        </w:rPr>
        <w:t>C</w:t>
      </w:r>
      <w:r w:rsidRPr="00410D7B">
        <w:rPr>
          <w:color w:val="EE0000"/>
        </w:rPr>
        <w:t>错误；</w:t>
      </w:r>
    </w:p>
    <w:p w14:paraId="77EDE1D9" w14:textId="77777777" w:rsidR="002A6520" w:rsidRPr="00410D7B" w:rsidRDefault="00000000" w:rsidP="00DF7EF2">
      <w:pPr>
        <w:rPr>
          <w:color w:val="EE0000"/>
        </w:rPr>
      </w:pPr>
      <w:r w:rsidRPr="00410D7B">
        <w:rPr>
          <w:rFonts w:eastAsia="Times New Roman" w:cs="Times New Roman"/>
          <w:color w:val="EE0000"/>
        </w:rPr>
        <w:t>D</w:t>
      </w:r>
      <w:r w:rsidRPr="00410D7B">
        <w:rPr>
          <w:color w:val="EE0000"/>
        </w:rPr>
        <w:t>．通过提取海水中的氘和氚进行核反应属于轻核聚变，而秦山核电站利用重核裂变获取能量，故</w:t>
      </w:r>
      <w:r w:rsidRPr="00410D7B">
        <w:rPr>
          <w:rFonts w:eastAsia="Times New Roman" w:cs="Times New Roman"/>
          <w:color w:val="EE0000"/>
        </w:rPr>
        <w:t>D</w:t>
      </w:r>
      <w:r w:rsidRPr="00410D7B">
        <w:rPr>
          <w:color w:val="EE0000"/>
        </w:rPr>
        <w:t>错误。</w:t>
      </w:r>
    </w:p>
    <w:p w14:paraId="7BFE4015"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AB</w:t>
      </w:r>
      <w:r w:rsidRPr="00410D7B">
        <w:rPr>
          <w:color w:val="EE0000"/>
        </w:rPr>
        <w:t>。</w:t>
      </w:r>
    </w:p>
    <w:p w14:paraId="2C2BADF4" w14:textId="77777777" w:rsidR="00BF19DD" w:rsidRDefault="00BF19DD" w:rsidP="00DF7EF2">
      <w:pPr>
        <w:rPr>
          <w:color w:val="EE0000"/>
        </w:rPr>
      </w:pPr>
    </w:p>
    <w:p w14:paraId="63ED6860" w14:textId="0C78DFF8" w:rsidR="002A6520" w:rsidRPr="00410D7B" w:rsidRDefault="00000000" w:rsidP="00231C35">
      <w:pPr>
        <w:numPr>
          <w:ilvl w:val="0"/>
          <w:numId w:val="3"/>
        </w:numPr>
      </w:pPr>
      <w:r w:rsidRPr="00410D7B">
        <w:t>如图</w:t>
      </w:r>
      <w:r w:rsidRPr="00410D7B">
        <w:rPr>
          <w:rFonts w:eastAsia="Times New Roman" w:cs="Times New Roman"/>
        </w:rPr>
        <w:t>1</w:t>
      </w:r>
      <w:r w:rsidRPr="00410D7B">
        <w:t>所示，三块同质有机玻璃板甲、乙、丙，拼接形成两层同心圆弧空气膜。现让一束激光从</w:t>
      </w:r>
      <w:r w:rsidRPr="00410D7B">
        <w:rPr>
          <w:rFonts w:eastAsia="Times New Roman" w:cs="Times New Roman"/>
          <w:i/>
        </w:rPr>
        <w:t>P</w:t>
      </w:r>
      <w:r w:rsidRPr="00410D7B">
        <w:t>点射入，并在空气膜</w:t>
      </w:r>
      <w:r w:rsidRPr="00410D7B">
        <w:rPr>
          <w:rFonts w:eastAsia="Times New Roman" w:cs="Times New Roman"/>
          <w:i/>
        </w:rPr>
        <w:t>Q</w:t>
      </w:r>
      <w:r w:rsidRPr="00410D7B">
        <w:t>处注入一滴油，呈现图</w:t>
      </w:r>
      <w:r w:rsidRPr="00410D7B">
        <w:rPr>
          <w:rFonts w:eastAsia="Times New Roman" w:cs="Times New Roman"/>
        </w:rPr>
        <w:t>2</w:t>
      </w:r>
      <w:r w:rsidRPr="00410D7B">
        <w:t>所示的光路（其中</w:t>
      </w:r>
      <w:r w:rsidR="00BF19DD" w:rsidRPr="00BF19DD">
        <w:rPr>
          <w:rFonts w:cs="Times New Roman"/>
          <w:i/>
          <w:iCs/>
        </w:rPr>
        <w:t>α</w:t>
      </w:r>
      <w:r w:rsidRPr="00410D7B">
        <w:t>、</w:t>
      </w:r>
      <w:r w:rsidR="00BF19DD" w:rsidRPr="00BF19DD">
        <w:rPr>
          <w:rFonts w:cs="Times New Roman"/>
          <w:i/>
          <w:iCs/>
        </w:rPr>
        <w:t>β</w:t>
      </w:r>
      <w:r w:rsidRPr="00410D7B">
        <w:t>为相应光线的入射角）。已知空气折射率为</w:t>
      </w:r>
      <w:r w:rsidRPr="00410D7B">
        <w:rPr>
          <w:rFonts w:eastAsia="Times New Roman" w:cs="Times New Roman"/>
        </w:rPr>
        <w:t>1</w:t>
      </w:r>
      <w:r w:rsidRPr="00410D7B">
        <w:t>，光在空气中的传播速度为</w:t>
      </w:r>
      <w:r w:rsidRPr="00410D7B">
        <w:rPr>
          <w:rFonts w:eastAsia="Times New Roman" w:cs="Times New Roman"/>
          <w:i/>
        </w:rPr>
        <w:t>c</w:t>
      </w:r>
      <w:r w:rsidRPr="00410D7B">
        <w:t>。下列说法正确的</w:t>
      </w:r>
      <w:commentRangeStart w:id="19"/>
      <w:r w:rsidRPr="00410D7B">
        <w:t>是</w:t>
      </w:r>
      <w:commentRangeEnd w:id="19"/>
      <w:r w:rsidR="00BF19DD" w:rsidRPr="00410D7B">
        <w:rPr>
          <w:rStyle w:val="aa"/>
          <w:szCs w:val="24"/>
        </w:rPr>
        <w:commentReference w:id="19"/>
      </w:r>
      <w:r w:rsidRPr="00410D7B">
        <w:t>（</w:t>
      </w:r>
      <w:r w:rsidRPr="00410D7B">
        <w:rPr>
          <w:rFonts w:eastAsia="Times New Roman" w:cs="Times New Roman"/>
        </w:rPr>
        <w:t xml:space="preserve"> </w:t>
      </w:r>
      <w:r w:rsidR="00BF19DD">
        <w:rPr>
          <w:rFonts w:eastAsiaTheme="minorEastAsia" w:cs="Times New Roman" w:hint="eastAsia"/>
        </w:rPr>
        <w:t xml:space="preserve"> </w:t>
      </w:r>
      <w:r w:rsidRPr="00410D7B">
        <w:rPr>
          <w:rFonts w:eastAsia="Times New Roman" w:cs="Times New Roman"/>
        </w:rPr>
        <w:t xml:space="preserve">  </w:t>
      </w:r>
      <w:r w:rsidRPr="00410D7B">
        <w:t>）</w:t>
      </w:r>
    </w:p>
    <w:p w14:paraId="25CA29BB" w14:textId="77777777" w:rsidR="002A6520" w:rsidRPr="00410D7B" w:rsidRDefault="00000000" w:rsidP="00BF19DD">
      <w:r w:rsidRPr="00410D7B">
        <w:rPr>
          <w:noProof/>
        </w:rPr>
        <w:lastRenderedPageBreak/>
        <w:drawing>
          <wp:inline distT="0" distB="0" distL="0" distR="0" wp14:anchorId="10D9E626" wp14:editId="1B88C4FE">
            <wp:extent cx="4133192" cy="1400693"/>
            <wp:effectExtent l="0" t="0" r="1270" b="9525"/>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83"/>
                    <a:stretch>
                      <a:fillRect/>
                    </a:stretch>
                  </pic:blipFill>
                  <pic:spPr>
                    <a:xfrm>
                      <a:off x="0" y="0"/>
                      <a:ext cx="4133192" cy="1400693"/>
                    </a:xfrm>
                    <a:prstGeom prst="rect">
                      <a:avLst/>
                    </a:prstGeom>
                  </pic:spPr>
                </pic:pic>
              </a:graphicData>
            </a:graphic>
          </wp:inline>
        </w:drawing>
      </w:r>
    </w:p>
    <w:p w14:paraId="57AFB244" w14:textId="30CA0702" w:rsidR="002A6520" w:rsidRPr="00410D7B" w:rsidRDefault="00410D7B" w:rsidP="00BF19DD">
      <w:r>
        <w:t>A</w:t>
      </w:r>
      <w:r>
        <w:t>．</w:t>
      </w:r>
      <w:r w:rsidRPr="00410D7B">
        <w:t>有机玻璃的折射率</w:t>
      </w:r>
      <w:r w:rsidR="00BF19DD" w:rsidRPr="00BF19DD">
        <w:rPr>
          <w:rFonts w:hint="eastAsia"/>
          <w:i/>
          <w:iCs/>
        </w:rPr>
        <w:t>n</w:t>
      </w:r>
      <w:r w:rsidR="00BF19DD">
        <w:rPr>
          <w:rFonts w:hint="eastAsia"/>
        </w:rPr>
        <w:t xml:space="preserve"> </w:t>
      </w:r>
      <w:r w:rsidR="00BF19DD">
        <w:rPr>
          <w:rFonts w:hint="eastAsia"/>
        </w:rPr>
        <w:t>≥</w:t>
      </w:r>
      <w:r w:rsidR="00BF19DD">
        <w:rPr>
          <w:rFonts w:hint="eastAsia"/>
        </w:rPr>
        <w:t xml:space="preserve"> </w:t>
      </w:r>
      <w:r w:rsidR="00BF19DD">
        <w:fldChar w:fldCharType="begin"/>
      </w:r>
      <w:r w:rsidR="00BF19DD">
        <w:instrText xml:space="preserve"> </w:instrText>
      </w:r>
      <w:r w:rsidR="00BF19DD">
        <w:rPr>
          <w:rFonts w:hint="eastAsia"/>
        </w:rPr>
        <w:instrText>EQ \F(1,sin</w:instrText>
      </w:r>
      <w:r w:rsidR="00BF19DD" w:rsidRPr="00BF19DD">
        <w:rPr>
          <w:rFonts w:cs="Times New Roman"/>
          <w:i/>
          <w:iCs/>
        </w:rPr>
        <w:instrText>β</w:instrText>
      </w:r>
      <w:r w:rsidR="00BF19DD">
        <w:rPr>
          <w:rFonts w:hint="eastAsia"/>
        </w:rPr>
        <w:instrText>)</w:instrText>
      </w:r>
      <w:r w:rsidR="00BF19DD">
        <w:instrText xml:space="preserve"> </w:instrText>
      </w:r>
      <w:r w:rsidR="00BF19DD">
        <w:fldChar w:fldCharType="separate"/>
      </w:r>
      <w:r w:rsidR="00BF19DD">
        <w:fldChar w:fldCharType="end"/>
      </w:r>
    </w:p>
    <w:p w14:paraId="0A56B18C" w14:textId="4655E37F" w:rsidR="002A6520" w:rsidRPr="00410D7B" w:rsidRDefault="00410D7B" w:rsidP="00BF19DD">
      <w:r>
        <w:t>B</w:t>
      </w:r>
      <w:r>
        <w:t>．</w:t>
      </w:r>
      <w:r w:rsidRPr="00410D7B">
        <w:t>光在有机玻璃中的传播速度</w:t>
      </w:r>
      <w:r w:rsidR="00BF19DD" w:rsidRPr="00BF19DD">
        <w:rPr>
          <w:rFonts w:ascii="Book Antiqua" w:hAnsi="Book Antiqua"/>
          <w:i/>
          <w:iCs/>
        </w:rPr>
        <w:t>v</w:t>
      </w:r>
      <w:r w:rsidR="00BF19DD">
        <w:rPr>
          <w:rFonts w:hint="eastAsia"/>
        </w:rPr>
        <w:t xml:space="preserve"> </w:t>
      </w:r>
      <w:r w:rsidR="00BF19DD">
        <w:rPr>
          <w:rFonts w:hint="eastAsia"/>
        </w:rPr>
        <w:t>≥</w:t>
      </w:r>
      <w:r w:rsidR="00BF19DD">
        <w:rPr>
          <w:rFonts w:hint="eastAsia"/>
        </w:rPr>
        <w:t xml:space="preserve"> </w:t>
      </w:r>
      <w:r w:rsidR="00BF19DD" w:rsidRPr="00BF19DD">
        <w:rPr>
          <w:rFonts w:hint="eastAsia"/>
          <w:i/>
          <w:iCs/>
        </w:rPr>
        <w:t>c</w:t>
      </w:r>
      <w:r w:rsidR="00BF19DD">
        <w:rPr>
          <w:rFonts w:hint="eastAsia"/>
        </w:rPr>
        <w:t>sin</w:t>
      </w:r>
      <w:r w:rsidR="00BF19DD" w:rsidRPr="00BF19DD">
        <w:rPr>
          <w:rFonts w:cs="Times New Roman"/>
          <w:i/>
          <w:iCs/>
        </w:rPr>
        <w:t>α</w:t>
      </w:r>
    </w:p>
    <w:p w14:paraId="3AE60F57" w14:textId="119387D4" w:rsidR="002A6520" w:rsidRPr="00410D7B" w:rsidRDefault="00410D7B" w:rsidP="00BF19DD">
      <w:r>
        <w:t>C</w:t>
      </w:r>
      <w:r>
        <w:t>．</w:t>
      </w:r>
      <w:r w:rsidRPr="00410D7B">
        <w:t>有机玻璃的折射率可能大于油的折射率</w:t>
      </w:r>
    </w:p>
    <w:p w14:paraId="26E76163" w14:textId="5FB96897" w:rsidR="002A6520" w:rsidRPr="00410D7B" w:rsidRDefault="00410D7B" w:rsidP="00BF19DD">
      <w:r>
        <w:t>D</w:t>
      </w:r>
      <w:r>
        <w:t>．</w:t>
      </w:r>
      <w:r w:rsidRPr="00410D7B">
        <w:t>若在</w:t>
      </w:r>
      <w:r w:rsidRPr="00410D7B">
        <w:rPr>
          <w:rFonts w:eastAsia="Times New Roman" w:cs="Times New Roman"/>
          <w:i/>
        </w:rPr>
        <w:t>R</w:t>
      </w:r>
      <w:r w:rsidRPr="00410D7B">
        <w:t>处注入同种油滴，光线不会从</w:t>
      </w:r>
      <w:r w:rsidRPr="00410D7B">
        <w:rPr>
          <w:rFonts w:eastAsia="Times New Roman" w:cs="Times New Roman"/>
          <w:i/>
        </w:rPr>
        <w:t>R</w:t>
      </w:r>
      <w:r w:rsidRPr="00410D7B">
        <w:t>处进入乙</w:t>
      </w:r>
    </w:p>
    <w:p w14:paraId="4DB6B96E" w14:textId="71EED30E" w:rsidR="002A6520" w:rsidRPr="00410D7B" w:rsidRDefault="00000000" w:rsidP="00DF7EF2">
      <w:pPr>
        <w:rPr>
          <w:color w:val="EE0000"/>
        </w:rPr>
      </w:pPr>
      <w:r w:rsidRPr="00410D7B">
        <w:rPr>
          <w:color w:val="EE0000"/>
        </w:rPr>
        <w:t>【详解】</w:t>
      </w:r>
      <w:r w:rsidRPr="00410D7B">
        <w:rPr>
          <w:rFonts w:eastAsia="Times New Roman" w:cs="Times New Roman"/>
          <w:color w:val="EE0000"/>
        </w:rPr>
        <w:t>A</w:t>
      </w:r>
      <w:r w:rsidRPr="00410D7B">
        <w:rPr>
          <w:color w:val="EE0000"/>
        </w:rPr>
        <w:t>．光线在外层空气膜发生全反射，则</w:t>
      </w:r>
      <w:r w:rsidR="00590196" w:rsidRPr="00590196">
        <w:rPr>
          <w:rFonts w:hint="eastAsia"/>
          <w:color w:val="EE0000"/>
        </w:rPr>
        <w:t>sin</w:t>
      </w:r>
      <w:r w:rsidR="00590196" w:rsidRPr="00590196">
        <w:rPr>
          <w:rFonts w:cs="Times New Roman"/>
          <w:i/>
          <w:iCs/>
          <w:color w:val="EE0000"/>
        </w:rPr>
        <w:t>β</w:t>
      </w:r>
      <w:r w:rsidR="00590196">
        <w:rPr>
          <w:rFonts w:cs="Times New Roman" w:hint="eastAsia"/>
          <w:color w:val="EE0000"/>
        </w:rPr>
        <w:t xml:space="preserve"> </w:t>
      </w:r>
      <w:r w:rsidR="00590196" w:rsidRPr="00590196">
        <w:rPr>
          <w:rFonts w:hint="eastAsia"/>
          <w:color w:val="EE0000"/>
        </w:rPr>
        <w:t>≥</w:t>
      </w:r>
      <w:r w:rsidR="00590196">
        <w:rPr>
          <w:rFonts w:hint="eastAsia"/>
          <w:color w:val="EE0000"/>
        </w:rPr>
        <w:t xml:space="preserve"> </w:t>
      </w:r>
      <w:r w:rsidR="00590196" w:rsidRPr="00590196">
        <w:rPr>
          <w:rFonts w:hint="eastAsia"/>
          <w:color w:val="EE0000"/>
        </w:rPr>
        <w:t>sin</w:t>
      </w:r>
      <w:r w:rsidR="00590196" w:rsidRPr="00590196">
        <w:rPr>
          <w:rFonts w:hint="eastAsia"/>
          <w:i/>
          <w:iCs/>
          <w:color w:val="EE0000"/>
        </w:rPr>
        <w:t>C</w:t>
      </w:r>
      <w:r w:rsidR="00590196" w:rsidRPr="00590196">
        <w:rPr>
          <w:rFonts w:hint="eastAsia"/>
          <w:color w:val="EE0000"/>
        </w:rPr>
        <w:t xml:space="preserve"> = </w:t>
      </w:r>
      <w:r w:rsidR="00590196" w:rsidRPr="00590196">
        <w:rPr>
          <w:color w:val="EE0000"/>
        </w:rPr>
        <w:fldChar w:fldCharType="begin"/>
      </w:r>
      <w:r w:rsidR="00590196" w:rsidRPr="00590196">
        <w:rPr>
          <w:color w:val="EE0000"/>
        </w:rPr>
        <w:instrText xml:space="preserve"> </w:instrText>
      </w:r>
      <w:r w:rsidR="00590196" w:rsidRPr="00590196">
        <w:rPr>
          <w:rFonts w:hint="eastAsia"/>
          <w:color w:val="EE0000"/>
        </w:rPr>
        <w:instrText>EQ \F(1,</w:instrText>
      </w:r>
      <w:r w:rsidR="00590196" w:rsidRPr="00590196">
        <w:rPr>
          <w:rFonts w:hint="eastAsia"/>
          <w:i/>
          <w:iCs/>
          <w:color w:val="EE0000"/>
        </w:rPr>
        <w:instrText>n</w:instrText>
      </w:r>
      <w:r w:rsidR="00590196" w:rsidRPr="00590196">
        <w:rPr>
          <w:rFonts w:hint="eastAsia"/>
          <w:color w:val="EE0000"/>
        </w:rPr>
        <w:instrText>)</w:instrText>
      </w:r>
      <w:r w:rsidR="00590196" w:rsidRPr="00590196">
        <w:rPr>
          <w:color w:val="EE0000"/>
        </w:rPr>
        <w:instrText xml:space="preserve"> </w:instrText>
      </w:r>
      <w:r w:rsidR="00590196" w:rsidRPr="00590196">
        <w:rPr>
          <w:color w:val="EE0000"/>
        </w:rPr>
        <w:fldChar w:fldCharType="separate"/>
      </w:r>
      <w:r w:rsidR="00590196" w:rsidRPr="00590196">
        <w:rPr>
          <w:color w:val="EE0000"/>
        </w:rPr>
        <w:fldChar w:fldCharType="end"/>
      </w:r>
      <w:r w:rsidRPr="00410D7B">
        <w:rPr>
          <w:color w:val="EE0000"/>
        </w:rPr>
        <w:t>，即有机玻璃的折射率</w:t>
      </w:r>
      <w:r w:rsidRPr="00410D7B">
        <w:rPr>
          <w:color w:val="EE0000"/>
        </w:rPr>
        <w:object w:dxaOrig="955" w:dyaOrig="651" w14:anchorId="733697B2">
          <v:shape id="_x0000_i1051" type="#_x0000_t75" alt="学科网(www.zxxk.com)--教育资源门户，提供试卷、教案、课件、论文、素材以及各类教学资源下载，还有大量而丰富的教学相关资讯！ pz6bFJWLL0tN+fUPil0Ivg==" style="width:47.45pt;height:32.45pt" o:ole="">
            <v:imagedata r:id="rId84" o:title="eqId4746bc6eb43261f422fdf52db382503c"/>
          </v:shape>
          <o:OLEObject Type="Embed" ProgID="Equation.DSMT4" ShapeID="_x0000_i1051" DrawAspect="Content" ObjectID="_1834764919" r:id="rId85"/>
        </w:object>
      </w:r>
      <w:r w:rsidRPr="00410D7B">
        <w:rPr>
          <w:color w:val="EE0000"/>
        </w:rPr>
        <w:t>，</w:t>
      </w:r>
      <w:r w:rsidRPr="00410D7B">
        <w:rPr>
          <w:rFonts w:eastAsia="Times New Roman" w:cs="Times New Roman"/>
          <w:color w:val="EE0000"/>
        </w:rPr>
        <w:t>A</w:t>
      </w:r>
      <w:r w:rsidRPr="00410D7B">
        <w:rPr>
          <w:color w:val="EE0000"/>
        </w:rPr>
        <w:t>正确；</w:t>
      </w:r>
    </w:p>
    <w:p w14:paraId="75F493A3" w14:textId="179FB70B" w:rsidR="002A6520" w:rsidRPr="00410D7B" w:rsidRDefault="00000000" w:rsidP="00DF7EF2">
      <w:pPr>
        <w:rPr>
          <w:color w:val="EE0000"/>
        </w:rPr>
      </w:pPr>
      <w:r w:rsidRPr="00410D7B">
        <w:rPr>
          <w:rFonts w:eastAsia="Times New Roman" w:cs="Times New Roman"/>
          <w:color w:val="EE0000"/>
        </w:rPr>
        <w:t>B</w:t>
      </w:r>
      <w:r w:rsidRPr="00410D7B">
        <w:rPr>
          <w:color w:val="EE0000"/>
        </w:rPr>
        <w:t>．光线在内层空气膜发生全反射，则</w:t>
      </w:r>
      <w:r w:rsidRPr="00410D7B">
        <w:rPr>
          <w:color w:val="EE0000"/>
        </w:rPr>
        <w:object w:dxaOrig="1961" w:dyaOrig="699" w14:anchorId="10668B77">
          <v:shape id="_x0000_i1052" type="#_x0000_t75" alt="学科网(www.zxxk.com)--教育资源门户，提供试卷、教案、课件、论文、素材以及各类教学资源下载，还有大量而丰富的教学相关资讯！ pz6bFJWLL0tN+fUPil0Ivg==" style="width:97.9pt;height:34.9pt" o:ole="">
            <v:imagedata r:id="rId86" o:title="eqId12c01787b093baea1333a36b1fcdda76"/>
          </v:shape>
          <o:OLEObject Type="Embed" ProgID="Equation.DSMT4" ShapeID="_x0000_i1052" DrawAspect="Content" ObjectID="_1834764920" r:id="rId87"/>
        </w:object>
      </w:r>
      <w:r w:rsidRPr="00410D7B">
        <w:rPr>
          <w:color w:val="EE0000"/>
        </w:rPr>
        <w:t>，</w:t>
      </w:r>
      <w:r w:rsidRPr="00410D7B">
        <w:rPr>
          <w:color w:val="EE0000"/>
        </w:rPr>
        <w:object w:dxaOrig="882" w:dyaOrig="619" w14:anchorId="49011B30">
          <v:shape id="_x0000_i1053" type="#_x0000_t75" alt="学科网(www.zxxk.com)--教育资源门户，提供试卷、教案、课件、论文、素材以及各类教学资源下载，还有大量而丰富的教学相关资讯！ pz6bFJWLL0tN+fUPil0Ivg==" style="width:44.2pt;height:31.1pt" o:ole="">
            <v:imagedata r:id="rId88" o:title="eqId26a56e8f6b19c1d6a4ef8a66e7ee5bc3"/>
          </v:shape>
          <o:OLEObject Type="Embed" ProgID="Equation.DSMT4" ShapeID="_x0000_i1053" DrawAspect="Content" ObjectID="_1834764921" r:id="rId89"/>
        </w:object>
      </w:r>
      <w:r w:rsidRPr="00410D7B">
        <w:rPr>
          <w:color w:val="EE0000"/>
        </w:rPr>
        <w:t>，可得光在有机玻璃中的传播速度</w:t>
      </w:r>
      <w:r w:rsidR="00BF19DD" w:rsidRPr="00BF19DD">
        <w:rPr>
          <w:rFonts w:ascii="Book Antiqua" w:hAnsi="Book Antiqua"/>
          <w:i/>
          <w:iCs/>
          <w:color w:val="EE0000"/>
        </w:rPr>
        <w:t>v</w:t>
      </w:r>
      <w:r w:rsidR="00BF19DD" w:rsidRPr="00BF19DD">
        <w:rPr>
          <w:rFonts w:hint="eastAsia"/>
          <w:color w:val="EE0000"/>
        </w:rPr>
        <w:t xml:space="preserve"> </w:t>
      </w:r>
      <w:r w:rsidR="00BF19DD" w:rsidRPr="00BF19DD">
        <w:rPr>
          <w:rFonts w:hint="eastAsia"/>
          <w:color w:val="EE0000"/>
        </w:rPr>
        <w:t>≤</w:t>
      </w:r>
      <w:r w:rsidR="00BF19DD" w:rsidRPr="00BF19DD">
        <w:rPr>
          <w:rFonts w:hint="eastAsia"/>
          <w:color w:val="EE0000"/>
        </w:rPr>
        <w:t xml:space="preserve"> </w:t>
      </w:r>
      <w:r w:rsidR="00BF19DD" w:rsidRPr="00BF19DD">
        <w:rPr>
          <w:rFonts w:hint="eastAsia"/>
          <w:i/>
          <w:iCs/>
          <w:color w:val="EE0000"/>
        </w:rPr>
        <w:t>c</w:t>
      </w:r>
      <w:r w:rsidR="00BF19DD" w:rsidRPr="00BF19DD">
        <w:rPr>
          <w:rFonts w:hint="eastAsia"/>
          <w:color w:val="EE0000"/>
        </w:rPr>
        <w:t>sin</w:t>
      </w:r>
      <w:r w:rsidR="00BF19DD" w:rsidRPr="00BF19DD">
        <w:rPr>
          <w:rFonts w:cs="Times New Roman"/>
          <w:i/>
          <w:iCs/>
          <w:color w:val="EE0000"/>
        </w:rPr>
        <w:t>α</w:t>
      </w:r>
      <w:r w:rsidRPr="00410D7B">
        <w:rPr>
          <w:color w:val="EE0000"/>
        </w:rPr>
        <w:t>，</w:t>
      </w:r>
      <w:r w:rsidRPr="00410D7B">
        <w:rPr>
          <w:rFonts w:eastAsia="Times New Roman" w:cs="Times New Roman"/>
          <w:color w:val="EE0000"/>
        </w:rPr>
        <w:t>B</w:t>
      </w:r>
      <w:r w:rsidRPr="00410D7B">
        <w:rPr>
          <w:color w:val="EE0000"/>
        </w:rPr>
        <w:t>错误；</w:t>
      </w:r>
    </w:p>
    <w:p w14:paraId="42D0DCE2" w14:textId="77777777" w:rsidR="002A6520" w:rsidRPr="00410D7B" w:rsidRDefault="00000000" w:rsidP="00DF7EF2">
      <w:pPr>
        <w:rPr>
          <w:color w:val="EE0000"/>
        </w:rPr>
      </w:pPr>
      <w:r w:rsidRPr="00410D7B">
        <w:rPr>
          <w:rFonts w:eastAsia="Times New Roman" w:cs="Times New Roman"/>
          <w:color w:val="EE0000"/>
        </w:rPr>
        <w:t>CD</w:t>
      </w:r>
      <w:r w:rsidRPr="00410D7B">
        <w:rPr>
          <w:color w:val="EE0000"/>
        </w:rPr>
        <w:t>．在空气膜</w:t>
      </w:r>
      <w:r w:rsidRPr="00410D7B">
        <w:rPr>
          <w:rFonts w:eastAsia="Times New Roman" w:cs="Times New Roman"/>
          <w:i/>
          <w:color w:val="EE0000"/>
        </w:rPr>
        <w:t>Q</w:t>
      </w:r>
      <w:r w:rsidRPr="00410D7B">
        <w:rPr>
          <w:color w:val="EE0000"/>
        </w:rPr>
        <w:t>处注入一滴油后，光线能通过油膜界面，不再发生全反射，则此时临界角</w:t>
      </w:r>
      <w:r w:rsidRPr="00410D7B">
        <w:rPr>
          <w:color w:val="EE0000"/>
        </w:rPr>
        <w:object w:dxaOrig="2016" w:dyaOrig="717" w14:anchorId="32E2C690">
          <v:shape id="_x0000_i1054" type="#_x0000_t75" alt="学科网(www.zxxk.com)--教育资源门户，提供试卷、教案、课件、论文、素材以及各类教学资源下载，还有大量而丰富的教学相关资讯！ pz6bFJWLL0tN+fUPil0Ivg==" style="width:100.9pt;height:35.75pt" o:ole="">
            <v:imagedata r:id="rId90" o:title="eqId7e554af678b1b3f4d19e4d08ed3939bc"/>
          </v:shape>
          <o:OLEObject Type="Embed" ProgID="Equation.DSMT4" ShapeID="_x0000_i1054" DrawAspect="Content" ObjectID="_1834764922" r:id="rId91"/>
        </w:object>
      </w:r>
      <w:r w:rsidRPr="00410D7B">
        <w:rPr>
          <w:color w:val="EE0000"/>
        </w:rPr>
        <w:t>，则此时有机玻璃的折射率大于油的折射率，若在</w:t>
      </w:r>
      <w:r w:rsidRPr="00410D7B">
        <w:rPr>
          <w:rFonts w:eastAsia="Times New Roman" w:cs="Times New Roman"/>
          <w:i/>
          <w:color w:val="EE0000"/>
        </w:rPr>
        <w:t>R</w:t>
      </w:r>
      <w:r w:rsidRPr="00410D7B">
        <w:rPr>
          <w:color w:val="EE0000"/>
        </w:rPr>
        <w:t>处注入同种油滴，光线同样可沿直线通过油膜界面，光线会从</w:t>
      </w:r>
      <w:r w:rsidRPr="00410D7B">
        <w:rPr>
          <w:rFonts w:eastAsia="Times New Roman" w:cs="Times New Roman"/>
          <w:i/>
          <w:color w:val="EE0000"/>
        </w:rPr>
        <w:t>R</w:t>
      </w:r>
      <w:r w:rsidRPr="00410D7B">
        <w:rPr>
          <w:color w:val="EE0000"/>
        </w:rPr>
        <w:t>处进入乙，</w:t>
      </w:r>
      <w:r w:rsidRPr="00410D7B">
        <w:rPr>
          <w:rFonts w:eastAsia="Times New Roman" w:cs="Times New Roman"/>
          <w:color w:val="EE0000"/>
        </w:rPr>
        <w:t>C</w:t>
      </w:r>
      <w:r w:rsidRPr="00410D7B">
        <w:rPr>
          <w:color w:val="EE0000"/>
        </w:rPr>
        <w:t>正确，</w:t>
      </w:r>
      <w:r w:rsidRPr="00410D7B">
        <w:rPr>
          <w:rFonts w:eastAsia="Times New Roman" w:cs="Times New Roman"/>
          <w:color w:val="EE0000"/>
        </w:rPr>
        <w:t>D</w:t>
      </w:r>
      <w:r w:rsidRPr="00410D7B">
        <w:rPr>
          <w:color w:val="EE0000"/>
        </w:rPr>
        <w:t>错误。</w:t>
      </w:r>
    </w:p>
    <w:p w14:paraId="61B6AFED"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AC</w:t>
      </w:r>
      <w:r w:rsidRPr="00410D7B">
        <w:rPr>
          <w:color w:val="EE0000"/>
        </w:rPr>
        <w:t>。</w:t>
      </w:r>
    </w:p>
    <w:p w14:paraId="134312A5" w14:textId="2F3D9B2E" w:rsidR="00BF19DD" w:rsidRDefault="00BF19DD" w:rsidP="00DF7EF2">
      <w:pPr>
        <w:rPr>
          <w:color w:val="EE0000"/>
        </w:rPr>
      </w:pPr>
    </w:p>
    <w:p w14:paraId="38881188" w14:textId="7789F2FE" w:rsidR="002A6520" w:rsidRPr="00823750" w:rsidRDefault="008C4C09" w:rsidP="0033013F">
      <w:pPr>
        <w:numPr>
          <w:ilvl w:val="0"/>
          <w:numId w:val="3"/>
        </w:numPr>
      </w:pPr>
      <w:r>
        <w:rPr>
          <w:noProof/>
        </w:rPr>
        <mc:AlternateContent>
          <mc:Choice Requires="wpg">
            <w:drawing>
              <wp:anchor distT="0" distB="0" distL="114300" distR="114300" simplePos="0" relativeHeight="251699200" behindDoc="0" locked="0" layoutInCell="1" allowOverlap="1" wp14:anchorId="57399B9C" wp14:editId="1B2FE2A7">
                <wp:simplePos x="0" y="0"/>
                <wp:positionH relativeFrom="margin">
                  <wp:align>right</wp:align>
                </wp:positionH>
                <wp:positionV relativeFrom="paragraph">
                  <wp:posOffset>45258</wp:posOffset>
                </wp:positionV>
                <wp:extent cx="1892651" cy="1669166"/>
                <wp:effectExtent l="0" t="0" r="12700" b="7620"/>
                <wp:wrapSquare wrapText="bothSides"/>
                <wp:docPr id="343298767" name="组合 44"/>
                <wp:cNvGraphicFramePr/>
                <a:graphic xmlns:a="http://schemas.openxmlformats.org/drawingml/2006/main">
                  <a:graphicData uri="http://schemas.microsoft.com/office/word/2010/wordprocessingGroup">
                    <wpg:wgp>
                      <wpg:cNvGrpSpPr/>
                      <wpg:grpSpPr>
                        <a:xfrm>
                          <a:off x="0" y="0"/>
                          <a:ext cx="1892651" cy="1669166"/>
                          <a:chOff x="818292" y="0"/>
                          <a:chExt cx="1892651" cy="1669166"/>
                        </a:xfrm>
                      </wpg:grpSpPr>
                      <wpg:grpSp>
                        <wpg:cNvPr id="686543524" name="组合 43"/>
                        <wpg:cNvGrpSpPr/>
                        <wpg:grpSpPr>
                          <a:xfrm>
                            <a:off x="818292" y="0"/>
                            <a:ext cx="1892651" cy="1669166"/>
                            <a:chOff x="0" y="0"/>
                            <a:chExt cx="1892651" cy="1669166"/>
                          </a:xfrm>
                        </wpg:grpSpPr>
                        <wpg:grpSp>
                          <wpg:cNvPr id="607886454" name="组合 42"/>
                          <wpg:cNvGrpSpPr/>
                          <wpg:grpSpPr>
                            <a:xfrm>
                              <a:off x="0" y="0"/>
                              <a:ext cx="1892651" cy="1669166"/>
                              <a:chOff x="229190" y="0"/>
                              <a:chExt cx="1892651" cy="1669166"/>
                            </a:xfrm>
                          </wpg:grpSpPr>
                          <wpg:grpSp>
                            <wpg:cNvPr id="369580004" name="组合 9">
                              <a:extLst>
                                <a:ext uri="{FF2B5EF4-FFF2-40B4-BE49-F238E27FC236}">
                                  <a16:creationId xmlns:a16="http://schemas.microsoft.com/office/drawing/2014/main" id="{D07D61A1-CED6-98C4-CFD8-741C8EC4B682}"/>
                                </a:ext>
                              </a:extLst>
                            </wpg:cNvPr>
                            <wpg:cNvGrpSpPr/>
                            <wpg:grpSpPr>
                              <a:xfrm>
                                <a:off x="229190" y="0"/>
                                <a:ext cx="1892651" cy="1669166"/>
                                <a:chOff x="0" y="0"/>
                                <a:chExt cx="6208501" cy="5476177"/>
                              </a:xfrm>
                            </wpg:grpSpPr>
                            <wps:wsp>
                              <wps:cNvPr id="498548937" name="矩形 498548937">
                                <a:extLst>
                                  <a:ext uri="{FF2B5EF4-FFF2-40B4-BE49-F238E27FC236}">
                                    <a16:creationId xmlns:a16="http://schemas.microsoft.com/office/drawing/2014/main" id="{FA8C7D0E-9E70-C4B6-A8BC-37AF11DD30D1}"/>
                                  </a:ext>
                                </a:extLst>
                              </wps:cNvPr>
                              <wps:cNvSpPr/>
                              <wps:spPr>
                                <a:xfrm>
                                  <a:off x="0" y="0"/>
                                  <a:ext cx="6208501" cy="5476177"/>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02988075" name="图形 2">
                                <a:extLst>
                                  <a:ext uri="{FF2B5EF4-FFF2-40B4-BE49-F238E27FC236}">
                                    <a16:creationId xmlns:a16="http://schemas.microsoft.com/office/drawing/2014/main" id="{E9EC0524-2495-6495-66D6-B68F0458CD41}"/>
                                  </a:ext>
                                </a:extLst>
                              </wpg:cNvPr>
                              <wpg:cNvGrpSpPr/>
                              <wpg:grpSpPr>
                                <a:xfrm>
                                  <a:off x="918505" y="186060"/>
                                  <a:ext cx="2777460" cy="5145500"/>
                                  <a:chOff x="918505" y="186060"/>
                                  <a:chExt cx="2777460" cy="5145500"/>
                                </a:xfrm>
                                <a:noFill/>
                              </wpg:grpSpPr>
                              <wps:wsp>
                                <wps:cNvPr id="135267706" name="任意多边形: 形状 135267706">
                                  <a:extLst>
                                    <a:ext uri="{FF2B5EF4-FFF2-40B4-BE49-F238E27FC236}">
                                      <a16:creationId xmlns:a16="http://schemas.microsoft.com/office/drawing/2014/main" id="{2E0CBE46-27BA-E02B-E75D-88D3CD181A6A}"/>
                                    </a:ext>
                                  </a:extLst>
                                </wps:cNvPr>
                                <wps:cNvSpPr/>
                                <wps:spPr>
                                  <a:xfrm>
                                    <a:off x="1036147" y="186060"/>
                                    <a:ext cx="2659818" cy="2938574"/>
                                  </a:xfrm>
                                  <a:custGeom>
                                    <a:avLst/>
                                    <a:gdLst>
                                      <a:gd name="csX0" fmla="*/ 1210149 w 2659815"/>
                                      <a:gd name="csY0" fmla="*/ 1338876 h 2938574"/>
                                      <a:gd name="csX1" fmla="*/ 1209830 w 2659815"/>
                                      <a:gd name="csY1" fmla="*/ 1339274 h 2938574"/>
                                      <a:gd name="csX2" fmla="*/ 1208068 w 2659815"/>
                                      <a:gd name="csY2" fmla="*/ 1337175 h 2938574"/>
                                      <a:gd name="csX3" fmla="*/ 1214609 w 2659815"/>
                                      <a:gd name="csY3" fmla="*/ 1333318 h 2938574"/>
                                      <a:gd name="csX4" fmla="*/ 1221135 w 2659815"/>
                                      <a:gd name="csY4" fmla="*/ 1347854 h 2938574"/>
                                      <a:gd name="csX5" fmla="*/ 1194952 w 2659815"/>
                                      <a:gd name="csY5" fmla="*/ 1357816 h 2938574"/>
                                      <a:gd name="csX6" fmla="*/ 1181079 w 2659815"/>
                                      <a:gd name="csY6" fmla="*/ 1315121 h 2938574"/>
                                      <a:gd name="csX7" fmla="*/ 1244228 w 2659815"/>
                                      <a:gd name="csY7" fmla="*/ 1296406 h 2938574"/>
                                      <a:gd name="csX8" fmla="*/ 1268133 w 2659815"/>
                                      <a:gd name="csY8" fmla="*/ 1386259 h 2938574"/>
                                      <a:gd name="csX9" fmla="*/ 1147859 w 2659815"/>
                                      <a:gd name="csY9" fmla="*/ 1416507 h 2938574"/>
                                      <a:gd name="csX10" fmla="*/ 1111092 w 2659815"/>
                                      <a:gd name="csY10" fmla="*/ 1257928 h 2938574"/>
                                      <a:gd name="csX11" fmla="*/ 1310978 w 2659815"/>
                                      <a:gd name="csY11" fmla="*/ 1213217 h 2938574"/>
                                      <a:gd name="csX12" fmla="*/ 1363584 w 2659815"/>
                                      <a:gd name="csY12" fmla="*/ 1464260 h 2938574"/>
                                      <a:gd name="csX13" fmla="*/ 1059591 w 2659815"/>
                                      <a:gd name="csY13" fmla="*/ 1526512 h 2938574"/>
                                      <a:gd name="csX14" fmla="*/ 988025 w 2659815"/>
                                      <a:gd name="csY14" fmla="*/ 1157361 h 2938574"/>
                                      <a:gd name="csX15" fmla="*/ 1422406 w 2659815"/>
                                      <a:gd name="csY15" fmla="*/ 1074349 h 2938574"/>
                                      <a:gd name="csX16" fmla="*/ 1516188 w 2659815"/>
                                      <a:gd name="csY16" fmla="*/ 1588965 h 2938574"/>
                                      <a:gd name="csX17" fmla="*/ 923521 w 2659815"/>
                                      <a:gd name="csY17" fmla="*/ 1696091 h 2938574"/>
                                      <a:gd name="csX18" fmla="*/ 804134 w 2659815"/>
                                      <a:gd name="csY18" fmla="*/ 1007089 h 2938574"/>
                                      <a:gd name="csX19" fmla="*/ 1584476 w 2659815"/>
                                      <a:gd name="csY19" fmla="*/ 872367 h 2938574"/>
                                      <a:gd name="csX20" fmla="*/ 1732979 w 2659815"/>
                                      <a:gd name="csY20" fmla="*/ 1766122 h 2938574"/>
                                      <a:gd name="csX21" fmla="*/ 734192 w 2659815"/>
                                      <a:gd name="csY21" fmla="*/ 1932045 h 2938574"/>
                                      <a:gd name="csX22" fmla="*/ 552941 w 2659815"/>
                                      <a:gd name="csY22" fmla="*/ 801820 h 2938574"/>
                                      <a:gd name="csX23" fmla="*/ 1802240 w 2659815"/>
                                      <a:gd name="csY23" fmla="*/ 600974 h 2938574"/>
                                      <a:gd name="csX24" fmla="*/ 2019982 w 2659815"/>
                                      <a:gd name="csY24" fmla="*/ 2000654 h 2938574"/>
                                      <a:gd name="csX25" fmla="*/ 486883 w 2659815"/>
                                      <a:gd name="csY25" fmla="*/ 2240256 h 2938574"/>
                                      <a:gd name="csX26" fmla="*/ 228798 w 2659815"/>
                                      <a:gd name="csY26" fmla="*/ 536937 h 2938574"/>
                                      <a:gd name="csX27" fmla="*/ 2080140 w 2659815"/>
                                      <a:gd name="csY27" fmla="*/ 254637 h 2938574"/>
                                      <a:gd name="csX28" fmla="*/ 2382527 w 2659815"/>
                                      <a:gd name="csY28" fmla="*/ 2296918 h 2938574"/>
                                      <a:gd name="csX29" fmla="*/ 1127103 w 2659815"/>
                                      <a:gd name="csY29" fmla="*/ 2938531 h 2938574"/>
                                      <a:gd name="csX0" fmla="*/ 1210192 w 2659818"/>
                                      <a:gd name="csY0" fmla="*/ 1338919 h 2938574"/>
                                      <a:gd name="csX1" fmla="*/ 1209873 w 2659818"/>
                                      <a:gd name="csY1" fmla="*/ 1339317 h 2938574"/>
                                      <a:gd name="csX2" fmla="*/ 1208111 w 2659818"/>
                                      <a:gd name="csY2" fmla="*/ 1337218 h 2938574"/>
                                      <a:gd name="csX3" fmla="*/ 1214652 w 2659818"/>
                                      <a:gd name="csY3" fmla="*/ 1333361 h 2938574"/>
                                      <a:gd name="csX4" fmla="*/ 1221178 w 2659818"/>
                                      <a:gd name="csY4" fmla="*/ 1347897 h 2938574"/>
                                      <a:gd name="csX5" fmla="*/ 1194995 w 2659818"/>
                                      <a:gd name="csY5" fmla="*/ 1357859 h 2938574"/>
                                      <a:gd name="csX6" fmla="*/ 1181122 w 2659818"/>
                                      <a:gd name="csY6" fmla="*/ 1315164 h 2938574"/>
                                      <a:gd name="csX7" fmla="*/ 1268176 w 2659818"/>
                                      <a:gd name="csY7" fmla="*/ 1386302 h 2938574"/>
                                      <a:gd name="csX8" fmla="*/ 1147902 w 2659818"/>
                                      <a:gd name="csY8" fmla="*/ 1416550 h 2938574"/>
                                      <a:gd name="csX9" fmla="*/ 1111135 w 2659818"/>
                                      <a:gd name="csY9" fmla="*/ 1257971 h 2938574"/>
                                      <a:gd name="csX10" fmla="*/ 1311021 w 2659818"/>
                                      <a:gd name="csY10" fmla="*/ 1213260 h 2938574"/>
                                      <a:gd name="csX11" fmla="*/ 1363627 w 2659818"/>
                                      <a:gd name="csY11" fmla="*/ 1464303 h 2938574"/>
                                      <a:gd name="csX12" fmla="*/ 1059634 w 2659818"/>
                                      <a:gd name="csY12" fmla="*/ 1526555 h 2938574"/>
                                      <a:gd name="csX13" fmla="*/ 988068 w 2659818"/>
                                      <a:gd name="csY13" fmla="*/ 1157404 h 2938574"/>
                                      <a:gd name="csX14" fmla="*/ 1422449 w 2659818"/>
                                      <a:gd name="csY14" fmla="*/ 1074392 h 2938574"/>
                                      <a:gd name="csX15" fmla="*/ 1516231 w 2659818"/>
                                      <a:gd name="csY15" fmla="*/ 1589008 h 2938574"/>
                                      <a:gd name="csX16" fmla="*/ 923564 w 2659818"/>
                                      <a:gd name="csY16" fmla="*/ 1696134 h 2938574"/>
                                      <a:gd name="csX17" fmla="*/ 804177 w 2659818"/>
                                      <a:gd name="csY17" fmla="*/ 1007132 h 2938574"/>
                                      <a:gd name="csX18" fmla="*/ 1584519 w 2659818"/>
                                      <a:gd name="csY18" fmla="*/ 872410 h 2938574"/>
                                      <a:gd name="csX19" fmla="*/ 1733022 w 2659818"/>
                                      <a:gd name="csY19" fmla="*/ 1766165 h 2938574"/>
                                      <a:gd name="csX20" fmla="*/ 734235 w 2659818"/>
                                      <a:gd name="csY20" fmla="*/ 1932088 h 2938574"/>
                                      <a:gd name="csX21" fmla="*/ 552984 w 2659818"/>
                                      <a:gd name="csY21" fmla="*/ 801863 h 2938574"/>
                                      <a:gd name="csX22" fmla="*/ 1802283 w 2659818"/>
                                      <a:gd name="csY22" fmla="*/ 601017 h 2938574"/>
                                      <a:gd name="csX23" fmla="*/ 2020025 w 2659818"/>
                                      <a:gd name="csY23" fmla="*/ 2000697 h 2938574"/>
                                      <a:gd name="csX24" fmla="*/ 486926 w 2659818"/>
                                      <a:gd name="csY24" fmla="*/ 2240299 h 2938574"/>
                                      <a:gd name="csX25" fmla="*/ 228841 w 2659818"/>
                                      <a:gd name="csY25" fmla="*/ 536980 h 2938574"/>
                                      <a:gd name="csX26" fmla="*/ 2080183 w 2659818"/>
                                      <a:gd name="csY26" fmla="*/ 254680 h 2938574"/>
                                      <a:gd name="csX27" fmla="*/ 2382570 w 2659818"/>
                                      <a:gd name="csY27" fmla="*/ 2296961 h 2938574"/>
                                      <a:gd name="csX28" fmla="*/ 1127146 w 2659818"/>
                                      <a:gd name="csY28" fmla="*/ 2938574 h 2938574"/>
                                      <a:gd name="csX0" fmla="*/ 1210192 w 2659818"/>
                                      <a:gd name="csY0" fmla="*/ 1338919 h 2938574"/>
                                      <a:gd name="csX1" fmla="*/ 1209873 w 2659818"/>
                                      <a:gd name="csY1" fmla="*/ 1339317 h 2938574"/>
                                      <a:gd name="csX2" fmla="*/ 1208111 w 2659818"/>
                                      <a:gd name="csY2" fmla="*/ 1337218 h 2938574"/>
                                      <a:gd name="csX3" fmla="*/ 1214652 w 2659818"/>
                                      <a:gd name="csY3" fmla="*/ 1333361 h 2938574"/>
                                      <a:gd name="csX4" fmla="*/ 1221178 w 2659818"/>
                                      <a:gd name="csY4" fmla="*/ 1347897 h 2938574"/>
                                      <a:gd name="csX5" fmla="*/ 1194995 w 2659818"/>
                                      <a:gd name="csY5" fmla="*/ 1357859 h 2938574"/>
                                      <a:gd name="csX6" fmla="*/ 1181122 w 2659818"/>
                                      <a:gd name="csY6" fmla="*/ 1315164 h 2938574"/>
                                      <a:gd name="csX7" fmla="*/ 1147902 w 2659818"/>
                                      <a:gd name="csY7" fmla="*/ 1416550 h 2938574"/>
                                      <a:gd name="csX8" fmla="*/ 1111135 w 2659818"/>
                                      <a:gd name="csY8" fmla="*/ 1257971 h 2938574"/>
                                      <a:gd name="csX9" fmla="*/ 1311021 w 2659818"/>
                                      <a:gd name="csY9" fmla="*/ 1213260 h 2938574"/>
                                      <a:gd name="csX10" fmla="*/ 1363627 w 2659818"/>
                                      <a:gd name="csY10" fmla="*/ 1464303 h 2938574"/>
                                      <a:gd name="csX11" fmla="*/ 1059634 w 2659818"/>
                                      <a:gd name="csY11" fmla="*/ 1526555 h 2938574"/>
                                      <a:gd name="csX12" fmla="*/ 988068 w 2659818"/>
                                      <a:gd name="csY12" fmla="*/ 1157404 h 2938574"/>
                                      <a:gd name="csX13" fmla="*/ 1422449 w 2659818"/>
                                      <a:gd name="csY13" fmla="*/ 1074392 h 2938574"/>
                                      <a:gd name="csX14" fmla="*/ 1516231 w 2659818"/>
                                      <a:gd name="csY14" fmla="*/ 1589008 h 2938574"/>
                                      <a:gd name="csX15" fmla="*/ 923564 w 2659818"/>
                                      <a:gd name="csY15" fmla="*/ 1696134 h 2938574"/>
                                      <a:gd name="csX16" fmla="*/ 804177 w 2659818"/>
                                      <a:gd name="csY16" fmla="*/ 1007132 h 2938574"/>
                                      <a:gd name="csX17" fmla="*/ 1584519 w 2659818"/>
                                      <a:gd name="csY17" fmla="*/ 872410 h 2938574"/>
                                      <a:gd name="csX18" fmla="*/ 1733022 w 2659818"/>
                                      <a:gd name="csY18" fmla="*/ 1766165 h 2938574"/>
                                      <a:gd name="csX19" fmla="*/ 734235 w 2659818"/>
                                      <a:gd name="csY19" fmla="*/ 1932088 h 2938574"/>
                                      <a:gd name="csX20" fmla="*/ 552984 w 2659818"/>
                                      <a:gd name="csY20" fmla="*/ 801863 h 2938574"/>
                                      <a:gd name="csX21" fmla="*/ 1802283 w 2659818"/>
                                      <a:gd name="csY21" fmla="*/ 601017 h 2938574"/>
                                      <a:gd name="csX22" fmla="*/ 2020025 w 2659818"/>
                                      <a:gd name="csY22" fmla="*/ 2000697 h 2938574"/>
                                      <a:gd name="csX23" fmla="*/ 486926 w 2659818"/>
                                      <a:gd name="csY23" fmla="*/ 2240299 h 2938574"/>
                                      <a:gd name="csX24" fmla="*/ 228841 w 2659818"/>
                                      <a:gd name="csY24" fmla="*/ 536980 h 2938574"/>
                                      <a:gd name="csX25" fmla="*/ 2080183 w 2659818"/>
                                      <a:gd name="csY25" fmla="*/ 254680 h 2938574"/>
                                      <a:gd name="csX26" fmla="*/ 2382570 w 2659818"/>
                                      <a:gd name="csY26" fmla="*/ 2296961 h 2938574"/>
                                      <a:gd name="csX27" fmla="*/ 1127146 w 2659818"/>
                                      <a:gd name="csY27" fmla="*/ 2938574 h 2938574"/>
                                      <a:gd name="csX0" fmla="*/ 1210192 w 2659818"/>
                                      <a:gd name="csY0" fmla="*/ 1338919 h 2938574"/>
                                      <a:gd name="csX1" fmla="*/ 1209873 w 2659818"/>
                                      <a:gd name="csY1" fmla="*/ 1339317 h 2938574"/>
                                      <a:gd name="csX2" fmla="*/ 1208111 w 2659818"/>
                                      <a:gd name="csY2" fmla="*/ 1337218 h 2938574"/>
                                      <a:gd name="csX3" fmla="*/ 1214652 w 2659818"/>
                                      <a:gd name="csY3" fmla="*/ 1333361 h 2938574"/>
                                      <a:gd name="csX4" fmla="*/ 1194995 w 2659818"/>
                                      <a:gd name="csY4" fmla="*/ 1357859 h 2938574"/>
                                      <a:gd name="csX5" fmla="*/ 1181122 w 2659818"/>
                                      <a:gd name="csY5" fmla="*/ 1315164 h 2938574"/>
                                      <a:gd name="csX6" fmla="*/ 1147902 w 2659818"/>
                                      <a:gd name="csY6" fmla="*/ 1416550 h 2938574"/>
                                      <a:gd name="csX7" fmla="*/ 1111135 w 2659818"/>
                                      <a:gd name="csY7" fmla="*/ 1257971 h 2938574"/>
                                      <a:gd name="csX8" fmla="*/ 1311021 w 2659818"/>
                                      <a:gd name="csY8" fmla="*/ 1213260 h 2938574"/>
                                      <a:gd name="csX9" fmla="*/ 1363627 w 2659818"/>
                                      <a:gd name="csY9" fmla="*/ 1464303 h 2938574"/>
                                      <a:gd name="csX10" fmla="*/ 1059634 w 2659818"/>
                                      <a:gd name="csY10" fmla="*/ 1526555 h 2938574"/>
                                      <a:gd name="csX11" fmla="*/ 988068 w 2659818"/>
                                      <a:gd name="csY11" fmla="*/ 1157404 h 2938574"/>
                                      <a:gd name="csX12" fmla="*/ 1422449 w 2659818"/>
                                      <a:gd name="csY12" fmla="*/ 1074392 h 2938574"/>
                                      <a:gd name="csX13" fmla="*/ 1516231 w 2659818"/>
                                      <a:gd name="csY13" fmla="*/ 1589008 h 2938574"/>
                                      <a:gd name="csX14" fmla="*/ 923564 w 2659818"/>
                                      <a:gd name="csY14" fmla="*/ 1696134 h 2938574"/>
                                      <a:gd name="csX15" fmla="*/ 804177 w 2659818"/>
                                      <a:gd name="csY15" fmla="*/ 1007132 h 2938574"/>
                                      <a:gd name="csX16" fmla="*/ 1584519 w 2659818"/>
                                      <a:gd name="csY16" fmla="*/ 872410 h 2938574"/>
                                      <a:gd name="csX17" fmla="*/ 1733022 w 2659818"/>
                                      <a:gd name="csY17" fmla="*/ 1766165 h 2938574"/>
                                      <a:gd name="csX18" fmla="*/ 734235 w 2659818"/>
                                      <a:gd name="csY18" fmla="*/ 1932088 h 2938574"/>
                                      <a:gd name="csX19" fmla="*/ 552984 w 2659818"/>
                                      <a:gd name="csY19" fmla="*/ 801863 h 2938574"/>
                                      <a:gd name="csX20" fmla="*/ 1802283 w 2659818"/>
                                      <a:gd name="csY20" fmla="*/ 601017 h 2938574"/>
                                      <a:gd name="csX21" fmla="*/ 2020025 w 2659818"/>
                                      <a:gd name="csY21" fmla="*/ 2000697 h 2938574"/>
                                      <a:gd name="csX22" fmla="*/ 486926 w 2659818"/>
                                      <a:gd name="csY22" fmla="*/ 2240299 h 2938574"/>
                                      <a:gd name="csX23" fmla="*/ 228841 w 2659818"/>
                                      <a:gd name="csY23" fmla="*/ 536980 h 2938574"/>
                                      <a:gd name="csX24" fmla="*/ 2080183 w 2659818"/>
                                      <a:gd name="csY24" fmla="*/ 254680 h 2938574"/>
                                      <a:gd name="csX25" fmla="*/ 2382570 w 2659818"/>
                                      <a:gd name="csY25" fmla="*/ 2296961 h 2938574"/>
                                      <a:gd name="csX26" fmla="*/ 1127146 w 2659818"/>
                                      <a:gd name="csY26" fmla="*/ 2938574 h 2938574"/>
                                      <a:gd name="csX0" fmla="*/ 1210192 w 2659818"/>
                                      <a:gd name="csY0" fmla="*/ 1338919 h 2938574"/>
                                      <a:gd name="csX1" fmla="*/ 1209873 w 2659818"/>
                                      <a:gd name="csY1" fmla="*/ 1339317 h 2938574"/>
                                      <a:gd name="csX2" fmla="*/ 1208111 w 2659818"/>
                                      <a:gd name="csY2" fmla="*/ 1337218 h 2938574"/>
                                      <a:gd name="csX3" fmla="*/ 1214652 w 2659818"/>
                                      <a:gd name="csY3" fmla="*/ 1333361 h 2938574"/>
                                      <a:gd name="csX4" fmla="*/ 1181122 w 2659818"/>
                                      <a:gd name="csY4" fmla="*/ 1315164 h 2938574"/>
                                      <a:gd name="csX5" fmla="*/ 1147902 w 2659818"/>
                                      <a:gd name="csY5" fmla="*/ 1416550 h 2938574"/>
                                      <a:gd name="csX6" fmla="*/ 1111135 w 2659818"/>
                                      <a:gd name="csY6" fmla="*/ 1257971 h 2938574"/>
                                      <a:gd name="csX7" fmla="*/ 1311021 w 2659818"/>
                                      <a:gd name="csY7" fmla="*/ 1213260 h 2938574"/>
                                      <a:gd name="csX8" fmla="*/ 1363627 w 2659818"/>
                                      <a:gd name="csY8" fmla="*/ 1464303 h 2938574"/>
                                      <a:gd name="csX9" fmla="*/ 1059634 w 2659818"/>
                                      <a:gd name="csY9" fmla="*/ 1526555 h 2938574"/>
                                      <a:gd name="csX10" fmla="*/ 988068 w 2659818"/>
                                      <a:gd name="csY10" fmla="*/ 1157404 h 2938574"/>
                                      <a:gd name="csX11" fmla="*/ 1422449 w 2659818"/>
                                      <a:gd name="csY11" fmla="*/ 1074392 h 2938574"/>
                                      <a:gd name="csX12" fmla="*/ 1516231 w 2659818"/>
                                      <a:gd name="csY12" fmla="*/ 1589008 h 2938574"/>
                                      <a:gd name="csX13" fmla="*/ 923564 w 2659818"/>
                                      <a:gd name="csY13" fmla="*/ 1696134 h 2938574"/>
                                      <a:gd name="csX14" fmla="*/ 804177 w 2659818"/>
                                      <a:gd name="csY14" fmla="*/ 1007132 h 2938574"/>
                                      <a:gd name="csX15" fmla="*/ 1584519 w 2659818"/>
                                      <a:gd name="csY15" fmla="*/ 872410 h 2938574"/>
                                      <a:gd name="csX16" fmla="*/ 1733022 w 2659818"/>
                                      <a:gd name="csY16" fmla="*/ 1766165 h 2938574"/>
                                      <a:gd name="csX17" fmla="*/ 734235 w 2659818"/>
                                      <a:gd name="csY17" fmla="*/ 1932088 h 2938574"/>
                                      <a:gd name="csX18" fmla="*/ 552984 w 2659818"/>
                                      <a:gd name="csY18" fmla="*/ 801863 h 2938574"/>
                                      <a:gd name="csX19" fmla="*/ 1802283 w 2659818"/>
                                      <a:gd name="csY19" fmla="*/ 601017 h 2938574"/>
                                      <a:gd name="csX20" fmla="*/ 2020025 w 2659818"/>
                                      <a:gd name="csY20" fmla="*/ 2000697 h 2938574"/>
                                      <a:gd name="csX21" fmla="*/ 486926 w 2659818"/>
                                      <a:gd name="csY21" fmla="*/ 2240299 h 2938574"/>
                                      <a:gd name="csX22" fmla="*/ 228841 w 2659818"/>
                                      <a:gd name="csY22" fmla="*/ 536980 h 2938574"/>
                                      <a:gd name="csX23" fmla="*/ 2080183 w 2659818"/>
                                      <a:gd name="csY23" fmla="*/ 254680 h 2938574"/>
                                      <a:gd name="csX24" fmla="*/ 2382570 w 2659818"/>
                                      <a:gd name="csY24" fmla="*/ 2296961 h 2938574"/>
                                      <a:gd name="csX25" fmla="*/ 1127146 w 2659818"/>
                                      <a:gd name="csY25" fmla="*/ 2938574 h 2938574"/>
                                      <a:gd name="csX0" fmla="*/ 1210192 w 2659818"/>
                                      <a:gd name="csY0" fmla="*/ 1338919 h 2938574"/>
                                      <a:gd name="csX1" fmla="*/ 1209873 w 2659818"/>
                                      <a:gd name="csY1" fmla="*/ 1339317 h 2938574"/>
                                      <a:gd name="csX2" fmla="*/ 1208111 w 2659818"/>
                                      <a:gd name="csY2" fmla="*/ 1337218 h 2938574"/>
                                      <a:gd name="csX3" fmla="*/ 1181122 w 2659818"/>
                                      <a:gd name="csY3" fmla="*/ 1315164 h 2938574"/>
                                      <a:gd name="csX4" fmla="*/ 1147902 w 2659818"/>
                                      <a:gd name="csY4" fmla="*/ 1416550 h 2938574"/>
                                      <a:gd name="csX5" fmla="*/ 1111135 w 2659818"/>
                                      <a:gd name="csY5" fmla="*/ 1257971 h 2938574"/>
                                      <a:gd name="csX6" fmla="*/ 1311021 w 2659818"/>
                                      <a:gd name="csY6" fmla="*/ 1213260 h 2938574"/>
                                      <a:gd name="csX7" fmla="*/ 1363627 w 2659818"/>
                                      <a:gd name="csY7" fmla="*/ 1464303 h 2938574"/>
                                      <a:gd name="csX8" fmla="*/ 1059634 w 2659818"/>
                                      <a:gd name="csY8" fmla="*/ 1526555 h 2938574"/>
                                      <a:gd name="csX9" fmla="*/ 988068 w 2659818"/>
                                      <a:gd name="csY9" fmla="*/ 1157404 h 2938574"/>
                                      <a:gd name="csX10" fmla="*/ 1422449 w 2659818"/>
                                      <a:gd name="csY10" fmla="*/ 1074392 h 2938574"/>
                                      <a:gd name="csX11" fmla="*/ 1516231 w 2659818"/>
                                      <a:gd name="csY11" fmla="*/ 1589008 h 2938574"/>
                                      <a:gd name="csX12" fmla="*/ 923564 w 2659818"/>
                                      <a:gd name="csY12" fmla="*/ 1696134 h 2938574"/>
                                      <a:gd name="csX13" fmla="*/ 804177 w 2659818"/>
                                      <a:gd name="csY13" fmla="*/ 1007132 h 2938574"/>
                                      <a:gd name="csX14" fmla="*/ 1584519 w 2659818"/>
                                      <a:gd name="csY14" fmla="*/ 872410 h 2938574"/>
                                      <a:gd name="csX15" fmla="*/ 1733022 w 2659818"/>
                                      <a:gd name="csY15" fmla="*/ 1766165 h 2938574"/>
                                      <a:gd name="csX16" fmla="*/ 734235 w 2659818"/>
                                      <a:gd name="csY16" fmla="*/ 1932088 h 2938574"/>
                                      <a:gd name="csX17" fmla="*/ 552984 w 2659818"/>
                                      <a:gd name="csY17" fmla="*/ 801863 h 2938574"/>
                                      <a:gd name="csX18" fmla="*/ 1802283 w 2659818"/>
                                      <a:gd name="csY18" fmla="*/ 601017 h 2938574"/>
                                      <a:gd name="csX19" fmla="*/ 2020025 w 2659818"/>
                                      <a:gd name="csY19" fmla="*/ 2000697 h 2938574"/>
                                      <a:gd name="csX20" fmla="*/ 486926 w 2659818"/>
                                      <a:gd name="csY20" fmla="*/ 2240299 h 2938574"/>
                                      <a:gd name="csX21" fmla="*/ 228841 w 2659818"/>
                                      <a:gd name="csY21" fmla="*/ 536980 h 2938574"/>
                                      <a:gd name="csX22" fmla="*/ 2080183 w 2659818"/>
                                      <a:gd name="csY22" fmla="*/ 254680 h 2938574"/>
                                      <a:gd name="csX23" fmla="*/ 2382570 w 2659818"/>
                                      <a:gd name="csY23" fmla="*/ 2296961 h 2938574"/>
                                      <a:gd name="csX24" fmla="*/ 1127146 w 2659818"/>
                                      <a:gd name="csY24" fmla="*/ 2938574 h 2938574"/>
                                      <a:gd name="csX0" fmla="*/ 1210192 w 2659818"/>
                                      <a:gd name="csY0" fmla="*/ 1338919 h 2938574"/>
                                      <a:gd name="csX1" fmla="*/ 1209873 w 2659818"/>
                                      <a:gd name="csY1" fmla="*/ 1339317 h 2938574"/>
                                      <a:gd name="csX2" fmla="*/ 1181122 w 2659818"/>
                                      <a:gd name="csY2" fmla="*/ 1315164 h 2938574"/>
                                      <a:gd name="csX3" fmla="*/ 1147902 w 2659818"/>
                                      <a:gd name="csY3" fmla="*/ 1416550 h 2938574"/>
                                      <a:gd name="csX4" fmla="*/ 1111135 w 2659818"/>
                                      <a:gd name="csY4" fmla="*/ 1257971 h 2938574"/>
                                      <a:gd name="csX5" fmla="*/ 1311021 w 2659818"/>
                                      <a:gd name="csY5" fmla="*/ 1213260 h 2938574"/>
                                      <a:gd name="csX6" fmla="*/ 1363627 w 2659818"/>
                                      <a:gd name="csY6" fmla="*/ 1464303 h 2938574"/>
                                      <a:gd name="csX7" fmla="*/ 1059634 w 2659818"/>
                                      <a:gd name="csY7" fmla="*/ 1526555 h 2938574"/>
                                      <a:gd name="csX8" fmla="*/ 988068 w 2659818"/>
                                      <a:gd name="csY8" fmla="*/ 1157404 h 2938574"/>
                                      <a:gd name="csX9" fmla="*/ 1422449 w 2659818"/>
                                      <a:gd name="csY9" fmla="*/ 1074392 h 2938574"/>
                                      <a:gd name="csX10" fmla="*/ 1516231 w 2659818"/>
                                      <a:gd name="csY10" fmla="*/ 1589008 h 2938574"/>
                                      <a:gd name="csX11" fmla="*/ 923564 w 2659818"/>
                                      <a:gd name="csY11" fmla="*/ 1696134 h 2938574"/>
                                      <a:gd name="csX12" fmla="*/ 804177 w 2659818"/>
                                      <a:gd name="csY12" fmla="*/ 1007132 h 2938574"/>
                                      <a:gd name="csX13" fmla="*/ 1584519 w 2659818"/>
                                      <a:gd name="csY13" fmla="*/ 872410 h 2938574"/>
                                      <a:gd name="csX14" fmla="*/ 1733022 w 2659818"/>
                                      <a:gd name="csY14" fmla="*/ 1766165 h 2938574"/>
                                      <a:gd name="csX15" fmla="*/ 734235 w 2659818"/>
                                      <a:gd name="csY15" fmla="*/ 1932088 h 2938574"/>
                                      <a:gd name="csX16" fmla="*/ 552984 w 2659818"/>
                                      <a:gd name="csY16" fmla="*/ 801863 h 2938574"/>
                                      <a:gd name="csX17" fmla="*/ 1802283 w 2659818"/>
                                      <a:gd name="csY17" fmla="*/ 601017 h 2938574"/>
                                      <a:gd name="csX18" fmla="*/ 2020025 w 2659818"/>
                                      <a:gd name="csY18" fmla="*/ 2000697 h 2938574"/>
                                      <a:gd name="csX19" fmla="*/ 486926 w 2659818"/>
                                      <a:gd name="csY19" fmla="*/ 2240299 h 2938574"/>
                                      <a:gd name="csX20" fmla="*/ 228841 w 2659818"/>
                                      <a:gd name="csY20" fmla="*/ 536980 h 2938574"/>
                                      <a:gd name="csX21" fmla="*/ 2080183 w 2659818"/>
                                      <a:gd name="csY21" fmla="*/ 254680 h 2938574"/>
                                      <a:gd name="csX22" fmla="*/ 2382570 w 2659818"/>
                                      <a:gd name="csY22" fmla="*/ 2296961 h 2938574"/>
                                      <a:gd name="csX23" fmla="*/ 1127146 w 2659818"/>
                                      <a:gd name="csY23" fmla="*/ 2938574 h 2938574"/>
                                      <a:gd name="csX0" fmla="*/ 1210192 w 2659818"/>
                                      <a:gd name="csY0" fmla="*/ 1338919 h 2938574"/>
                                      <a:gd name="csX1" fmla="*/ 1181122 w 2659818"/>
                                      <a:gd name="csY1" fmla="*/ 1315164 h 2938574"/>
                                      <a:gd name="csX2" fmla="*/ 1147902 w 2659818"/>
                                      <a:gd name="csY2" fmla="*/ 1416550 h 2938574"/>
                                      <a:gd name="csX3" fmla="*/ 1111135 w 2659818"/>
                                      <a:gd name="csY3" fmla="*/ 1257971 h 2938574"/>
                                      <a:gd name="csX4" fmla="*/ 1311021 w 2659818"/>
                                      <a:gd name="csY4" fmla="*/ 1213260 h 2938574"/>
                                      <a:gd name="csX5" fmla="*/ 1363627 w 2659818"/>
                                      <a:gd name="csY5" fmla="*/ 1464303 h 2938574"/>
                                      <a:gd name="csX6" fmla="*/ 1059634 w 2659818"/>
                                      <a:gd name="csY6" fmla="*/ 1526555 h 2938574"/>
                                      <a:gd name="csX7" fmla="*/ 988068 w 2659818"/>
                                      <a:gd name="csY7" fmla="*/ 1157404 h 2938574"/>
                                      <a:gd name="csX8" fmla="*/ 1422449 w 2659818"/>
                                      <a:gd name="csY8" fmla="*/ 1074392 h 2938574"/>
                                      <a:gd name="csX9" fmla="*/ 1516231 w 2659818"/>
                                      <a:gd name="csY9" fmla="*/ 1589008 h 2938574"/>
                                      <a:gd name="csX10" fmla="*/ 923564 w 2659818"/>
                                      <a:gd name="csY10" fmla="*/ 1696134 h 2938574"/>
                                      <a:gd name="csX11" fmla="*/ 804177 w 2659818"/>
                                      <a:gd name="csY11" fmla="*/ 1007132 h 2938574"/>
                                      <a:gd name="csX12" fmla="*/ 1584519 w 2659818"/>
                                      <a:gd name="csY12" fmla="*/ 872410 h 2938574"/>
                                      <a:gd name="csX13" fmla="*/ 1733022 w 2659818"/>
                                      <a:gd name="csY13" fmla="*/ 1766165 h 2938574"/>
                                      <a:gd name="csX14" fmla="*/ 734235 w 2659818"/>
                                      <a:gd name="csY14" fmla="*/ 1932088 h 2938574"/>
                                      <a:gd name="csX15" fmla="*/ 552984 w 2659818"/>
                                      <a:gd name="csY15" fmla="*/ 801863 h 2938574"/>
                                      <a:gd name="csX16" fmla="*/ 1802283 w 2659818"/>
                                      <a:gd name="csY16" fmla="*/ 601017 h 2938574"/>
                                      <a:gd name="csX17" fmla="*/ 2020025 w 2659818"/>
                                      <a:gd name="csY17" fmla="*/ 2000697 h 2938574"/>
                                      <a:gd name="csX18" fmla="*/ 486926 w 2659818"/>
                                      <a:gd name="csY18" fmla="*/ 2240299 h 2938574"/>
                                      <a:gd name="csX19" fmla="*/ 228841 w 2659818"/>
                                      <a:gd name="csY19" fmla="*/ 536980 h 2938574"/>
                                      <a:gd name="csX20" fmla="*/ 2080183 w 2659818"/>
                                      <a:gd name="csY20" fmla="*/ 254680 h 2938574"/>
                                      <a:gd name="csX21" fmla="*/ 2382570 w 2659818"/>
                                      <a:gd name="csY21" fmla="*/ 2296961 h 2938574"/>
                                      <a:gd name="csX22" fmla="*/ 1127146 w 2659818"/>
                                      <a:gd name="csY22" fmla="*/ 2938574 h 2938574"/>
                                      <a:gd name="csX0" fmla="*/ 1210192 w 2659818"/>
                                      <a:gd name="csY0" fmla="*/ 1338919 h 2938574"/>
                                      <a:gd name="csX1" fmla="*/ 1147902 w 2659818"/>
                                      <a:gd name="csY1" fmla="*/ 1416550 h 2938574"/>
                                      <a:gd name="csX2" fmla="*/ 1111135 w 2659818"/>
                                      <a:gd name="csY2" fmla="*/ 1257971 h 2938574"/>
                                      <a:gd name="csX3" fmla="*/ 1311021 w 2659818"/>
                                      <a:gd name="csY3" fmla="*/ 1213260 h 2938574"/>
                                      <a:gd name="csX4" fmla="*/ 1363627 w 2659818"/>
                                      <a:gd name="csY4" fmla="*/ 1464303 h 2938574"/>
                                      <a:gd name="csX5" fmla="*/ 1059634 w 2659818"/>
                                      <a:gd name="csY5" fmla="*/ 1526555 h 2938574"/>
                                      <a:gd name="csX6" fmla="*/ 988068 w 2659818"/>
                                      <a:gd name="csY6" fmla="*/ 1157404 h 2938574"/>
                                      <a:gd name="csX7" fmla="*/ 1422449 w 2659818"/>
                                      <a:gd name="csY7" fmla="*/ 1074392 h 2938574"/>
                                      <a:gd name="csX8" fmla="*/ 1516231 w 2659818"/>
                                      <a:gd name="csY8" fmla="*/ 1589008 h 2938574"/>
                                      <a:gd name="csX9" fmla="*/ 923564 w 2659818"/>
                                      <a:gd name="csY9" fmla="*/ 1696134 h 2938574"/>
                                      <a:gd name="csX10" fmla="*/ 804177 w 2659818"/>
                                      <a:gd name="csY10" fmla="*/ 1007132 h 2938574"/>
                                      <a:gd name="csX11" fmla="*/ 1584519 w 2659818"/>
                                      <a:gd name="csY11" fmla="*/ 872410 h 2938574"/>
                                      <a:gd name="csX12" fmla="*/ 1733022 w 2659818"/>
                                      <a:gd name="csY12" fmla="*/ 1766165 h 2938574"/>
                                      <a:gd name="csX13" fmla="*/ 734235 w 2659818"/>
                                      <a:gd name="csY13" fmla="*/ 1932088 h 2938574"/>
                                      <a:gd name="csX14" fmla="*/ 552984 w 2659818"/>
                                      <a:gd name="csY14" fmla="*/ 801863 h 2938574"/>
                                      <a:gd name="csX15" fmla="*/ 1802283 w 2659818"/>
                                      <a:gd name="csY15" fmla="*/ 601017 h 2938574"/>
                                      <a:gd name="csX16" fmla="*/ 2020025 w 2659818"/>
                                      <a:gd name="csY16" fmla="*/ 2000697 h 2938574"/>
                                      <a:gd name="csX17" fmla="*/ 486926 w 2659818"/>
                                      <a:gd name="csY17" fmla="*/ 2240299 h 2938574"/>
                                      <a:gd name="csX18" fmla="*/ 228841 w 2659818"/>
                                      <a:gd name="csY18" fmla="*/ 536980 h 2938574"/>
                                      <a:gd name="csX19" fmla="*/ 2080183 w 2659818"/>
                                      <a:gd name="csY19" fmla="*/ 254680 h 2938574"/>
                                      <a:gd name="csX20" fmla="*/ 2382570 w 2659818"/>
                                      <a:gd name="csY20" fmla="*/ 2296961 h 2938574"/>
                                      <a:gd name="csX21" fmla="*/ 1127146 w 2659818"/>
                                      <a:gd name="csY21" fmla="*/ 2938574 h 2938574"/>
                                      <a:gd name="csX0" fmla="*/ 1147902 w 2659818"/>
                                      <a:gd name="csY0" fmla="*/ 1416550 h 2938574"/>
                                      <a:gd name="csX1" fmla="*/ 1111135 w 2659818"/>
                                      <a:gd name="csY1" fmla="*/ 1257971 h 2938574"/>
                                      <a:gd name="csX2" fmla="*/ 1311021 w 2659818"/>
                                      <a:gd name="csY2" fmla="*/ 1213260 h 2938574"/>
                                      <a:gd name="csX3" fmla="*/ 1363627 w 2659818"/>
                                      <a:gd name="csY3" fmla="*/ 1464303 h 2938574"/>
                                      <a:gd name="csX4" fmla="*/ 1059634 w 2659818"/>
                                      <a:gd name="csY4" fmla="*/ 1526555 h 2938574"/>
                                      <a:gd name="csX5" fmla="*/ 988068 w 2659818"/>
                                      <a:gd name="csY5" fmla="*/ 1157404 h 2938574"/>
                                      <a:gd name="csX6" fmla="*/ 1422449 w 2659818"/>
                                      <a:gd name="csY6" fmla="*/ 1074392 h 2938574"/>
                                      <a:gd name="csX7" fmla="*/ 1516231 w 2659818"/>
                                      <a:gd name="csY7" fmla="*/ 1589008 h 2938574"/>
                                      <a:gd name="csX8" fmla="*/ 923564 w 2659818"/>
                                      <a:gd name="csY8" fmla="*/ 1696134 h 2938574"/>
                                      <a:gd name="csX9" fmla="*/ 804177 w 2659818"/>
                                      <a:gd name="csY9" fmla="*/ 1007132 h 2938574"/>
                                      <a:gd name="csX10" fmla="*/ 1584519 w 2659818"/>
                                      <a:gd name="csY10" fmla="*/ 872410 h 2938574"/>
                                      <a:gd name="csX11" fmla="*/ 1733022 w 2659818"/>
                                      <a:gd name="csY11" fmla="*/ 1766165 h 2938574"/>
                                      <a:gd name="csX12" fmla="*/ 734235 w 2659818"/>
                                      <a:gd name="csY12" fmla="*/ 1932088 h 2938574"/>
                                      <a:gd name="csX13" fmla="*/ 552984 w 2659818"/>
                                      <a:gd name="csY13" fmla="*/ 801863 h 2938574"/>
                                      <a:gd name="csX14" fmla="*/ 1802283 w 2659818"/>
                                      <a:gd name="csY14" fmla="*/ 601017 h 2938574"/>
                                      <a:gd name="csX15" fmla="*/ 2020025 w 2659818"/>
                                      <a:gd name="csY15" fmla="*/ 2000697 h 2938574"/>
                                      <a:gd name="csX16" fmla="*/ 486926 w 2659818"/>
                                      <a:gd name="csY16" fmla="*/ 2240299 h 2938574"/>
                                      <a:gd name="csX17" fmla="*/ 228841 w 2659818"/>
                                      <a:gd name="csY17" fmla="*/ 536980 h 2938574"/>
                                      <a:gd name="csX18" fmla="*/ 2080183 w 2659818"/>
                                      <a:gd name="csY18" fmla="*/ 254680 h 2938574"/>
                                      <a:gd name="csX19" fmla="*/ 2382570 w 2659818"/>
                                      <a:gd name="csY19" fmla="*/ 2296961 h 2938574"/>
                                      <a:gd name="csX20" fmla="*/ 1127146 w 2659818"/>
                                      <a:gd name="csY20" fmla="*/ 2938574 h 2938574"/>
                                      <a:gd name="csX0" fmla="*/ 1111135 w 2659818"/>
                                      <a:gd name="csY0" fmla="*/ 1257971 h 2938574"/>
                                      <a:gd name="csX1" fmla="*/ 1311021 w 2659818"/>
                                      <a:gd name="csY1" fmla="*/ 1213260 h 2938574"/>
                                      <a:gd name="csX2" fmla="*/ 1363627 w 2659818"/>
                                      <a:gd name="csY2" fmla="*/ 1464303 h 2938574"/>
                                      <a:gd name="csX3" fmla="*/ 1059634 w 2659818"/>
                                      <a:gd name="csY3" fmla="*/ 1526555 h 2938574"/>
                                      <a:gd name="csX4" fmla="*/ 988068 w 2659818"/>
                                      <a:gd name="csY4" fmla="*/ 1157404 h 2938574"/>
                                      <a:gd name="csX5" fmla="*/ 1422449 w 2659818"/>
                                      <a:gd name="csY5" fmla="*/ 1074392 h 2938574"/>
                                      <a:gd name="csX6" fmla="*/ 1516231 w 2659818"/>
                                      <a:gd name="csY6" fmla="*/ 1589008 h 2938574"/>
                                      <a:gd name="csX7" fmla="*/ 923564 w 2659818"/>
                                      <a:gd name="csY7" fmla="*/ 1696134 h 2938574"/>
                                      <a:gd name="csX8" fmla="*/ 804177 w 2659818"/>
                                      <a:gd name="csY8" fmla="*/ 1007132 h 2938574"/>
                                      <a:gd name="csX9" fmla="*/ 1584519 w 2659818"/>
                                      <a:gd name="csY9" fmla="*/ 872410 h 2938574"/>
                                      <a:gd name="csX10" fmla="*/ 1733022 w 2659818"/>
                                      <a:gd name="csY10" fmla="*/ 1766165 h 2938574"/>
                                      <a:gd name="csX11" fmla="*/ 734235 w 2659818"/>
                                      <a:gd name="csY11" fmla="*/ 1932088 h 2938574"/>
                                      <a:gd name="csX12" fmla="*/ 552984 w 2659818"/>
                                      <a:gd name="csY12" fmla="*/ 801863 h 2938574"/>
                                      <a:gd name="csX13" fmla="*/ 1802283 w 2659818"/>
                                      <a:gd name="csY13" fmla="*/ 601017 h 2938574"/>
                                      <a:gd name="csX14" fmla="*/ 2020025 w 2659818"/>
                                      <a:gd name="csY14" fmla="*/ 2000697 h 2938574"/>
                                      <a:gd name="csX15" fmla="*/ 486926 w 2659818"/>
                                      <a:gd name="csY15" fmla="*/ 2240299 h 2938574"/>
                                      <a:gd name="csX16" fmla="*/ 228841 w 2659818"/>
                                      <a:gd name="csY16" fmla="*/ 536980 h 2938574"/>
                                      <a:gd name="csX17" fmla="*/ 2080183 w 2659818"/>
                                      <a:gd name="csY17" fmla="*/ 254680 h 2938574"/>
                                      <a:gd name="csX18" fmla="*/ 2382570 w 2659818"/>
                                      <a:gd name="csY18" fmla="*/ 2296961 h 2938574"/>
                                      <a:gd name="csX19" fmla="*/ 1127146 w 2659818"/>
                                      <a:gd name="csY19" fmla="*/ 2938574 h 2938574"/>
                                      <a:gd name="csX0" fmla="*/ 1311021 w 2659818"/>
                                      <a:gd name="csY0" fmla="*/ 1213260 h 2938574"/>
                                      <a:gd name="csX1" fmla="*/ 1363627 w 2659818"/>
                                      <a:gd name="csY1" fmla="*/ 1464303 h 2938574"/>
                                      <a:gd name="csX2" fmla="*/ 1059634 w 2659818"/>
                                      <a:gd name="csY2" fmla="*/ 1526555 h 2938574"/>
                                      <a:gd name="csX3" fmla="*/ 988068 w 2659818"/>
                                      <a:gd name="csY3" fmla="*/ 1157404 h 2938574"/>
                                      <a:gd name="csX4" fmla="*/ 1422449 w 2659818"/>
                                      <a:gd name="csY4" fmla="*/ 1074392 h 2938574"/>
                                      <a:gd name="csX5" fmla="*/ 1516231 w 2659818"/>
                                      <a:gd name="csY5" fmla="*/ 1589008 h 2938574"/>
                                      <a:gd name="csX6" fmla="*/ 923564 w 2659818"/>
                                      <a:gd name="csY6" fmla="*/ 1696134 h 2938574"/>
                                      <a:gd name="csX7" fmla="*/ 804177 w 2659818"/>
                                      <a:gd name="csY7" fmla="*/ 1007132 h 2938574"/>
                                      <a:gd name="csX8" fmla="*/ 1584519 w 2659818"/>
                                      <a:gd name="csY8" fmla="*/ 872410 h 2938574"/>
                                      <a:gd name="csX9" fmla="*/ 1733022 w 2659818"/>
                                      <a:gd name="csY9" fmla="*/ 1766165 h 2938574"/>
                                      <a:gd name="csX10" fmla="*/ 734235 w 2659818"/>
                                      <a:gd name="csY10" fmla="*/ 1932088 h 2938574"/>
                                      <a:gd name="csX11" fmla="*/ 552984 w 2659818"/>
                                      <a:gd name="csY11" fmla="*/ 801863 h 2938574"/>
                                      <a:gd name="csX12" fmla="*/ 1802283 w 2659818"/>
                                      <a:gd name="csY12" fmla="*/ 601017 h 2938574"/>
                                      <a:gd name="csX13" fmla="*/ 2020025 w 2659818"/>
                                      <a:gd name="csY13" fmla="*/ 2000697 h 2938574"/>
                                      <a:gd name="csX14" fmla="*/ 486926 w 2659818"/>
                                      <a:gd name="csY14" fmla="*/ 2240299 h 2938574"/>
                                      <a:gd name="csX15" fmla="*/ 228841 w 2659818"/>
                                      <a:gd name="csY15" fmla="*/ 536980 h 2938574"/>
                                      <a:gd name="csX16" fmla="*/ 2080183 w 2659818"/>
                                      <a:gd name="csY16" fmla="*/ 254680 h 2938574"/>
                                      <a:gd name="csX17" fmla="*/ 2382570 w 2659818"/>
                                      <a:gd name="csY17" fmla="*/ 2296961 h 2938574"/>
                                      <a:gd name="csX18" fmla="*/ 1127146 w 2659818"/>
                                      <a:gd name="csY18" fmla="*/ 2938574 h 2938574"/>
                                      <a:gd name="csX0" fmla="*/ 1363627 w 2659818"/>
                                      <a:gd name="csY0" fmla="*/ 1464303 h 2938574"/>
                                      <a:gd name="csX1" fmla="*/ 1059634 w 2659818"/>
                                      <a:gd name="csY1" fmla="*/ 1526555 h 2938574"/>
                                      <a:gd name="csX2" fmla="*/ 988068 w 2659818"/>
                                      <a:gd name="csY2" fmla="*/ 1157404 h 2938574"/>
                                      <a:gd name="csX3" fmla="*/ 1422449 w 2659818"/>
                                      <a:gd name="csY3" fmla="*/ 1074392 h 2938574"/>
                                      <a:gd name="csX4" fmla="*/ 1516231 w 2659818"/>
                                      <a:gd name="csY4" fmla="*/ 1589008 h 2938574"/>
                                      <a:gd name="csX5" fmla="*/ 923564 w 2659818"/>
                                      <a:gd name="csY5" fmla="*/ 1696134 h 2938574"/>
                                      <a:gd name="csX6" fmla="*/ 804177 w 2659818"/>
                                      <a:gd name="csY6" fmla="*/ 1007132 h 2938574"/>
                                      <a:gd name="csX7" fmla="*/ 1584519 w 2659818"/>
                                      <a:gd name="csY7" fmla="*/ 872410 h 2938574"/>
                                      <a:gd name="csX8" fmla="*/ 1733022 w 2659818"/>
                                      <a:gd name="csY8" fmla="*/ 1766165 h 2938574"/>
                                      <a:gd name="csX9" fmla="*/ 734235 w 2659818"/>
                                      <a:gd name="csY9" fmla="*/ 1932088 h 2938574"/>
                                      <a:gd name="csX10" fmla="*/ 552984 w 2659818"/>
                                      <a:gd name="csY10" fmla="*/ 801863 h 2938574"/>
                                      <a:gd name="csX11" fmla="*/ 1802283 w 2659818"/>
                                      <a:gd name="csY11" fmla="*/ 601017 h 2938574"/>
                                      <a:gd name="csX12" fmla="*/ 2020025 w 2659818"/>
                                      <a:gd name="csY12" fmla="*/ 2000697 h 2938574"/>
                                      <a:gd name="csX13" fmla="*/ 486926 w 2659818"/>
                                      <a:gd name="csY13" fmla="*/ 2240299 h 2938574"/>
                                      <a:gd name="csX14" fmla="*/ 228841 w 2659818"/>
                                      <a:gd name="csY14" fmla="*/ 536980 h 2938574"/>
                                      <a:gd name="csX15" fmla="*/ 2080183 w 2659818"/>
                                      <a:gd name="csY15" fmla="*/ 254680 h 2938574"/>
                                      <a:gd name="csX16" fmla="*/ 2382570 w 2659818"/>
                                      <a:gd name="csY16" fmla="*/ 2296961 h 2938574"/>
                                      <a:gd name="csX17" fmla="*/ 1127146 w 2659818"/>
                                      <a:gd name="csY17" fmla="*/ 2938574 h 293857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Lst>
                                    <a:rect l="l" t="t" r="r" b="b"/>
                                    <a:pathLst>
                                      <a:path w="2659818" h="2938574">
                                        <a:moveTo>
                                          <a:pt x="1363627" y="1464303"/>
                                        </a:moveTo>
                                        <a:cubicBezTo>
                                          <a:pt x="1299839" y="1568357"/>
                                          <a:pt x="1159168" y="1590045"/>
                                          <a:pt x="1059634" y="1526555"/>
                                        </a:cubicBezTo>
                                        <a:cubicBezTo>
                                          <a:pt x="936618" y="1448088"/>
                                          <a:pt x="911397" y="1277601"/>
                                          <a:pt x="988068" y="1157404"/>
                                        </a:cubicBezTo>
                                        <a:cubicBezTo>
                                          <a:pt x="1081411" y="1011073"/>
                                          <a:pt x="1281702" y="981506"/>
                                          <a:pt x="1422449" y="1074392"/>
                                        </a:cubicBezTo>
                                        <a:cubicBezTo>
                                          <a:pt x="1591574" y="1186006"/>
                                          <a:pt x="1625306" y="1422981"/>
                                          <a:pt x="1516231" y="1589008"/>
                                        </a:cubicBezTo>
                                        <a:cubicBezTo>
                                          <a:pt x="1386655" y="1786240"/>
                                          <a:pt x="1114039" y="1825122"/>
                                          <a:pt x="923564" y="1696134"/>
                                        </a:cubicBezTo>
                                        <a:cubicBezTo>
                                          <a:pt x="699562" y="1544441"/>
                                          <a:pt x="655863" y="1227808"/>
                                          <a:pt x="804177" y="1007132"/>
                                        </a:cubicBezTo>
                                        <a:cubicBezTo>
                                          <a:pt x="977038" y="749934"/>
                                          <a:pt x="1335360" y="700234"/>
                                          <a:pt x="1584519" y="872410"/>
                                        </a:cubicBezTo>
                                        <a:cubicBezTo>
                                          <a:pt x="1872588" y="1071474"/>
                                          <a:pt x="1927773" y="1481592"/>
                                          <a:pt x="1733022" y="1766165"/>
                                        </a:cubicBezTo>
                                        <a:cubicBezTo>
                                          <a:pt x="1509482" y="2092805"/>
                                          <a:pt x="1051441" y="2154886"/>
                                          <a:pt x="734235" y="1932088"/>
                                        </a:cubicBezTo>
                                        <a:cubicBezTo>
                                          <a:pt x="372515" y="1678025"/>
                                          <a:pt x="304265" y="1159978"/>
                                          <a:pt x="552984" y="801863"/>
                                        </a:cubicBezTo>
                                        <a:cubicBezTo>
                                          <a:pt x="834922" y="395918"/>
                                          <a:pt x="1407282" y="319836"/>
                                          <a:pt x="1802283" y="601017"/>
                                        </a:cubicBezTo>
                                        <a:cubicBezTo>
                                          <a:pt x="2247610" y="918022"/>
                                          <a:pt x="2330557" y="1559017"/>
                                          <a:pt x="2020025" y="2000697"/>
                                        </a:cubicBezTo>
                                        <a:cubicBezTo>
                                          <a:pt x="1671671" y="2496172"/>
                                          <a:pt x="969832" y="2587932"/>
                                          <a:pt x="486926" y="2240299"/>
                                        </a:cubicBezTo>
                                        <a:cubicBezTo>
                                          <a:pt x="-52313" y="1852112"/>
                                          <a:pt x="-151646" y="1072602"/>
                                          <a:pt x="228841" y="536980"/>
                                        </a:cubicBezTo>
                                        <a:cubicBezTo>
                                          <a:pt x="651918" y="-58598"/>
                                          <a:pt x="1498920" y="-167764"/>
                                          <a:pt x="2080183" y="254680"/>
                                        </a:cubicBezTo>
                                        <a:cubicBezTo>
                                          <a:pt x="2723977" y="722570"/>
                                          <a:pt x="2841434" y="1656680"/>
                                          <a:pt x="2382570" y="2296961"/>
                                        </a:cubicBezTo>
                                        <a:cubicBezTo>
                                          <a:pt x="2093922" y="2699729"/>
                                          <a:pt x="1618457" y="2938064"/>
                                          <a:pt x="1127146" y="2938574"/>
                                        </a:cubicBezTo>
                                      </a:path>
                                    </a:pathLst>
                                  </a:custGeom>
                                  <a:noFill/>
                                  <a:ln w="6350" cap="flat">
                                    <a:solidFill>
                                      <a:schemeClr val="bg1"/>
                                    </a:solidFill>
                                    <a:prstDash val="solid"/>
                                    <a:miter/>
                                  </a:ln>
                                </wps:spPr>
                                <wps:bodyPr/>
                              </wps:wsp>
                              <wps:wsp>
                                <wps:cNvPr id="1521213137" name="任意多边形: 形状 1521213137">
                                  <a:extLst>
                                    <a:ext uri="{FF2B5EF4-FFF2-40B4-BE49-F238E27FC236}">
                                      <a16:creationId xmlns:a16="http://schemas.microsoft.com/office/drawing/2014/main" id="{E67D9911-9FA5-B2B6-F920-52074C889CCF}"/>
                                    </a:ext>
                                  </a:extLst>
                                </wps:cNvPr>
                                <wps:cNvSpPr/>
                                <wps:spPr>
                                  <a:xfrm rot="11334041" flipV="1">
                                    <a:off x="918505" y="3108942"/>
                                    <a:ext cx="2041838" cy="2222618"/>
                                  </a:xfrm>
                                  <a:custGeom>
                                    <a:avLst/>
                                    <a:gdLst>
                                      <a:gd name="csX0" fmla="*/ 1112847 w 2041837"/>
                                      <a:gd name="csY0" fmla="*/ 1199596 h 2222618"/>
                                      <a:gd name="csX1" fmla="*/ 1112855 w 2041837"/>
                                      <a:gd name="csY1" fmla="*/ 1199623 h 2222618"/>
                                      <a:gd name="csX2" fmla="*/ 1112635 w 2041837"/>
                                      <a:gd name="csY2" fmla="*/ 1199659 h 2222618"/>
                                      <a:gd name="csX3" fmla="*/ 1112636 w 2041837"/>
                                      <a:gd name="csY3" fmla="*/ 1198873 h 2222618"/>
                                      <a:gd name="csX4" fmla="*/ 1114558 w 2041837"/>
                                      <a:gd name="csY4" fmla="*/ 1199071 h 2222618"/>
                                      <a:gd name="csX5" fmla="*/ 1113835 w 2041837"/>
                                      <a:gd name="csY5" fmla="*/ 1202933 h 2222618"/>
                                      <a:gd name="csX6" fmla="*/ 1107081 w 2041837"/>
                                      <a:gd name="csY6" fmla="*/ 1201290 h 2222618"/>
                                      <a:gd name="csX7" fmla="*/ 1110141 w 2041837"/>
                                      <a:gd name="csY7" fmla="*/ 1190374 h 2222618"/>
                                      <a:gd name="csX8" fmla="*/ 1126521 w 2041837"/>
                                      <a:gd name="csY8" fmla="*/ 1195517 h 2222618"/>
                                      <a:gd name="csX9" fmla="*/ 1118602 w 2041837"/>
                                      <a:gd name="csY9" fmla="*/ 1219138 h 2222618"/>
                                      <a:gd name="csX10" fmla="*/ 1086145 w 2041837"/>
                                      <a:gd name="csY10" fmla="*/ 1207507 h 2222618"/>
                                      <a:gd name="csX11" fmla="*/ 1102344 w 2041837"/>
                                      <a:gd name="csY11" fmla="*/ 1163865 h 2222618"/>
                                      <a:gd name="csX12" fmla="*/ 1158993 w 2041837"/>
                                      <a:gd name="csY12" fmla="*/ 1185874 h 2222618"/>
                                      <a:gd name="csX13" fmla="*/ 1130188 w 2041837"/>
                                      <a:gd name="csY13" fmla="*/ 1258525 h 2222618"/>
                                      <a:gd name="csX14" fmla="*/ 1039573 w 2041837"/>
                                      <a:gd name="csY14" fmla="*/ 1221337 h 2222618"/>
                                      <a:gd name="csX15" fmla="*/ 1086211 w 2041837"/>
                                      <a:gd name="csY15" fmla="*/ 1109022 h 2222618"/>
                                      <a:gd name="csX16" fmla="*/ 1222229 w 2041837"/>
                                      <a:gd name="csY16" fmla="*/ 1167096 h 2222618"/>
                                      <a:gd name="csX17" fmla="*/ 1151624 w 2041837"/>
                                      <a:gd name="csY17" fmla="*/ 1331399 h 2222618"/>
                                      <a:gd name="csX18" fmla="*/ 957110 w 2041837"/>
                                      <a:gd name="csY18" fmla="*/ 1245825 h 2222618"/>
                                      <a:gd name="csX19" fmla="*/ 1058714 w 2041837"/>
                                      <a:gd name="csY19" fmla="*/ 1015542 h 2222618"/>
                                      <a:gd name="csX20" fmla="*/ 1326481 w 2041837"/>
                                      <a:gd name="csY20" fmla="*/ 1136137 h 2222618"/>
                                      <a:gd name="csX21" fmla="*/ 1185941 w 2041837"/>
                                      <a:gd name="csY21" fmla="*/ 1448062 h 2222618"/>
                                      <a:gd name="csX22" fmla="*/ 828504 w 2041837"/>
                                      <a:gd name="csY22" fmla="*/ 1284016 h 2222618"/>
                                      <a:gd name="csX23" fmla="*/ 1016821 w 2041837"/>
                                      <a:gd name="csY23" fmla="*/ 873122 h 2222618"/>
                                      <a:gd name="csX24" fmla="*/ 1482006 w 2041837"/>
                                      <a:gd name="csY24" fmla="*/ 1089952 h 2222618"/>
                                      <a:gd name="csX25" fmla="*/ 1236168 w 2041837"/>
                                      <a:gd name="csY25" fmla="*/ 1618815 h 2222618"/>
                                      <a:gd name="csX26" fmla="*/ 643498 w 2041837"/>
                                      <a:gd name="csY26" fmla="*/ 1338955 h 2222618"/>
                                      <a:gd name="csX27" fmla="*/ 957501 w 2041837"/>
                                      <a:gd name="csY27" fmla="*/ 671459 h 2222618"/>
                                      <a:gd name="csX28" fmla="*/ 1699056 w 2041837"/>
                                      <a:gd name="csY28" fmla="*/ 1025498 h 2222618"/>
                                      <a:gd name="csX29" fmla="*/ 1305338 w 2041837"/>
                                      <a:gd name="csY29" fmla="*/ 1853963 h 2222618"/>
                                      <a:gd name="csX30" fmla="*/ 391839 w 2041837"/>
                                      <a:gd name="csY30" fmla="*/ 1413688 h 2222618"/>
                                      <a:gd name="csX31" fmla="*/ 877725 w 2041837"/>
                                      <a:gd name="csY31" fmla="*/ 400249 h 2222618"/>
                                      <a:gd name="csX32" fmla="*/ 1987888 w 2041837"/>
                                      <a:gd name="csY32" fmla="*/ 939726 h 2222618"/>
                                      <a:gd name="csX33" fmla="*/ 1396480 w 2041837"/>
                                      <a:gd name="csY33" fmla="*/ 2163810 h 2222618"/>
                                      <a:gd name="csX34" fmla="*/ 63272 w 2041837"/>
                                      <a:gd name="csY34" fmla="*/ 1511259 h 2222618"/>
                                      <a:gd name="csX35" fmla="*/ 774460 w 2041837"/>
                                      <a:gd name="csY35" fmla="*/ 49190 h 2222618"/>
                                      <a:gd name="csX36" fmla="*/ 956326 w 2041837"/>
                                      <a:gd name="csY36" fmla="*/ -45 h 2222618"/>
                                      <a:gd name="csX0" fmla="*/ 1112886 w 2041837"/>
                                      <a:gd name="csY0" fmla="*/ 1199642 h 2222618"/>
                                      <a:gd name="csX1" fmla="*/ 1112894 w 2041837"/>
                                      <a:gd name="csY1" fmla="*/ 1199669 h 2222618"/>
                                      <a:gd name="csX2" fmla="*/ 1112674 w 2041837"/>
                                      <a:gd name="csY2" fmla="*/ 1199705 h 2222618"/>
                                      <a:gd name="csX3" fmla="*/ 1112675 w 2041837"/>
                                      <a:gd name="csY3" fmla="*/ 1198919 h 2222618"/>
                                      <a:gd name="csX4" fmla="*/ 1114597 w 2041837"/>
                                      <a:gd name="csY4" fmla="*/ 1199117 h 2222618"/>
                                      <a:gd name="csX5" fmla="*/ 1113874 w 2041837"/>
                                      <a:gd name="csY5" fmla="*/ 1202979 h 2222618"/>
                                      <a:gd name="csX6" fmla="*/ 1107120 w 2041837"/>
                                      <a:gd name="csY6" fmla="*/ 1201336 h 2222618"/>
                                      <a:gd name="csX7" fmla="*/ 1110180 w 2041837"/>
                                      <a:gd name="csY7" fmla="*/ 1190420 h 2222618"/>
                                      <a:gd name="csX8" fmla="*/ 1126560 w 2041837"/>
                                      <a:gd name="csY8" fmla="*/ 1195563 h 2222618"/>
                                      <a:gd name="csX9" fmla="*/ 1118641 w 2041837"/>
                                      <a:gd name="csY9" fmla="*/ 1219184 h 2222618"/>
                                      <a:gd name="csX10" fmla="*/ 1102383 w 2041837"/>
                                      <a:gd name="csY10" fmla="*/ 1163911 h 2222618"/>
                                      <a:gd name="csX11" fmla="*/ 1159032 w 2041837"/>
                                      <a:gd name="csY11" fmla="*/ 1185920 h 2222618"/>
                                      <a:gd name="csX12" fmla="*/ 1130227 w 2041837"/>
                                      <a:gd name="csY12" fmla="*/ 1258571 h 2222618"/>
                                      <a:gd name="csX13" fmla="*/ 1039612 w 2041837"/>
                                      <a:gd name="csY13" fmla="*/ 1221383 h 2222618"/>
                                      <a:gd name="csX14" fmla="*/ 1086250 w 2041837"/>
                                      <a:gd name="csY14" fmla="*/ 1109068 h 2222618"/>
                                      <a:gd name="csX15" fmla="*/ 1222268 w 2041837"/>
                                      <a:gd name="csY15" fmla="*/ 1167142 h 2222618"/>
                                      <a:gd name="csX16" fmla="*/ 1151663 w 2041837"/>
                                      <a:gd name="csY16" fmla="*/ 1331445 h 2222618"/>
                                      <a:gd name="csX17" fmla="*/ 957149 w 2041837"/>
                                      <a:gd name="csY17" fmla="*/ 1245871 h 2222618"/>
                                      <a:gd name="csX18" fmla="*/ 1058753 w 2041837"/>
                                      <a:gd name="csY18" fmla="*/ 1015588 h 2222618"/>
                                      <a:gd name="csX19" fmla="*/ 1326520 w 2041837"/>
                                      <a:gd name="csY19" fmla="*/ 1136183 h 2222618"/>
                                      <a:gd name="csX20" fmla="*/ 1185980 w 2041837"/>
                                      <a:gd name="csY20" fmla="*/ 1448108 h 2222618"/>
                                      <a:gd name="csX21" fmla="*/ 828543 w 2041837"/>
                                      <a:gd name="csY21" fmla="*/ 1284062 h 2222618"/>
                                      <a:gd name="csX22" fmla="*/ 1016860 w 2041837"/>
                                      <a:gd name="csY22" fmla="*/ 873168 h 2222618"/>
                                      <a:gd name="csX23" fmla="*/ 1482045 w 2041837"/>
                                      <a:gd name="csY23" fmla="*/ 1089998 h 2222618"/>
                                      <a:gd name="csX24" fmla="*/ 1236207 w 2041837"/>
                                      <a:gd name="csY24" fmla="*/ 1618861 h 2222618"/>
                                      <a:gd name="csX25" fmla="*/ 643537 w 2041837"/>
                                      <a:gd name="csY25" fmla="*/ 1339001 h 2222618"/>
                                      <a:gd name="csX26" fmla="*/ 957540 w 2041837"/>
                                      <a:gd name="csY26" fmla="*/ 671505 h 2222618"/>
                                      <a:gd name="csX27" fmla="*/ 1699095 w 2041837"/>
                                      <a:gd name="csY27" fmla="*/ 1025544 h 2222618"/>
                                      <a:gd name="csX28" fmla="*/ 1305377 w 2041837"/>
                                      <a:gd name="csY28" fmla="*/ 1854009 h 2222618"/>
                                      <a:gd name="csX29" fmla="*/ 391878 w 2041837"/>
                                      <a:gd name="csY29" fmla="*/ 1413734 h 2222618"/>
                                      <a:gd name="csX30" fmla="*/ 877764 w 2041837"/>
                                      <a:gd name="csY30" fmla="*/ 400295 h 2222618"/>
                                      <a:gd name="csX31" fmla="*/ 1987927 w 2041837"/>
                                      <a:gd name="csY31" fmla="*/ 939772 h 2222618"/>
                                      <a:gd name="csX32" fmla="*/ 1396519 w 2041837"/>
                                      <a:gd name="csY32" fmla="*/ 2163856 h 2222618"/>
                                      <a:gd name="csX33" fmla="*/ 63311 w 2041837"/>
                                      <a:gd name="csY33" fmla="*/ 1511305 h 2222618"/>
                                      <a:gd name="csX34" fmla="*/ 774499 w 2041837"/>
                                      <a:gd name="csY34" fmla="*/ 49236 h 2222618"/>
                                      <a:gd name="csX35" fmla="*/ 956365 w 2041837"/>
                                      <a:gd name="csY35" fmla="*/ 1 h 2222618"/>
                                      <a:gd name="csX0" fmla="*/ 1112886 w 2041837"/>
                                      <a:gd name="csY0" fmla="*/ 1199642 h 2222618"/>
                                      <a:gd name="csX1" fmla="*/ 1112894 w 2041837"/>
                                      <a:gd name="csY1" fmla="*/ 1199669 h 2222618"/>
                                      <a:gd name="csX2" fmla="*/ 1112674 w 2041837"/>
                                      <a:gd name="csY2" fmla="*/ 1199705 h 2222618"/>
                                      <a:gd name="csX3" fmla="*/ 1112675 w 2041837"/>
                                      <a:gd name="csY3" fmla="*/ 1198919 h 2222618"/>
                                      <a:gd name="csX4" fmla="*/ 1114597 w 2041837"/>
                                      <a:gd name="csY4" fmla="*/ 1199117 h 2222618"/>
                                      <a:gd name="csX5" fmla="*/ 1113874 w 2041837"/>
                                      <a:gd name="csY5" fmla="*/ 1202979 h 2222618"/>
                                      <a:gd name="csX6" fmla="*/ 1107120 w 2041837"/>
                                      <a:gd name="csY6" fmla="*/ 1201336 h 2222618"/>
                                      <a:gd name="csX7" fmla="*/ 1110180 w 2041837"/>
                                      <a:gd name="csY7" fmla="*/ 1190420 h 2222618"/>
                                      <a:gd name="csX8" fmla="*/ 1126560 w 2041837"/>
                                      <a:gd name="csY8" fmla="*/ 1195563 h 2222618"/>
                                      <a:gd name="csX9" fmla="*/ 1118641 w 2041837"/>
                                      <a:gd name="csY9" fmla="*/ 1219184 h 2222618"/>
                                      <a:gd name="csX10" fmla="*/ 1159032 w 2041837"/>
                                      <a:gd name="csY10" fmla="*/ 1185920 h 2222618"/>
                                      <a:gd name="csX11" fmla="*/ 1130227 w 2041837"/>
                                      <a:gd name="csY11" fmla="*/ 1258571 h 2222618"/>
                                      <a:gd name="csX12" fmla="*/ 1039612 w 2041837"/>
                                      <a:gd name="csY12" fmla="*/ 1221383 h 2222618"/>
                                      <a:gd name="csX13" fmla="*/ 1086250 w 2041837"/>
                                      <a:gd name="csY13" fmla="*/ 1109068 h 2222618"/>
                                      <a:gd name="csX14" fmla="*/ 1222268 w 2041837"/>
                                      <a:gd name="csY14" fmla="*/ 1167142 h 2222618"/>
                                      <a:gd name="csX15" fmla="*/ 1151663 w 2041837"/>
                                      <a:gd name="csY15" fmla="*/ 1331445 h 2222618"/>
                                      <a:gd name="csX16" fmla="*/ 957149 w 2041837"/>
                                      <a:gd name="csY16" fmla="*/ 1245871 h 2222618"/>
                                      <a:gd name="csX17" fmla="*/ 1058753 w 2041837"/>
                                      <a:gd name="csY17" fmla="*/ 1015588 h 2222618"/>
                                      <a:gd name="csX18" fmla="*/ 1326520 w 2041837"/>
                                      <a:gd name="csY18" fmla="*/ 1136183 h 2222618"/>
                                      <a:gd name="csX19" fmla="*/ 1185980 w 2041837"/>
                                      <a:gd name="csY19" fmla="*/ 1448108 h 2222618"/>
                                      <a:gd name="csX20" fmla="*/ 828543 w 2041837"/>
                                      <a:gd name="csY20" fmla="*/ 1284062 h 2222618"/>
                                      <a:gd name="csX21" fmla="*/ 1016860 w 2041837"/>
                                      <a:gd name="csY21" fmla="*/ 873168 h 2222618"/>
                                      <a:gd name="csX22" fmla="*/ 1482045 w 2041837"/>
                                      <a:gd name="csY22" fmla="*/ 1089998 h 2222618"/>
                                      <a:gd name="csX23" fmla="*/ 1236207 w 2041837"/>
                                      <a:gd name="csY23" fmla="*/ 1618861 h 2222618"/>
                                      <a:gd name="csX24" fmla="*/ 643537 w 2041837"/>
                                      <a:gd name="csY24" fmla="*/ 1339001 h 2222618"/>
                                      <a:gd name="csX25" fmla="*/ 957540 w 2041837"/>
                                      <a:gd name="csY25" fmla="*/ 671505 h 2222618"/>
                                      <a:gd name="csX26" fmla="*/ 1699095 w 2041837"/>
                                      <a:gd name="csY26" fmla="*/ 1025544 h 2222618"/>
                                      <a:gd name="csX27" fmla="*/ 1305377 w 2041837"/>
                                      <a:gd name="csY27" fmla="*/ 1854009 h 2222618"/>
                                      <a:gd name="csX28" fmla="*/ 391878 w 2041837"/>
                                      <a:gd name="csY28" fmla="*/ 1413734 h 2222618"/>
                                      <a:gd name="csX29" fmla="*/ 877764 w 2041837"/>
                                      <a:gd name="csY29" fmla="*/ 400295 h 2222618"/>
                                      <a:gd name="csX30" fmla="*/ 1987927 w 2041837"/>
                                      <a:gd name="csY30" fmla="*/ 939772 h 2222618"/>
                                      <a:gd name="csX31" fmla="*/ 1396519 w 2041837"/>
                                      <a:gd name="csY31" fmla="*/ 2163856 h 2222618"/>
                                      <a:gd name="csX32" fmla="*/ 63311 w 2041837"/>
                                      <a:gd name="csY32" fmla="*/ 1511305 h 2222618"/>
                                      <a:gd name="csX33" fmla="*/ 774499 w 2041837"/>
                                      <a:gd name="csY33" fmla="*/ 49236 h 2222618"/>
                                      <a:gd name="csX34" fmla="*/ 956365 w 2041837"/>
                                      <a:gd name="csY34" fmla="*/ 1 h 2222618"/>
                                      <a:gd name="csX0" fmla="*/ 1112886 w 2041837"/>
                                      <a:gd name="csY0" fmla="*/ 1199642 h 2222618"/>
                                      <a:gd name="csX1" fmla="*/ 1112894 w 2041837"/>
                                      <a:gd name="csY1" fmla="*/ 1199669 h 2222618"/>
                                      <a:gd name="csX2" fmla="*/ 1112674 w 2041837"/>
                                      <a:gd name="csY2" fmla="*/ 1199705 h 2222618"/>
                                      <a:gd name="csX3" fmla="*/ 1112675 w 2041837"/>
                                      <a:gd name="csY3" fmla="*/ 1198919 h 2222618"/>
                                      <a:gd name="csX4" fmla="*/ 1114597 w 2041837"/>
                                      <a:gd name="csY4" fmla="*/ 1199117 h 2222618"/>
                                      <a:gd name="csX5" fmla="*/ 1113874 w 2041837"/>
                                      <a:gd name="csY5" fmla="*/ 1202979 h 2222618"/>
                                      <a:gd name="csX6" fmla="*/ 1107120 w 2041837"/>
                                      <a:gd name="csY6" fmla="*/ 1201336 h 2222618"/>
                                      <a:gd name="csX7" fmla="*/ 1110180 w 2041837"/>
                                      <a:gd name="csY7" fmla="*/ 1190420 h 2222618"/>
                                      <a:gd name="csX8" fmla="*/ 1126560 w 2041837"/>
                                      <a:gd name="csY8" fmla="*/ 1195563 h 2222618"/>
                                      <a:gd name="csX9" fmla="*/ 1159032 w 2041837"/>
                                      <a:gd name="csY9" fmla="*/ 1185920 h 2222618"/>
                                      <a:gd name="csX10" fmla="*/ 1130227 w 2041837"/>
                                      <a:gd name="csY10" fmla="*/ 1258571 h 2222618"/>
                                      <a:gd name="csX11" fmla="*/ 1039612 w 2041837"/>
                                      <a:gd name="csY11" fmla="*/ 1221383 h 2222618"/>
                                      <a:gd name="csX12" fmla="*/ 1086250 w 2041837"/>
                                      <a:gd name="csY12" fmla="*/ 1109068 h 2222618"/>
                                      <a:gd name="csX13" fmla="*/ 1222268 w 2041837"/>
                                      <a:gd name="csY13" fmla="*/ 1167142 h 2222618"/>
                                      <a:gd name="csX14" fmla="*/ 1151663 w 2041837"/>
                                      <a:gd name="csY14" fmla="*/ 1331445 h 2222618"/>
                                      <a:gd name="csX15" fmla="*/ 957149 w 2041837"/>
                                      <a:gd name="csY15" fmla="*/ 1245871 h 2222618"/>
                                      <a:gd name="csX16" fmla="*/ 1058753 w 2041837"/>
                                      <a:gd name="csY16" fmla="*/ 1015588 h 2222618"/>
                                      <a:gd name="csX17" fmla="*/ 1326520 w 2041837"/>
                                      <a:gd name="csY17" fmla="*/ 1136183 h 2222618"/>
                                      <a:gd name="csX18" fmla="*/ 1185980 w 2041837"/>
                                      <a:gd name="csY18" fmla="*/ 1448108 h 2222618"/>
                                      <a:gd name="csX19" fmla="*/ 828543 w 2041837"/>
                                      <a:gd name="csY19" fmla="*/ 1284062 h 2222618"/>
                                      <a:gd name="csX20" fmla="*/ 1016860 w 2041837"/>
                                      <a:gd name="csY20" fmla="*/ 873168 h 2222618"/>
                                      <a:gd name="csX21" fmla="*/ 1482045 w 2041837"/>
                                      <a:gd name="csY21" fmla="*/ 1089998 h 2222618"/>
                                      <a:gd name="csX22" fmla="*/ 1236207 w 2041837"/>
                                      <a:gd name="csY22" fmla="*/ 1618861 h 2222618"/>
                                      <a:gd name="csX23" fmla="*/ 643537 w 2041837"/>
                                      <a:gd name="csY23" fmla="*/ 1339001 h 2222618"/>
                                      <a:gd name="csX24" fmla="*/ 957540 w 2041837"/>
                                      <a:gd name="csY24" fmla="*/ 671505 h 2222618"/>
                                      <a:gd name="csX25" fmla="*/ 1699095 w 2041837"/>
                                      <a:gd name="csY25" fmla="*/ 1025544 h 2222618"/>
                                      <a:gd name="csX26" fmla="*/ 1305377 w 2041837"/>
                                      <a:gd name="csY26" fmla="*/ 1854009 h 2222618"/>
                                      <a:gd name="csX27" fmla="*/ 391878 w 2041837"/>
                                      <a:gd name="csY27" fmla="*/ 1413734 h 2222618"/>
                                      <a:gd name="csX28" fmla="*/ 877764 w 2041837"/>
                                      <a:gd name="csY28" fmla="*/ 400295 h 2222618"/>
                                      <a:gd name="csX29" fmla="*/ 1987927 w 2041837"/>
                                      <a:gd name="csY29" fmla="*/ 939772 h 2222618"/>
                                      <a:gd name="csX30" fmla="*/ 1396519 w 2041837"/>
                                      <a:gd name="csY30" fmla="*/ 2163856 h 2222618"/>
                                      <a:gd name="csX31" fmla="*/ 63311 w 2041837"/>
                                      <a:gd name="csY31" fmla="*/ 1511305 h 2222618"/>
                                      <a:gd name="csX32" fmla="*/ 774499 w 2041837"/>
                                      <a:gd name="csY32" fmla="*/ 49236 h 2222618"/>
                                      <a:gd name="csX33" fmla="*/ 956365 w 2041837"/>
                                      <a:gd name="csY33" fmla="*/ 1 h 2222618"/>
                                      <a:gd name="csX0" fmla="*/ 1112886 w 2041837"/>
                                      <a:gd name="csY0" fmla="*/ 1199642 h 2222618"/>
                                      <a:gd name="csX1" fmla="*/ 1112894 w 2041837"/>
                                      <a:gd name="csY1" fmla="*/ 1199669 h 2222618"/>
                                      <a:gd name="csX2" fmla="*/ 1112674 w 2041837"/>
                                      <a:gd name="csY2" fmla="*/ 1199705 h 2222618"/>
                                      <a:gd name="csX3" fmla="*/ 1112675 w 2041837"/>
                                      <a:gd name="csY3" fmla="*/ 1198919 h 2222618"/>
                                      <a:gd name="csX4" fmla="*/ 1114597 w 2041837"/>
                                      <a:gd name="csY4" fmla="*/ 1199117 h 2222618"/>
                                      <a:gd name="csX5" fmla="*/ 1113874 w 2041837"/>
                                      <a:gd name="csY5" fmla="*/ 1202979 h 2222618"/>
                                      <a:gd name="csX6" fmla="*/ 1107120 w 2041837"/>
                                      <a:gd name="csY6" fmla="*/ 1201336 h 2222618"/>
                                      <a:gd name="csX7" fmla="*/ 1110180 w 2041837"/>
                                      <a:gd name="csY7" fmla="*/ 1190420 h 2222618"/>
                                      <a:gd name="csX8" fmla="*/ 1159032 w 2041837"/>
                                      <a:gd name="csY8" fmla="*/ 1185920 h 2222618"/>
                                      <a:gd name="csX9" fmla="*/ 1130227 w 2041837"/>
                                      <a:gd name="csY9" fmla="*/ 1258571 h 2222618"/>
                                      <a:gd name="csX10" fmla="*/ 1039612 w 2041837"/>
                                      <a:gd name="csY10" fmla="*/ 1221383 h 2222618"/>
                                      <a:gd name="csX11" fmla="*/ 1086250 w 2041837"/>
                                      <a:gd name="csY11" fmla="*/ 1109068 h 2222618"/>
                                      <a:gd name="csX12" fmla="*/ 1222268 w 2041837"/>
                                      <a:gd name="csY12" fmla="*/ 1167142 h 2222618"/>
                                      <a:gd name="csX13" fmla="*/ 1151663 w 2041837"/>
                                      <a:gd name="csY13" fmla="*/ 1331445 h 2222618"/>
                                      <a:gd name="csX14" fmla="*/ 957149 w 2041837"/>
                                      <a:gd name="csY14" fmla="*/ 1245871 h 2222618"/>
                                      <a:gd name="csX15" fmla="*/ 1058753 w 2041837"/>
                                      <a:gd name="csY15" fmla="*/ 1015588 h 2222618"/>
                                      <a:gd name="csX16" fmla="*/ 1326520 w 2041837"/>
                                      <a:gd name="csY16" fmla="*/ 1136183 h 2222618"/>
                                      <a:gd name="csX17" fmla="*/ 1185980 w 2041837"/>
                                      <a:gd name="csY17" fmla="*/ 1448108 h 2222618"/>
                                      <a:gd name="csX18" fmla="*/ 828543 w 2041837"/>
                                      <a:gd name="csY18" fmla="*/ 1284062 h 2222618"/>
                                      <a:gd name="csX19" fmla="*/ 1016860 w 2041837"/>
                                      <a:gd name="csY19" fmla="*/ 873168 h 2222618"/>
                                      <a:gd name="csX20" fmla="*/ 1482045 w 2041837"/>
                                      <a:gd name="csY20" fmla="*/ 1089998 h 2222618"/>
                                      <a:gd name="csX21" fmla="*/ 1236207 w 2041837"/>
                                      <a:gd name="csY21" fmla="*/ 1618861 h 2222618"/>
                                      <a:gd name="csX22" fmla="*/ 643537 w 2041837"/>
                                      <a:gd name="csY22" fmla="*/ 1339001 h 2222618"/>
                                      <a:gd name="csX23" fmla="*/ 957540 w 2041837"/>
                                      <a:gd name="csY23" fmla="*/ 671505 h 2222618"/>
                                      <a:gd name="csX24" fmla="*/ 1699095 w 2041837"/>
                                      <a:gd name="csY24" fmla="*/ 1025544 h 2222618"/>
                                      <a:gd name="csX25" fmla="*/ 1305377 w 2041837"/>
                                      <a:gd name="csY25" fmla="*/ 1854009 h 2222618"/>
                                      <a:gd name="csX26" fmla="*/ 391878 w 2041837"/>
                                      <a:gd name="csY26" fmla="*/ 1413734 h 2222618"/>
                                      <a:gd name="csX27" fmla="*/ 877764 w 2041837"/>
                                      <a:gd name="csY27" fmla="*/ 400295 h 2222618"/>
                                      <a:gd name="csX28" fmla="*/ 1987927 w 2041837"/>
                                      <a:gd name="csY28" fmla="*/ 939772 h 2222618"/>
                                      <a:gd name="csX29" fmla="*/ 1396519 w 2041837"/>
                                      <a:gd name="csY29" fmla="*/ 2163856 h 2222618"/>
                                      <a:gd name="csX30" fmla="*/ 63311 w 2041837"/>
                                      <a:gd name="csY30" fmla="*/ 1511305 h 2222618"/>
                                      <a:gd name="csX31" fmla="*/ 774499 w 2041837"/>
                                      <a:gd name="csY31" fmla="*/ 49236 h 2222618"/>
                                      <a:gd name="csX32" fmla="*/ 956365 w 2041837"/>
                                      <a:gd name="csY32" fmla="*/ 1 h 2222618"/>
                                      <a:gd name="csX0" fmla="*/ 1112886 w 2041837"/>
                                      <a:gd name="csY0" fmla="*/ 1199642 h 2222618"/>
                                      <a:gd name="csX1" fmla="*/ 1112894 w 2041837"/>
                                      <a:gd name="csY1" fmla="*/ 1199669 h 2222618"/>
                                      <a:gd name="csX2" fmla="*/ 1112674 w 2041837"/>
                                      <a:gd name="csY2" fmla="*/ 1199705 h 2222618"/>
                                      <a:gd name="csX3" fmla="*/ 1112675 w 2041837"/>
                                      <a:gd name="csY3" fmla="*/ 1198919 h 2222618"/>
                                      <a:gd name="csX4" fmla="*/ 1114597 w 2041837"/>
                                      <a:gd name="csY4" fmla="*/ 1199117 h 2222618"/>
                                      <a:gd name="csX5" fmla="*/ 1113874 w 2041837"/>
                                      <a:gd name="csY5" fmla="*/ 1202979 h 2222618"/>
                                      <a:gd name="csX6" fmla="*/ 1107120 w 2041837"/>
                                      <a:gd name="csY6" fmla="*/ 1201336 h 2222618"/>
                                      <a:gd name="csX7" fmla="*/ 1159032 w 2041837"/>
                                      <a:gd name="csY7" fmla="*/ 1185920 h 2222618"/>
                                      <a:gd name="csX8" fmla="*/ 1130227 w 2041837"/>
                                      <a:gd name="csY8" fmla="*/ 1258571 h 2222618"/>
                                      <a:gd name="csX9" fmla="*/ 1039612 w 2041837"/>
                                      <a:gd name="csY9" fmla="*/ 1221383 h 2222618"/>
                                      <a:gd name="csX10" fmla="*/ 1086250 w 2041837"/>
                                      <a:gd name="csY10" fmla="*/ 1109068 h 2222618"/>
                                      <a:gd name="csX11" fmla="*/ 1222268 w 2041837"/>
                                      <a:gd name="csY11" fmla="*/ 1167142 h 2222618"/>
                                      <a:gd name="csX12" fmla="*/ 1151663 w 2041837"/>
                                      <a:gd name="csY12" fmla="*/ 1331445 h 2222618"/>
                                      <a:gd name="csX13" fmla="*/ 957149 w 2041837"/>
                                      <a:gd name="csY13" fmla="*/ 1245871 h 2222618"/>
                                      <a:gd name="csX14" fmla="*/ 1058753 w 2041837"/>
                                      <a:gd name="csY14" fmla="*/ 1015588 h 2222618"/>
                                      <a:gd name="csX15" fmla="*/ 1326520 w 2041837"/>
                                      <a:gd name="csY15" fmla="*/ 1136183 h 2222618"/>
                                      <a:gd name="csX16" fmla="*/ 1185980 w 2041837"/>
                                      <a:gd name="csY16" fmla="*/ 1448108 h 2222618"/>
                                      <a:gd name="csX17" fmla="*/ 828543 w 2041837"/>
                                      <a:gd name="csY17" fmla="*/ 1284062 h 2222618"/>
                                      <a:gd name="csX18" fmla="*/ 1016860 w 2041837"/>
                                      <a:gd name="csY18" fmla="*/ 873168 h 2222618"/>
                                      <a:gd name="csX19" fmla="*/ 1482045 w 2041837"/>
                                      <a:gd name="csY19" fmla="*/ 1089998 h 2222618"/>
                                      <a:gd name="csX20" fmla="*/ 1236207 w 2041837"/>
                                      <a:gd name="csY20" fmla="*/ 1618861 h 2222618"/>
                                      <a:gd name="csX21" fmla="*/ 643537 w 2041837"/>
                                      <a:gd name="csY21" fmla="*/ 1339001 h 2222618"/>
                                      <a:gd name="csX22" fmla="*/ 957540 w 2041837"/>
                                      <a:gd name="csY22" fmla="*/ 671505 h 2222618"/>
                                      <a:gd name="csX23" fmla="*/ 1699095 w 2041837"/>
                                      <a:gd name="csY23" fmla="*/ 1025544 h 2222618"/>
                                      <a:gd name="csX24" fmla="*/ 1305377 w 2041837"/>
                                      <a:gd name="csY24" fmla="*/ 1854009 h 2222618"/>
                                      <a:gd name="csX25" fmla="*/ 391878 w 2041837"/>
                                      <a:gd name="csY25" fmla="*/ 1413734 h 2222618"/>
                                      <a:gd name="csX26" fmla="*/ 877764 w 2041837"/>
                                      <a:gd name="csY26" fmla="*/ 400295 h 2222618"/>
                                      <a:gd name="csX27" fmla="*/ 1987927 w 2041837"/>
                                      <a:gd name="csY27" fmla="*/ 939772 h 2222618"/>
                                      <a:gd name="csX28" fmla="*/ 1396519 w 2041837"/>
                                      <a:gd name="csY28" fmla="*/ 2163856 h 2222618"/>
                                      <a:gd name="csX29" fmla="*/ 63311 w 2041837"/>
                                      <a:gd name="csY29" fmla="*/ 1511305 h 2222618"/>
                                      <a:gd name="csX30" fmla="*/ 774499 w 2041837"/>
                                      <a:gd name="csY30" fmla="*/ 49236 h 2222618"/>
                                      <a:gd name="csX31" fmla="*/ 956365 w 2041837"/>
                                      <a:gd name="csY31" fmla="*/ 1 h 2222618"/>
                                      <a:gd name="csX0" fmla="*/ 1112886 w 2041837"/>
                                      <a:gd name="csY0" fmla="*/ 1199642 h 2222618"/>
                                      <a:gd name="csX1" fmla="*/ 1112894 w 2041837"/>
                                      <a:gd name="csY1" fmla="*/ 1199669 h 2222618"/>
                                      <a:gd name="csX2" fmla="*/ 1112674 w 2041837"/>
                                      <a:gd name="csY2" fmla="*/ 1199705 h 2222618"/>
                                      <a:gd name="csX3" fmla="*/ 1112675 w 2041837"/>
                                      <a:gd name="csY3" fmla="*/ 1198919 h 2222618"/>
                                      <a:gd name="csX4" fmla="*/ 1114597 w 2041837"/>
                                      <a:gd name="csY4" fmla="*/ 1199117 h 2222618"/>
                                      <a:gd name="csX5" fmla="*/ 1113874 w 2041837"/>
                                      <a:gd name="csY5" fmla="*/ 1202979 h 2222618"/>
                                      <a:gd name="csX6" fmla="*/ 1107120 w 2041837"/>
                                      <a:gd name="csY6" fmla="*/ 1201336 h 2222618"/>
                                      <a:gd name="csX7" fmla="*/ 1130227 w 2041837"/>
                                      <a:gd name="csY7" fmla="*/ 1258571 h 2222618"/>
                                      <a:gd name="csX8" fmla="*/ 1039612 w 2041837"/>
                                      <a:gd name="csY8" fmla="*/ 1221383 h 2222618"/>
                                      <a:gd name="csX9" fmla="*/ 1086250 w 2041837"/>
                                      <a:gd name="csY9" fmla="*/ 1109068 h 2222618"/>
                                      <a:gd name="csX10" fmla="*/ 1222268 w 2041837"/>
                                      <a:gd name="csY10" fmla="*/ 1167142 h 2222618"/>
                                      <a:gd name="csX11" fmla="*/ 1151663 w 2041837"/>
                                      <a:gd name="csY11" fmla="*/ 1331445 h 2222618"/>
                                      <a:gd name="csX12" fmla="*/ 957149 w 2041837"/>
                                      <a:gd name="csY12" fmla="*/ 1245871 h 2222618"/>
                                      <a:gd name="csX13" fmla="*/ 1058753 w 2041837"/>
                                      <a:gd name="csY13" fmla="*/ 1015588 h 2222618"/>
                                      <a:gd name="csX14" fmla="*/ 1326520 w 2041837"/>
                                      <a:gd name="csY14" fmla="*/ 1136183 h 2222618"/>
                                      <a:gd name="csX15" fmla="*/ 1185980 w 2041837"/>
                                      <a:gd name="csY15" fmla="*/ 1448108 h 2222618"/>
                                      <a:gd name="csX16" fmla="*/ 828543 w 2041837"/>
                                      <a:gd name="csY16" fmla="*/ 1284062 h 2222618"/>
                                      <a:gd name="csX17" fmla="*/ 1016860 w 2041837"/>
                                      <a:gd name="csY17" fmla="*/ 873168 h 2222618"/>
                                      <a:gd name="csX18" fmla="*/ 1482045 w 2041837"/>
                                      <a:gd name="csY18" fmla="*/ 1089998 h 2222618"/>
                                      <a:gd name="csX19" fmla="*/ 1236207 w 2041837"/>
                                      <a:gd name="csY19" fmla="*/ 1618861 h 2222618"/>
                                      <a:gd name="csX20" fmla="*/ 643537 w 2041837"/>
                                      <a:gd name="csY20" fmla="*/ 1339001 h 2222618"/>
                                      <a:gd name="csX21" fmla="*/ 957540 w 2041837"/>
                                      <a:gd name="csY21" fmla="*/ 671505 h 2222618"/>
                                      <a:gd name="csX22" fmla="*/ 1699095 w 2041837"/>
                                      <a:gd name="csY22" fmla="*/ 1025544 h 2222618"/>
                                      <a:gd name="csX23" fmla="*/ 1305377 w 2041837"/>
                                      <a:gd name="csY23" fmla="*/ 1854009 h 2222618"/>
                                      <a:gd name="csX24" fmla="*/ 391878 w 2041837"/>
                                      <a:gd name="csY24" fmla="*/ 1413734 h 2222618"/>
                                      <a:gd name="csX25" fmla="*/ 877764 w 2041837"/>
                                      <a:gd name="csY25" fmla="*/ 400295 h 2222618"/>
                                      <a:gd name="csX26" fmla="*/ 1987927 w 2041837"/>
                                      <a:gd name="csY26" fmla="*/ 939772 h 2222618"/>
                                      <a:gd name="csX27" fmla="*/ 1396519 w 2041837"/>
                                      <a:gd name="csY27" fmla="*/ 2163856 h 2222618"/>
                                      <a:gd name="csX28" fmla="*/ 63311 w 2041837"/>
                                      <a:gd name="csY28" fmla="*/ 1511305 h 2222618"/>
                                      <a:gd name="csX29" fmla="*/ 774499 w 2041837"/>
                                      <a:gd name="csY29" fmla="*/ 49236 h 2222618"/>
                                      <a:gd name="csX30" fmla="*/ 956365 w 2041837"/>
                                      <a:gd name="csY30" fmla="*/ 1 h 2222618"/>
                                      <a:gd name="csX0" fmla="*/ 1112886 w 2041837"/>
                                      <a:gd name="csY0" fmla="*/ 1199642 h 2222618"/>
                                      <a:gd name="csX1" fmla="*/ 1112894 w 2041837"/>
                                      <a:gd name="csY1" fmla="*/ 1199669 h 2222618"/>
                                      <a:gd name="csX2" fmla="*/ 1112674 w 2041837"/>
                                      <a:gd name="csY2" fmla="*/ 1199705 h 2222618"/>
                                      <a:gd name="csX3" fmla="*/ 1112675 w 2041837"/>
                                      <a:gd name="csY3" fmla="*/ 1198919 h 2222618"/>
                                      <a:gd name="csX4" fmla="*/ 1114597 w 2041837"/>
                                      <a:gd name="csY4" fmla="*/ 1199117 h 2222618"/>
                                      <a:gd name="csX5" fmla="*/ 1113874 w 2041837"/>
                                      <a:gd name="csY5" fmla="*/ 1202979 h 2222618"/>
                                      <a:gd name="csX6" fmla="*/ 1130227 w 2041837"/>
                                      <a:gd name="csY6" fmla="*/ 1258571 h 2222618"/>
                                      <a:gd name="csX7" fmla="*/ 1039612 w 2041837"/>
                                      <a:gd name="csY7" fmla="*/ 1221383 h 2222618"/>
                                      <a:gd name="csX8" fmla="*/ 1086250 w 2041837"/>
                                      <a:gd name="csY8" fmla="*/ 1109068 h 2222618"/>
                                      <a:gd name="csX9" fmla="*/ 1222268 w 2041837"/>
                                      <a:gd name="csY9" fmla="*/ 1167142 h 2222618"/>
                                      <a:gd name="csX10" fmla="*/ 1151663 w 2041837"/>
                                      <a:gd name="csY10" fmla="*/ 1331445 h 2222618"/>
                                      <a:gd name="csX11" fmla="*/ 957149 w 2041837"/>
                                      <a:gd name="csY11" fmla="*/ 1245871 h 2222618"/>
                                      <a:gd name="csX12" fmla="*/ 1058753 w 2041837"/>
                                      <a:gd name="csY12" fmla="*/ 1015588 h 2222618"/>
                                      <a:gd name="csX13" fmla="*/ 1326520 w 2041837"/>
                                      <a:gd name="csY13" fmla="*/ 1136183 h 2222618"/>
                                      <a:gd name="csX14" fmla="*/ 1185980 w 2041837"/>
                                      <a:gd name="csY14" fmla="*/ 1448108 h 2222618"/>
                                      <a:gd name="csX15" fmla="*/ 828543 w 2041837"/>
                                      <a:gd name="csY15" fmla="*/ 1284062 h 2222618"/>
                                      <a:gd name="csX16" fmla="*/ 1016860 w 2041837"/>
                                      <a:gd name="csY16" fmla="*/ 873168 h 2222618"/>
                                      <a:gd name="csX17" fmla="*/ 1482045 w 2041837"/>
                                      <a:gd name="csY17" fmla="*/ 1089998 h 2222618"/>
                                      <a:gd name="csX18" fmla="*/ 1236207 w 2041837"/>
                                      <a:gd name="csY18" fmla="*/ 1618861 h 2222618"/>
                                      <a:gd name="csX19" fmla="*/ 643537 w 2041837"/>
                                      <a:gd name="csY19" fmla="*/ 1339001 h 2222618"/>
                                      <a:gd name="csX20" fmla="*/ 957540 w 2041837"/>
                                      <a:gd name="csY20" fmla="*/ 671505 h 2222618"/>
                                      <a:gd name="csX21" fmla="*/ 1699095 w 2041837"/>
                                      <a:gd name="csY21" fmla="*/ 1025544 h 2222618"/>
                                      <a:gd name="csX22" fmla="*/ 1305377 w 2041837"/>
                                      <a:gd name="csY22" fmla="*/ 1854009 h 2222618"/>
                                      <a:gd name="csX23" fmla="*/ 391878 w 2041837"/>
                                      <a:gd name="csY23" fmla="*/ 1413734 h 2222618"/>
                                      <a:gd name="csX24" fmla="*/ 877764 w 2041837"/>
                                      <a:gd name="csY24" fmla="*/ 400295 h 2222618"/>
                                      <a:gd name="csX25" fmla="*/ 1987927 w 2041837"/>
                                      <a:gd name="csY25" fmla="*/ 939772 h 2222618"/>
                                      <a:gd name="csX26" fmla="*/ 1396519 w 2041837"/>
                                      <a:gd name="csY26" fmla="*/ 2163856 h 2222618"/>
                                      <a:gd name="csX27" fmla="*/ 63311 w 2041837"/>
                                      <a:gd name="csY27" fmla="*/ 1511305 h 2222618"/>
                                      <a:gd name="csX28" fmla="*/ 774499 w 2041837"/>
                                      <a:gd name="csY28" fmla="*/ 49236 h 2222618"/>
                                      <a:gd name="csX29" fmla="*/ 956365 w 2041837"/>
                                      <a:gd name="csY29" fmla="*/ 1 h 2222618"/>
                                      <a:gd name="csX0" fmla="*/ 1112886 w 2041837"/>
                                      <a:gd name="csY0" fmla="*/ 1199642 h 2222618"/>
                                      <a:gd name="csX1" fmla="*/ 1112894 w 2041837"/>
                                      <a:gd name="csY1" fmla="*/ 1199669 h 2222618"/>
                                      <a:gd name="csX2" fmla="*/ 1112674 w 2041837"/>
                                      <a:gd name="csY2" fmla="*/ 1199705 h 2222618"/>
                                      <a:gd name="csX3" fmla="*/ 1112675 w 2041837"/>
                                      <a:gd name="csY3" fmla="*/ 1198919 h 2222618"/>
                                      <a:gd name="csX4" fmla="*/ 1114597 w 2041837"/>
                                      <a:gd name="csY4" fmla="*/ 1199117 h 2222618"/>
                                      <a:gd name="csX5" fmla="*/ 1130227 w 2041837"/>
                                      <a:gd name="csY5" fmla="*/ 1258571 h 2222618"/>
                                      <a:gd name="csX6" fmla="*/ 1039612 w 2041837"/>
                                      <a:gd name="csY6" fmla="*/ 1221383 h 2222618"/>
                                      <a:gd name="csX7" fmla="*/ 1086250 w 2041837"/>
                                      <a:gd name="csY7" fmla="*/ 1109068 h 2222618"/>
                                      <a:gd name="csX8" fmla="*/ 1222268 w 2041837"/>
                                      <a:gd name="csY8" fmla="*/ 1167142 h 2222618"/>
                                      <a:gd name="csX9" fmla="*/ 1151663 w 2041837"/>
                                      <a:gd name="csY9" fmla="*/ 1331445 h 2222618"/>
                                      <a:gd name="csX10" fmla="*/ 957149 w 2041837"/>
                                      <a:gd name="csY10" fmla="*/ 1245871 h 2222618"/>
                                      <a:gd name="csX11" fmla="*/ 1058753 w 2041837"/>
                                      <a:gd name="csY11" fmla="*/ 1015588 h 2222618"/>
                                      <a:gd name="csX12" fmla="*/ 1326520 w 2041837"/>
                                      <a:gd name="csY12" fmla="*/ 1136183 h 2222618"/>
                                      <a:gd name="csX13" fmla="*/ 1185980 w 2041837"/>
                                      <a:gd name="csY13" fmla="*/ 1448108 h 2222618"/>
                                      <a:gd name="csX14" fmla="*/ 828543 w 2041837"/>
                                      <a:gd name="csY14" fmla="*/ 1284062 h 2222618"/>
                                      <a:gd name="csX15" fmla="*/ 1016860 w 2041837"/>
                                      <a:gd name="csY15" fmla="*/ 873168 h 2222618"/>
                                      <a:gd name="csX16" fmla="*/ 1482045 w 2041837"/>
                                      <a:gd name="csY16" fmla="*/ 1089998 h 2222618"/>
                                      <a:gd name="csX17" fmla="*/ 1236207 w 2041837"/>
                                      <a:gd name="csY17" fmla="*/ 1618861 h 2222618"/>
                                      <a:gd name="csX18" fmla="*/ 643537 w 2041837"/>
                                      <a:gd name="csY18" fmla="*/ 1339001 h 2222618"/>
                                      <a:gd name="csX19" fmla="*/ 957540 w 2041837"/>
                                      <a:gd name="csY19" fmla="*/ 671505 h 2222618"/>
                                      <a:gd name="csX20" fmla="*/ 1699095 w 2041837"/>
                                      <a:gd name="csY20" fmla="*/ 1025544 h 2222618"/>
                                      <a:gd name="csX21" fmla="*/ 1305377 w 2041837"/>
                                      <a:gd name="csY21" fmla="*/ 1854009 h 2222618"/>
                                      <a:gd name="csX22" fmla="*/ 391878 w 2041837"/>
                                      <a:gd name="csY22" fmla="*/ 1413734 h 2222618"/>
                                      <a:gd name="csX23" fmla="*/ 877764 w 2041837"/>
                                      <a:gd name="csY23" fmla="*/ 400295 h 2222618"/>
                                      <a:gd name="csX24" fmla="*/ 1987927 w 2041837"/>
                                      <a:gd name="csY24" fmla="*/ 939772 h 2222618"/>
                                      <a:gd name="csX25" fmla="*/ 1396519 w 2041837"/>
                                      <a:gd name="csY25" fmla="*/ 2163856 h 2222618"/>
                                      <a:gd name="csX26" fmla="*/ 63311 w 2041837"/>
                                      <a:gd name="csY26" fmla="*/ 1511305 h 2222618"/>
                                      <a:gd name="csX27" fmla="*/ 774499 w 2041837"/>
                                      <a:gd name="csY27" fmla="*/ 49236 h 2222618"/>
                                      <a:gd name="csX28" fmla="*/ 956365 w 2041837"/>
                                      <a:gd name="csY28" fmla="*/ 1 h 2222618"/>
                                      <a:gd name="csX0" fmla="*/ 1112886 w 2041837"/>
                                      <a:gd name="csY0" fmla="*/ 1199642 h 2222618"/>
                                      <a:gd name="csX1" fmla="*/ 1112894 w 2041837"/>
                                      <a:gd name="csY1" fmla="*/ 1199669 h 2222618"/>
                                      <a:gd name="csX2" fmla="*/ 1112674 w 2041837"/>
                                      <a:gd name="csY2" fmla="*/ 1199705 h 2222618"/>
                                      <a:gd name="csX3" fmla="*/ 1112675 w 2041837"/>
                                      <a:gd name="csY3" fmla="*/ 1198919 h 2222618"/>
                                      <a:gd name="csX4" fmla="*/ 1130227 w 2041837"/>
                                      <a:gd name="csY4" fmla="*/ 1258571 h 2222618"/>
                                      <a:gd name="csX5" fmla="*/ 1039612 w 2041837"/>
                                      <a:gd name="csY5" fmla="*/ 1221383 h 2222618"/>
                                      <a:gd name="csX6" fmla="*/ 1086250 w 2041837"/>
                                      <a:gd name="csY6" fmla="*/ 1109068 h 2222618"/>
                                      <a:gd name="csX7" fmla="*/ 1222268 w 2041837"/>
                                      <a:gd name="csY7" fmla="*/ 1167142 h 2222618"/>
                                      <a:gd name="csX8" fmla="*/ 1151663 w 2041837"/>
                                      <a:gd name="csY8" fmla="*/ 1331445 h 2222618"/>
                                      <a:gd name="csX9" fmla="*/ 957149 w 2041837"/>
                                      <a:gd name="csY9" fmla="*/ 1245871 h 2222618"/>
                                      <a:gd name="csX10" fmla="*/ 1058753 w 2041837"/>
                                      <a:gd name="csY10" fmla="*/ 1015588 h 2222618"/>
                                      <a:gd name="csX11" fmla="*/ 1326520 w 2041837"/>
                                      <a:gd name="csY11" fmla="*/ 1136183 h 2222618"/>
                                      <a:gd name="csX12" fmla="*/ 1185980 w 2041837"/>
                                      <a:gd name="csY12" fmla="*/ 1448108 h 2222618"/>
                                      <a:gd name="csX13" fmla="*/ 828543 w 2041837"/>
                                      <a:gd name="csY13" fmla="*/ 1284062 h 2222618"/>
                                      <a:gd name="csX14" fmla="*/ 1016860 w 2041837"/>
                                      <a:gd name="csY14" fmla="*/ 873168 h 2222618"/>
                                      <a:gd name="csX15" fmla="*/ 1482045 w 2041837"/>
                                      <a:gd name="csY15" fmla="*/ 1089998 h 2222618"/>
                                      <a:gd name="csX16" fmla="*/ 1236207 w 2041837"/>
                                      <a:gd name="csY16" fmla="*/ 1618861 h 2222618"/>
                                      <a:gd name="csX17" fmla="*/ 643537 w 2041837"/>
                                      <a:gd name="csY17" fmla="*/ 1339001 h 2222618"/>
                                      <a:gd name="csX18" fmla="*/ 957540 w 2041837"/>
                                      <a:gd name="csY18" fmla="*/ 671505 h 2222618"/>
                                      <a:gd name="csX19" fmla="*/ 1699095 w 2041837"/>
                                      <a:gd name="csY19" fmla="*/ 1025544 h 2222618"/>
                                      <a:gd name="csX20" fmla="*/ 1305377 w 2041837"/>
                                      <a:gd name="csY20" fmla="*/ 1854009 h 2222618"/>
                                      <a:gd name="csX21" fmla="*/ 391878 w 2041837"/>
                                      <a:gd name="csY21" fmla="*/ 1413734 h 2222618"/>
                                      <a:gd name="csX22" fmla="*/ 877764 w 2041837"/>
                                      <a:gd name="csY22" fmla="*/ 400295 h 2222618"/>
                                      <a:gd name="csX23" fmla="*/ 1987927 w 2041837"/>
                                      <a:gd name="csY23" fmla="*/ 939772 h 2222618"/>
                                      <a:gd name="csX24" fmla="*/ 1396519 w 2041837"/>
                                      <a:gd name="csY24" fmla="*/ 2163856 h 2222618"/>
                                      <a:gd name="csX25" fmla="*/ 63311 w 2041837"/>
                                      <a:gd name="csY25" fmla="*/ 1511305 h 2222618"/>
                                      <a:gd name="csX26" fmla="*/ 774499 w 2041837"/>
                                      <a:gd name="csY26" fmla="*/ 49236 h 2222618"/>
                                      <a:gd name="csX27" fmla="*/ 956365 w 2041837"/>
                                      <a:gd name="csY27" fmla="*/ 1 h 2222618"/>
                                      <a:gd name="csX0" fmla="*/ 1112886 w 2041837"/>
                                      <a:gd name="csY0" fmla="*/ 1199642 h 2222618"/>
                                      <a:gd name="csX1" fmla="*/ 1112894 w 2041837"/>
                                      <a:gd name="csY1" fmla="*/ 1199669 h 2222618"/>
                                      <a:gd name="csX2" fmla="*/ 1112674 w 2041837"/>
                                      <a:gd name="csY2" fmla="*/ 1199705 h 2222618"/>
                                      <a:gd name="csX3" fmla="*/ 1130227 w 2041837"/>
                                      <a:gd name="csY3" fmla="*/ 1258571 h 2222618"/>
                                      <a:gd name="csX4" fmla="*/ 1039612 w 2041837"/>
                                      <a:gd name="csY4" fmla="*/ 1221383 h 2222618"/>
                                      <a:gd name="csX5" fmla="*/ 1086250 w 2041837"/>
                                      <a:gd name="csY5" fmla="*/ 1109068 h 2222618"/>
                                      <a:gd name="csX6" fmla="*/ 1222268 w 2041837"/>
                                      <a:gd name="csY6" fmla="*/ 1167142 h 2222618"/>
                                      <a:gd name="csX7" fmla="*/ 1151663 w 2041837"/>
                                      <a:gd name="csY7" fmla="*/ 1331445 h 2222618"/>
                                      <a:gd name="csX8" fmla="*/ 957149 w 2041837"/>
                                      <a:gd name="csY8" fmla="*/ 1245871 h 2222618"/>
                                      <a:gd name="csX9" fmla="*/ 1058753 w 2041837"/>
                                      <a:gd name="csY9" fmla="*/ 1015588 h 2222618"/>
                                      <a:gd name="csX10" fmla="*/ 1326520 w 2041837"/>
                                      <a:gd name="csY10" fmla="*/ 1136183 h 2222618"/>
                                      <a:gd name="csX11" fmla="*/ 1185980 w 2041837"/>
                                      <a:gd name="csY11" fmla="*/ 1448108 h 2222618"/>
                                      <a:gd name="csX12" fmla="*/ 828543 w 2041837"/>
                                      <a:gd name="csY12" fmla="*/ 1284062 h 2222618"/>
                                      <a:gd name="csX13" fmla="*/ 1016860 w 2041837"/>
                                      <a:gd name="csY13" fmla="*/ 873168 h 2222618"/>
                                      <a:gd name="csX14" fmla="*/ 1482045 w 2041837"/>
                                      <a:gd name="csY14" fmla="*/ 1089998 h 2222618"/>
                                      <a:gd name="csX15" fmla="*/ 1236207 w 2041837"/>
                                      <a:gd name="csY15" fmla="*/ 1618861 h 2222618"/>
                                      <a:gd name="csX16" fmla="*/ 643537 w 2041837"/>
                                      <a:gd name="csY16" fmla="*/ 1339001 h 2222618"/>
                                      <a:gd name="csX17" fmla="*/ 957540 w 2041837"/>
                                      <a:gd name="csY17" fmla="*/ 671505 h 2222618"/>
                                      <a:gd name="csX18" fmla="*/ 1699095 w 2041837"/>
                                      <a:gd name="csY18" fmla="*/ 1025544 h 2222618"/>
                                      <a:gd name="csX19" fmla="*/ 1305377 w 2041837"/>
                                      <a:gd name="csY19" fmla="*/ 1854009 h 2222618"/>
                                      <a:gd name="csX20" fmla="*/ 391878 w 2041837"/>
                                      <a:gd name="csY20" fmla="*/ 1413734 h 2222618"/>
                                      <a:gd name="csX21" fmla="*/ 877764 w 2041837"/>
                                      <a:gd name="csY21" fmla="*/ 400295 h 2222618"/>
                                      <a:gd name="csX22" fmla="*/ 1987927 w 2041837"/>
                                      <a:gd name="csY22" fmla="*/ 939772 h 2222618"/>
                                      <a:gd name="csX23" fmla="*/ 1396519 w 2041837"/>
                                      <a:gd name="csY23" fmla="*/ 2163856 h 2222618"/>
                                      <a:gd name="csX24" fmla="*/ 63311 w 2041837"/>
                                      <a:gd name="csY24" fmla="*/ 1511305 h 2222618"/>
                                      <a:gd name="csX25" fmla="*/ 774499 w 2041837"/>
                                      <a:gd name="csY25" fmla="*/ 49236 h 2222618"/>
                                      <a:gd name="csX26" fmla="*/ 956365 w 2041837"/>
                                      <a:gd name="csY26" fmla="*/ 1 h 2222618"/>
                                      <a:gd name="csX0" fmla="*/ 1112886 w 2041837"/>
                                      <a:gd name="csY0" fmla="*/ 1199642 h 2222618"/>
                                      <a:gd name="csX1" fmla="*/ 1112894 w 2041837"/>
                                      <a:gd name="csY1" fmla="*/ 1199669 h 2222618"/>
                                      <a:gd name="csX2" fmla="*/ 1130227 w 2041837"/>
                                      <a:gd name="csY2" fmla="*/ 1258571 h 2222618"/>
                                      <a:gd name="csX3" fmla="*/ 1039612 w 2041837"/>
                                      <a:gd name="csY3" fmla="*/ 1221383 h 2222618"/>
                                      <a:gd name="csX4" fmla="*/ 1086250 w 2041837"/>
                                      <a:gd name="csY4" fmla="*/ 1109068 h 2222618"/>
                                      <a:gd name="csX5" fmla="*/ 1222268 w 2041837"/>
                                      <a:gd name="csY5" fmla="*/ 1167142 h 2222618"/>
                                      <a:gd name="csX6" fmla="*/ 1151663 w 2041837"/>
                                      <a:gd name="csY6" fmla="*/ 1331445 h 2222618"/>
                                      <a:gd name="csX7" fmla="*/ 957149 w 2041837"/>
                                      <a:gd name="csY7" fmla="*/ 1245871 h 2222618"/>
                                      <a:gd name="csX8" fmla="*/ 1058753 w 2041837"/>
                                      <a:gd name="csY8" fmla="*/ 1015588 h 2222618"/>
                                      <a:gd name="csX9" fmla="*/ 1326520 w 2041837"/>
                                      <a:gd name="csY9" fmla="*/ 1136183 h 2222618"/>
                                      <a:gd name="csX10" fmla="*/ 1185980 w 2041837"/>
                                      <a:gd name="csY10" fmla="*/ 1448108 h 2222618"/>
                                      <a:gd name="csX11" fmla="*/ 828543 w 2041837"/>
                                      <a:gd name="csY11" fmla="*/ 1284062 h 2222618"/>
                                      <a:gd name="csX12" fmla="*/ 1016860 w 2041837"/>
                                      <a:gd name="csY12" fmla="*/ 873168 h 2222618"/>
                                      <a:gd name="csX13" fmla="*/ 1482045 w 2041837"/>
                                      <a:gd name="csY13" fmla="*/ 1089998 h 2222618"/>
                                      <a:gd name="csX14" fmla="*/ 1236207 w 2041837"/>
                                      <a:gd name="csY14" fmla="*/ 1618861 h 2222618"/>
                                      <a:gd name="csX15" fmla="*/ 643537 w 2041837"/>
                                      <a:gd name="csY15" fmla="*/ 1339001 h 2222618"/>
                                      <a:gd name="csX16" fmla="*/ 957540 w 2041837"/>
                                      <a:gd name="csY16" fmla="*/ 671505 h 2222618"/>
                                      <a:gd name="csX17" fmla="*/ 1699095 w 2041837"/>
                                      <a:gd name="csY17" fmla="*/ 1025544 h 2222618"/>
                                      <a:gd name="csX18" fmla="*/ 1305377 w 2041837"/>
                                      <a:gd name="csY18" fmla="*/ 1854009 h 2222618"/>
                                      <a:gd name="csX19" fmla="*/ 391878 w 2041837"/>
                                      <a:gd name="csY19" fmla="*/ 1413734 h 2222618"/>
                                      <a:gd name="csX20" fmla="*/ 877764 w 2041837"/>
                                      <a:gd name="csY20" fmla="*/ 400295 h 2222618"/>
                                      <a:gd name="csX21" fmla="*/ 1987927 w 2041837"/>
                                      <a:gd name="csY21" fmla="*/ 939772 h 2222618"/>
                                      <a:gd name="csX22" fmla="*/ 1396519 w 2041837"/>
                                      <a:gd name="csY22" fmla="*/ 2163856 h 2222618"/>
                                      <a:gd name="csX23" fmla="*/ 63311 w 2041837"/>
                                      <a:gd name="csY23" fmla="*/ 1511305 h 2222618"/>
                                      <a:gd name="csX24" fmla="*/ 774499 w 2041837"/>
                                      <a:gd name="csY24" fmla="*/ 49236 h 2222618"/>
                                      <a:gd name="csX25" fmla="*/ 956365 w 2041837"/>
                                      <a:gd name="csY25" fmla="*/ 1 h 2222618"/>
                                      <a:gd name="csX0" fmla="*/ 1112886 w 2041837"/>
                                      <a:gd name="csY0" fmla="*/ 1199642 h 2222618"/>
                                      <a:gd name="csX1" fmla="*/ 1130227 w 2041837"/>
                                      <a:gd name="csY1" fmla="*/ 1258571 h 2222618"/>
                                      <a:gd name="csX2" fmla="*/ 1039612 w 2041837"/>
                                      <a:gd name="csY2" fmla="*/ 1221383 h 2222618"/>
                                      <a:gd name="csX3" fmla="*/ 1086250 w 2041837"/>
                                      <a:gd name="csY3" fmla="*/ 1109068 h 2222618"/>
                                      <a:gd name="csX4" fmla="*/ 1222268 w 2041837"/>
                                      <a:gd name="csY4" fmla="*/ 1167142 h 2222618"/>
                                      <a:gd name="csX5" fmla="*/ 1151663 w 2041837"/>
                                      <a:gd name="csY5" fmla="*/ 1331445 h 2222618"/>
                                      <a:gd name="csX6" fmla="*/ 957149 w 2041837"/>
                                      <a:gd name="csY6" fmla="*/ 1245871 h 2222618"/>
                                      <a:gd name="csX7" fmla="*/ 1058753 w 2041837"/>
                                      <a:gd name="csY7" fmla="*/ 1015588 h 2222618"/>
                                      <a:gd name="csX8" fmla="*/ 1326520 w 2041837"/>
                                      <a:gd name="csY8" fmla="*/ 1136183 h 2222618"/>
                                      <a:gd name="csX9" fmla="*/ 1185980 w 2041837"/>
                                      <a:gd name="csY9" fmla="*/ 1448108 h 2222618"/>
                                      <a:gd name="csX10" fmla="*/ 828543 w 2041837"/>
                                      <a:gd name="csY10" fmla="*/ 1284062 h 2222618"/>
                                      <a:gd name="csX11" fmla="*/ 1016860 w 2041837"/>
                                      <a:gd name="csY11" fmla="*/ 873168 h 2222618"/>
                                      <a:gd name="csX12" fmla="*/ 1482045 w 2041837"/>
                                      <a:gd name="csY12" fmla="*/ 1089998 h 2222618"/>
                                      <a:gd name="csX13" fmla="*/ 1236207 w 2041837"/>
                                      <a:gd name="csY13" fmla="*/ 1618861 h 2222618"/>
                                      <a:gd name="csX14" fmla="*/ 643537 w 2041837"/>
                                      <a:gd name="csY14" fmla="*/ 1339001 h 2222618"/>
                                      <a:gd name="csX15" fmla="*/ 957540 w 2041837"/>
                                      <a:gd name="csY15" fmla="*/ 671505 h 2222618"/>
                                      <a:gd name="csX16" fmla="*/ 1699095 w 2041837"/>
                                      <a:gd name="csY16" fmla="*/ 1025544 h 2222618"/>
                                      <a:gd name="csX17" fmla="*/ 1305377 w 2041837"/>
                                      <a:gd name="csY17" fmla="*/ 1854009 h 2222618"/>
                                      <a:gd name="csX18" fmla="*/ 391878 w 2041837"/>
                                      <a:gd name="csY18" fmla="*/ 1413734 h 2222618"/>
                                      <a:gd name="csX19" fmla="*/ 877764 w 2041837"/>
                                      <a:gd name="csY19" fmla="*/ 400295 h 2222618"/>
                                      <a:gd name="csX20" fmla="*/ 1987927 w 2041837"/>
                                      <a:gd name="csY20" fmla="*/ 939772 h 2222618"/>
                                      <a:gd name="csX21" fmla="*/ 1396519 w 2041837"/>
                                      <a:gd name="csY21" fmla="*/ 2163856 h 2222618"/>
                                      <a:gd name="csX22" fmla="*/ 63311 w 2041837"/>
                                      <a:gd name="csY22" fmla="*/ 1511305 h 2222618"/>
                                      <a:gd name="csX23" fmla="*/ 774499 w 2041837"/>
                                      <a:gd name="csY23" fmla="*/ 49236 h 2222618"/>
                                      <a:gd name="csX24" fmla="*/ 956365 w 2041837"/>
                                      <a:gd name="csY24" fmla="*/ 1 h 2222618"/>
                                      <a:gd name="csX0" fmla="*/ 1130227 w 2041837"/>
                                      <a:gd name="csY0" fmla="*/ 1258571 h 2222618"/>
                                      <a:gd name="csX1" fmla="*/ 1039612 w 2041837"/>
                                      <a:gd name="csY1" fmla="*/ 1221383 h 2222618"/>
                                      <a:gd name="csX2" fmla="*/ 1086250 w 2041837"/>
                                      <a:gd name="csY2" fmla="*/ 1109068 h 2222618"/>
                                      <a:gd name="csX3" fmla="*/ 1222268 w 2041837"/>
                                      <a:gd name="csY3" fmla="*/ 1167142 h 2222618"/>
                                      <a:gd name="csX4" fmla="*/ 1151663 w 2041837"/>
                                      <a:gd name="csY4" fmla="*/ 1331445 h 2222618"/>
                                      <a:gd name="csX5" fmla="*/ 957149 w 2041837"/>
                                      <a:gd name="csY5" fmla="*/ 1245871 h 2222618"/>
                                      <a:gd name="csX6" fmla="*/ 1058753 w 2041837"/>
                                      <a:gd name="csY6" fmla="*/ 1015588 h 2222618"/>
                                      <a:gd name="csX7" fmla="*/ 1326520 w 2041837"/>
                                      <a:gd name="csY7" fmla="*/ 1136183 h 2222618"/>
                                      <a:gd name="csX8" fmla="*/ 1185980 w 2041837"/>
                                      <a:gd name="csY8" fmla="*/ 1448108 h 2222618"/>
                                      <a:gd name="csX9" fmla="*/ 828543 w 2041837"/>
                                      <a:gd name="csY9" fmla="*/ 1284062 h 2222618"/>
                                      <a:gd name="csX10" fmla="*/ 1016860 w 2041837"/>
                                      <a:gd name="csY10" fmla="*/ 873168 h 2222618"/>
                                      <a:gd name="csX11" fmla="*/ 1482045 w 2041837"/>
                                      <a:gd name="csY11" fmla="*/ 1089998 h 2222618"/>
                                      <a:gd name="csX12" fmla="*/ 1236207 w 2041837"/>
                                      <a:gd name="csY12" fmla="*/ 1618861 h 2222618"/>
                                      <a:gd name="csX13" fmla="*/ 643537 w 2041837"/>
                                      <a:gd name="csY13" fmla="*/ 1339001 h 2222618"/>
                                      <a:gd name="csX14" fmla="*/ 957540 w 2041837"/>
                                      <a:gd name="csY14" fmla="*/ 671505 h 2222618"/>
                                      <a:gd name="csX15" fmla="*/ 1699095 w 2041837"/>
                                      <a:gd name="csY15" fmla="*/ 1025544 h 2222618"/>
                                      <a:gd name="csX16" fmla="*/ 1305377 w 2041837"/>
                                      <a:gd name="csY16" fmla="*/ 1854009 h 2222618"/>
                                      <a:gd name="csX17" fmla="*/ 391878 w 2041837"/>
                                      <a:gd name="csY17" fmla="*/ 1413734 h 2222618"/>
                                      <a:gd name="csX18" fmla="*/ 877764 w 2041837"/>
                                      <a:gd name="csY18" fmla="*/ 400295 h 2222618"/>
                                      <a:gd name="csX19" fmla="*/ 1987927 w 2041837"/>
                                      <a:gd name="csY19" fmla="*/ 939772 h 2222618"/>
                                      <a:gd name="csX20" fmla="*/ 1396519 w 2041837"/>
                                      <a:gd name="csY20" fmla="*/ 2163856 h 2222618"/>
                                      <a:gd name="csX21" fmla="*/ 63311 w 2041837"/>
                                      <a:gd name="csY21" fmla="*/ 1511305 h 2222618"/>
                                      <a:gd name="csX22" fmla="*/ 774499 w 2041837"/>
                                      <a:gd name="csY22" fmla="*/ 49236 h 2222618"/>
                                      <a:gd name="csX23" fmla="*/ 956365 w 2041837"/>
                                      <a:gd name="csY23" fmla="*/ 1 h 2222618"/>
                                      <a:gd name="csX0" fmla="*/ 1039612 w 2041837"/>
                                      <a:gd name="csY0" fmla="*/ 1221383 h 2222618"/>
                                      <a:gd name="csX1" fmla="*/ 1086250 w 2041837"/>
                                      <a:gd name="csY1" fmla="*/ 1109068 h 2222618"/>
                                      <a:gd name="csX2" fmla="*/ 1222268 w 2041837"/>
                                      <a:gd name="csY2" fmla="*/ 1167142 h 2222618"/>
                                      <a:gd name="csX3" fmla="*/ 1151663 w 2041837"/>
                                      <a:gd name="csY3" fmla="*/ 1331445 h 2222618"/>
                                      <a:gd name="csX4" fmla="*/ 957149 w 2041837"/>
                                      <a:gd name="csY4" fmla="*/ 1245871 h 2222618"/>
                                      <a:gd name="csX5" fmla="*/ 1058753 w 2041837"/>
                                      <a:gd name="csY5" fmla="*/ 1015588 h 2222618"/>
                                      <a:gd name="csX6" fmla="*/ 1326520 w 2041837"/>
                                      <a:gd name="csY6" fmla="*/ 1136183 h 2222618"/>
                                      <a:gd name="csX7" fmla="*/ 1185980 w 2041837"/>
                                      <a:gd name="csY7" fmla="*/ 1448108 h 2222618"/>
                                      <a:gd name="csX8" fmla="*/ 828543 w 2041837"/>
                                      <a:gd name="csY8" fmla="*/ 1284062 h 2222618"/>
                                      <a:gd name="csX9" fmla="*/ 1016860 w 2041837"/>
                                      <a:gd name="csY9" fmla="*/ 873168 h 2222618"/>
                                      <a:gd name="csX10" fmla="*/ 1482045 w 2041837"/>
                                      <a:gd name="csY10" fmla="*/ 1089998 h 2222618"/>
                                      <a:gd name="csX11" fmla="*/ 1236207 w 2041837"/>
                                      <a:gd name="csY11" fmla="*/ 1618861 h 2222618"/>
                                      <a:gd name="csX12" fmla="*/ 643537 w 2041837"/>
                                      <a:gd name="csY12" fmla="*/ 1339001 h 2222618"/>
                                      <a:gd name="csX13" fmla="*/ 957540 w 2041837"/>
                                      <a:gd name="csY13" fmla="*/ 671505 h 2222618"/>
                                      <a:gd name="csX14" fmla="*/ 1699095 w 2041837"/>
                                      <a:gd name="csY14" fmla="*/ 1025544 h 2222618"/>
                                      <a:gd name="csX15" fmla="*/ 1305377 w 2041837"/>
                                      <a:gd name="csY15" fmla="*/ 1854009 h 2222618"/>
                                      <a:gd name="csX16" fmla="*/ 391878 w 2041837"/>
                                      <a:gd name="csY16" fmla="*/ 1413734 h 2222618"/>
                                      <a:gd name="csX17" fmla="*/ 877764 w 2041837"/>
                                      <a:gd name="csY17" fmla="*/ 400295 h 2222618"/>
                                      <a:gd name="csX18" fmla="*/ 1987927 w 2041837"/>
                                      <a:gd name="csY18" fmla="*/ 939772 h 2222618"/>
                                      <a:gd name="csX19" fmla="*/ 1396519 w 2041837"/>
                                      <a:gd name="csY19" fmla="*/ 2163856 h 2222618"/>
                                      <a:gd name="csX20" fmla="*/ 63311 w 2041837"/>
                                      <a:gd name="csY20" fmla="*/ 1511305 h 2222618"/>
                                      <a:gd name="csX21" fmla="*/ 774499 w 2041837"/>
                                      <a:gd name="csY21" fmla="*/ 49236 h 2222618"/>
                                      <a:gd name="csX22" fmla="*/ 956365 w 2041837"/>
                                      <a:gd name="csY22" fmla="*/ 1 h 2222618"/>
                                      <a:gd name="csX0" fmla="*/ 1086250 w 2041837"/>
                                      <a:gd name="csY0" fmla="*/ 1109068 h 2222618"/>
                                      <a:gd name="csX1" fmla="*/ 1222268 w 2041837"/>
                                      <a:gd name="csY1" fmla="*/ 1167142 h 2222618"/>
                                      <a:gd name="csX2" fmla="*/ 1151663 w 2041837"/>
                                      <a:gd name="csY2" fmla="*/ 1331445 h 2222618"/>
                                      <a:gd name="csX3" fmla="*/ 957149 w 2041837"/>
                                      <a:gd name="csY3" fmla="*/ 1245871 h 2222618"/>
                                      <a:gd name="csX4" fmla="*/ 1058753 w 2041837"/>
                                      <a:gd name="csY4" fmla="*/ 1015588 h 2222618"/>
                                      <a:gd name="csX5" fmla="*/ 1326520 w 2041837"/>
                                      <a:gd name="csY5" fmla="*/ 1136183 h 2222618"/>
                                      <a:gd name="csX6" fmla="*/ 1185980 w 2041837"/>
                                      <a:gd name="csY6" fmla="*/ 1448108 h 2222618"/>
                                      <a:gd name="csX7" fmla="*/ 828543 w 2041837"/>
                                      <a:gd name="csY7" fmla="*/ 1284062 h 2222618"/>
                                      <a:gd name="csX8" fmla="*/ 1016860 w 2041837"/>
                                      <a:gd name="csY8" fmla="*/ 873168 h 2222618"/>
                                      <a:gd name="csX9" fmla="*/ 1482045 w 2041837"/>
                                      <a:gd name="csY9" fmla="*/ 1089998 h 2222618"/>
                                      <a:gd name="csX10" fmla="*/ 1236207 w 2041837"/>
                                      <a:gd name="csY10" fmla="*/ 1618861 h 2222618"/>
                                      <a:gd name="csX11" fmla="*/ 643537 w 2041837"/>
                                      <a:gd name="csY11" fmla="*/ 1339001 h 2222618"/>
                                      <a:gd name="csX12" fmla="*/ 957540 w 2041837"/>
                                      <a:gd name="csY12" fmla="*/ 671505 h 2222618"/>
                                      <a:gd name="csX13" fmla="*/ 1699095 w 2041837"/>
                                      <a:gd name="csY13" fmla="*/ 1025544 h 2222618"/>
                                      <a:gd name="csX14" fmla="*/ 1305377 w 2041837"/>
                                      <a:gd name="csY14" fmla="*/ 1854009 h 2222618"/>
                                      <a:gd name="csX15" fmla="*/ 391878 w 2041837"/>
                                      <a:gd name="csY15" fmla="*/ 1413734 h 2222618"/>
                                      <a:gd name="csX16" fmla="*/ 877764 w 2041837"/>
                                      <a:gd name="csY16" fmla="*/ 400295 h 2222618"/>
                                      <a:gd name="csX17" fmla="*/ 1987927 w 2041837"/>
                                      <a:gd name="csY17" fmla="*/ 939772 h 2222618"/>
                                      <a:gd name="csX18" fmla="*/ 1396519 w 2041837"/>
                                      <a:gd name="csY18" fmla="*/ 2163856 h 2222618"/>
                                      <a:gd name="csX19" fmla="*/ 63311 w 2041837"/>
                                      <a:gd name="csY19" fmla="*/ 1511305 h 2222618"/>
                                      <a:gd name="csX20" fmla="*/ 774499 w 2041837"/>
                                      <a:gd name="csY20" fmla="*/ 49236 h 2222618"/>
                                      <a:gd name="csX21" fmla="*/ 956365 w 2041837"/>
                                      <a:gd name="csY21" fmla="*/ 1 h 2222618"/>
                                      <a:gd name="csX0" fmla="*/ 1222268 w 2041837"/>
                                      <a:gd name="csY0" fmla="*/ 1167142 h 2222618"/>
                                      <a:gd name="csX1" fmla="*/ 1151663 w 2041837"/>
                                      <a:gd name="csY1" fmla="*/ 1331445 h 2222618"/>
                                      <a:gd name="csX2" fmla="*/ 957149 w 2041837"/>
                                      <a:gd name="csY2" fmla="*/ 1245871 h 2222618"/>
                                      <a:gd name="csX3" fmla="*/ 1058753 w 2041837"/>
                                      <a:gd name="csY3" fmla="*/ 1015588 h 2222618"/>
                                      <a:gd name="csX4" fmla="*/ 1326520 w 2041837"/>
                                      <a:gd name="csY4" fmla="*/ 1136183 h 2222618"/>
                                      <a:gd name="csX5" fmla="*/ 1185980 w 2041837"/>
                                      <a:gd name="csY5" fmla="*/ 1448108 h 2222618"/>
                                      <a:gd name="csX6" fmla="*/ 828543 w 2041837"/>
                                      <a:gd name="csY6" fmla="*/ 1284062 h 2222618"/>
                                      <a:gd name="csX7" fmla="*/ 1016860 w 2041837"/>
                                      <a:gd name="csY7" fmla="*/ 873168 h 2222618"/>
                                      <a:gd name="csX8" fmla="*/ 1482045 w 2041837"/>
                                      <a:gd name="csY8" fmla="*/ 1089998 h 2222618"/>
                                      <a:gd name="csX9" fmla="*/ 1236207 w 2041837"/>
                                      <a:gd name="csY9" fmla="*/ 1618861 h 2222618"/>
                                      <a:gd name="csX10" fmla="*/ 643537 w 2041837"/>
                                      <a:gd name="csY10" fmla="*/ 1339001 h 2222618"/>
                                      <a:gd name="csX11" fmla="*/ 957540 w 2041837"/>
                                      <a:gd name="csY11" fmla="*/ 671505 h 2222618"/>
                                      <a:gd name="csX12" fmla="*/ 1699095 w 2041837"/>
                                      <a:gd name="csY12" fmla="*/ 1025544 h 2222618"/>
                                      <a:gd name="csX13" fmla="*/ 1305377 w 2041837"/>
                                      <a:gd name="csY13" fmla="*/ 1854009 h 2222618"/>
                                      <a:gd name="csX14" fmla="*/ 391878 w 2041837"/>
                                      <a:gd name="csY14" fmla="*/ 1413734 h 2222618"/>
                                      <a:gd name="csX15" fmla="*/ 877764 w 2041837"/>
                                      <a:gd name="csY15" fmla="*/ 400295 h 2222618"/>
                                      <a:gd name="csX16" fmla="*/ 1987927 w 2041837"/>
                                      <a:gd name="csY16" fmla="*/ 939772 h 2222618"/>
                                      <a:gd name="csX17" fmla="*/ 1396519 w 2041837"/>
                                      <a:gd name="csY17" fmla="*/ 2163856 h 2222618"/>
                                      <a:gd name="csX18" fmla="*/ 63311 w 2041837"/>
                                      <a:gd name="csY18" fmla="*/ 1511305 h 2222618"/>
                                      <a:gd name="csX19" fmla="*/ 774499 w 2041837"/>
                                      <a:gd name="csY19" fmla="*/ 49236 h 2222618"/>
                                      <a:gd name="csX20" fmla="*/ 956365 w 2041837"/>
                                      <a:gd name="csY20" fmla="*/ 1 h 2222618"/>
                                      <a:gd name="csX0" fmla="*/ 1151663 w 2041837"/>
                                      <a:gd name="csY0" fmla="*/ 1331445 h 2222618"/>
                                      <a:gd name="csX1" fmla="*/ 957149 w 2041837"/>
                                      <a:gd name="csY1" fmla="*/ 1245871 h 2222618"/>
                                      <a:gd name="csX2" fmla="*/ 1058753 w 2041837"/>
                                      <a:gd name="csY2" fmla="*/ 1015588 h 2222618"/>
                                      <a:gd name="csX3" fmla="*/ 1326520 w 2041837"/>
                                      <a:gd name="csY3" fmla="*/ 1136183 h 2222618"/>
                                      <a:gd name="csX4" fmla="*/ 1185980 w 2041837"/>
                                      <a:gd name="csY4" fmla="*/ 1448108 h 2222618"/>
                                      <a:gd name="csX5" fmla="*/ 828543 w 2041837"/>
                                      <a:gd name="csY5" fmla="*/ 1284062 h 2222618"/>
                                      <a:gd name="csX6" fmla="*/ 1016860 w 2041837"/>
                                      <a:gd name="csY6" fmla="*/ 873168 h 2222618"/>
                                      <a:gd name="csX7" fmla="*/ 1482045 w 2041837"/>
                                      <a:gd name="csY7" fmla="*/ 1089998 h 2222618"/>
                                      <a:gd name="csX8" fmla="*/ 1236207 w 2041837"/>
                                      <a:gd name="csY8" fmla="*/ 1618861 h 2222618"/>
                                      <a:gd name="csX9" fmla="*/ 643537 w 2041837"/>
                                      <a:gd name="csY9" fmla="*/ 1339001 h 2222618"/>
                                      <a:gd name="csX10" fmla="*/ 957540 w 2041837"/>
                                      <a:gd name="csY10" fmla="*/ 671505 h 2222618"/>
                                      <a:gd name="csX11" fmla="*/ 1699095 w 2041837"/>
                                      <a:gd name="csY11" fmla="*/ 1025544 h 2222618"/>
                                      <a:gd name="csX12" fmla="*/ 1305377 w 2041837"/>
                                      <a:gd name="csY12" fmla="*/ 1854009 h 2222618"/>
                                      <a:gd name="csX13" fmla="*/ 391878 w 2041837"/>
                                      <a:gd name="csY13" fmla="*/ 1413734 h 2222618"/>
                                      <a:gd name="csX14" fmla="*/ 877764 w 2041837"/>
                                      <a:gd name="csY14" fmla="*/ 400295 h 2222618"/>
                                      <a:gd name="csX15" fmla="*/ 1987927 w 2041837"/>
                                      <a:gd name="csY15" fmla="*/ 939772 h 2222618"/>
                                      <a:gd name="csX16" fmla="*/ 1396519 w 2041837"/>
                                      <a:gd name="csY16" fmla="*/ 2163856 h 2222618"/>
                                      <a:gd name="csX17" fmla="*/ 63311 w 2041837"/>
                                      <a:gd name="csY17" fmla="*/ 1511305 h 2222618"/>
                                      <a:gd name="csX18" fmla="*/ 774499 w 2041837"/>
                                      <a:gd name="csY18" fmla="*/ 49236 h 2222618"/>
                                      <a:gd name="csX19" fmla="*/ 956365 w 2041837"/>
                                      <a:gd name="csY19" fmla="*/ 1 h 2222618"/>
                                      <a:gd name="csX0" fmla="*/ 957149 w 2041837"/>
                                      <a:gd name="csY0" fmla="*/ 1245871 h 2222618"/>
                                      <a:gd name="csX1" fmla="*/ 1058753 w 2041837"/>
                                      <a:gd name="csY1" fmla="*/ 1015588 h 2222618"/>
                                      <a:gd name="csX2" fmla="*/ 1326520 w 2041837"/>
                                      <a:gd name="csY2" fmla="*/ 1136183 h 2222618"/>
                                      <a:gd name="csX3" fmla="*/ 1185980 w 2041837"/>
                                      <a:gd name="csY3" fmla="*/ 1448108 h 2222618"/>
                                      <a:gd name="csX4" fmla="*/ 828543 w 2041837"/>
                                      <a:gd name="csY4" fmla="*/ 1284062 h 2222618"/>
                                      <a:gd name="csX5" fmla="*/ 1016860 w 2041837"/>
                                      <a:gd name="csY5" fmla="*/ 873168 h 2222618"/>
                                      <a:gd name="csX6" fmla="*/ 1482045 w 2041837"/>
                                      <a:gd name="csY6" fmla="*/ 1089998 h 2222618"/>
                                      <a:gd name="csX7" fmla="*/ 1236207 w 2041837"/>
                                      <a:gd name="csY7" fmla="*/ 1618861 h 2222618"/>
                                      <a:gd name="csX8" fmla="*/ 643537 w 2041837"/>
                                      <a:gd name="csY8" fmla="*/ 1339001 h 2222618"/>
                                      <a:gd name="csX9" fmla="*/ 957540 w 2041837"/>
                                      <a:gd name="csY9" fmla="*/ 671505 h 2222618"/>
                                      <a:gd name="csX10" fmla="*/ 1699095 w 2041837"/>
                                      <a:gd name="csY10" fmla="*/ 1025544 h 2222618"/>
                                      <a:gd name="csX11" fmla="*/ 1305377 w 2041837"/>
                                      <a:gd name="csY11" fmla="*/ 1854009 h 2222618"/>
                                      <a:gd name="csX12" fmla="*/ 391878 w 2041837"/>
                                      <a:gd name="csY12" fmla="*/ 1413734 h 2222618"/>
                                      <a:gd name="csX13" fmla="*/ 877764 w 2041837"/>
                                      <a:gd name="csY13" fmla="*/ 400295 h 2222618"/>
                                      <a:gd name="csX14" fmla="*/ 1987927 w 2041837"/>
                                      <a:gd name="csY14" fmla="*/ 939772 h 2222618"/>
                                      <a:gd name="csX15" fmla="*/ 1396519 w 2041837"/>
                                      <a:gd name="csY15" fmla="*/ 2163856 h 2222618"/>
                                      <a:gd name="csX16" fmla="*/ 63311 w 2041837"/>
                                      <a:gd name="csY16" fmla="*/ 1511305 h 2222618"/>
                                      <a:gd name="csX17" fmla="*/ 774499 w 2041837"/>
                                      <a:gd name="csY17" fmla="*/ 49236 h 2222618"/>
                                      <a:gd name="csX18" fmla="*/ 956365 w 2041837"/>
                                      <a:gd name="csY18" fmla="*/ 1 h 2222618"/>
                                      <a:gd name="csX0" fmla="*/ 1058753 w 2041837"/>
                                      <a:gd name="csY0" fmla="*/ 1015588 h 2222618"/>
                                      <a:gd name="csX1" fmla="*/ 1326520 w 2041837"/>
                                      <a:gd name="csY1" fmla="*/ 1136183 h 2222618"/>
                                      <a:gd name="csX2" fmla="*/ 1185980 w 2041837"/>
                                      <a:gd name="csY2" fmla="*/ 1448108 h 2222618"/>
                                      <a:gd name="csX3" fmla="*/ 828543 w 2041837"/>
                                      <a:gd name="csY3" fmla="*/ 1284062 h 2222618"/>
                                      <a:gd name="csX4" fmla="*/ 1016860 w 2041837"/>
                                      <a:gd name="csY4" fmla="*/ 873168 h 2222618"/>
                                      <a:gd name="csX5" fmla="*/ 1482045 w 2041837"/>
                                      <a:gd name="csY5" fmla="*/ 1089998 h 2222618"/>
                                      <a:gd name="csX6" fmla="*/ 1236207 w 2041837"/>
                                      <a:gd name="csY6" fmla="*/ 1618861 h 2222618"/>
                                      <a:gd name="csX7" fmla="*/ 643537 w 2041837"/>
                                      <a:gd name="csY7" fmla="*/ 1339001 h 2222618"/>
                                      <a:gd name="csX8" fmla="*/ 957540 w 2041837"/>
                                      <a:gd name="csY8" fmla="*/ 671505 h 2222618"/>
                                      <a:gd name="csX9" fmla="*/ 1699095 w 2041837"/>
                                      <a:gd name="csY9" fmla="*/ 1025544 h 2222618"/>
                                      <a:gd name="csX10" fmla="*/ 1305377 w 2041837"/>
                                      <a:gd name="csY10" fmla="*/ 1854009 h 2222618"/>
                                      <a:gd name="csX11" fmla="*/ 391878 w 2041837"/>
                                      <a:gd name="csY11" fmla="*/ 1413734 h 2222618"/>
                                      <a:gd name="csX12" fmla="*/ 877764 w 2041837"/>
                                      <a:gd name="csY12" fmla="*/ 400295 h 2222618"/>
                                      <a:gd name="csX13" fmla="*/ 1987927 w 2041837"/>
                                      <a:gd name="csY13" fmla="*/ 939772 h 2222618"/>
                                      <a:gd name="csX14" fmla="*/ 1396519 w 2041837"/>
                                      <a:gd name="csY14" fmla="*/ 2163856 h 2222618"/>
                                      <a:gd name="csX15" fmla="*/ 63311 w 2041837"/>
                                      <a:gd name="csY15" fmla="*/ 1511305 h 2222618"/>
                                      <a:gd name="csX16" fmla="*/ 774499 w 2041837"/>
                                      <a:gd name="csY16" fmla="*/ 49236 h 2222618"/>
                                      <a:gd name="csX17" fmla="*/ 956365 w 2041837"/>
                                      <a:gd name="csY17" fmla="*/ 1 h 2222618"/>
                                      <a:gd name="csX0" fmla="*/ 1326520 w 2041837"/>
                                      <a:gd name="csY0" fmla="*/ 1136183 h 2222618"/>
                                      <a:gd name="csX1" fmla="*/ 1185980 w 2041837"/>
                                      <a:gd name="csY1" fmla="*/ 1448108 h 2222618"/>
                                      <a:gd name="csX2" fmla="*/ 828543 w 2041837"/>
                                      <a:gd name="csY2" fmla="*/ 1284062 h 2222618"/>
                                      <a:gd name="csX3" fmla="*/ 1016860 w 2041837"/>
                                      <a:gd name="csY3" fmla="*/ 873168 h 2222618"/>
                                      <a:gd name="csX4" fmla="*/ 1482045 w 2041837"/>
                                      <a:gd name="csY4" fmla="*/ 1089998 h 2222618"/>
                                      <a:gd name="csX5" fmla="*/ 1236207 w 2041837"/>
                                      <a:gd name="csY5" fmla="*/ 1618861 h 2222618"/>
                                      <a:gd name="csX6" fmla="*/ 643537 w 2041837"/>
                                      <a:gd name="csY6" fmla="*/ 1339001 h 2222618"/>
                                      <a:gd name="csX7" fmla="*/ 957540 w 2041837"/>
                                      <a:gd name="csY7" fmla="*/ 671505 h 2222618"/>
                                      <a:gd name="csX8" fmla="*/ 1699095 w 2041837"/>
                                      <a:gd name="csY8" fmla="*/ 1025544 h 2222618"/>
                                      <a:gd name="csX9" fmla="*/ 1305377 w 2041837"/>
                                      <a:gd name="csY9" fmla="*/ 1854009 h 2222618"/>
                                      <a:gd name="csX10" fmla="*/ 391878 w 2041837"/>
                                      <a:gd name="csY10" fmla="*/ 1413734 h 2222618"/>
                                      <a:gd name="csX11" fmla="*/ 877764 w 2041837"/>
                                      <a:gd name="csY11" fmla="*/ 400295 h 2222618"/>
                                      <a:gd name="csX12" fmla="*/ 1987927 w 2041837"/>
                                      <a:gd name="csY12" fmla="*/ 939772 h 2222618"/>
                                      <a:gd name="csX13" fmla="*/ 1396519 w 2041837"/>
                                      <a:gd name="csY13" fmla="*/ 2163856 h 2222618"/>
                                      <a:gd name="csX14" fmla="*/ 63311 w 2041837"/>
                                      <a:gd name="csY14" fmla="*/ 1511305 h 2222618"/>
                                      <a:gd name="csX15" fmla="*/ 774499 w 2041837"/>
                                      <a:gd name="csY15" fmla="*/ 49236 h 2222618"/>
                                      <a:gd name="csX16" fmla="*/ 956365 w 2041837"/>
                                      <a:gd name="csY16" fmla="*/ 1 h 222261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Lst>
                                    <a:rect l="l" t="t" r="r" b="b"/>
                                    <a:pathLst>
                                      <a:path w="2041837" h="2222618">
                                        <a:moveTo>
                                          <a:pt x="1326520" y="1136183"/>
                                        </a:moveTo>
                                        <a:cubicBezTo>
                                          <a:pt x="1376058" y="1259875"/>
                                          <a:pt x="1306610" y="1399968"/>
                                          <a:pt x="1185980" y="1448108"/>
                                        </a:cubicBezTo>
                                        <a:cubicBezTo>
                                          <a:pt x="1043838" y="1504830"/>
                                          <a:pt x="883249" y="1424129"/>
                                          <a:pt x="828543" y="1284062"/>
                                        </a:cubicBezTo>
                                        <a:cubicBezTo>
                                          <a:pt x="764559" y="1120243"/>
                                          <a:pt x="856831" y="935574"/>
                                          <a:pt x="1016860" y="873168"/>
                                        </a:cubicBezTo>
                                        <a:cubicBezTo>
                                          <a:pt x="1202760" y="800674"/>
                                          <a:pt x="1411898" y="906534"/>
                                          <a:pt x="1482045" y="1089998"/>
                                        </a:cubicBezTo>
                                        <a:cubicBezTo>
                                          <a:pt x="1563026" y="1301799"/>
                                          <a:pt x="1443398" y="1539641"/>
                                          <a:pt x="1236207" y="1618861"/>
                                        </a:cubicBezTo>
                                        <a:cubicBezTo>
                                          <a:pt x="998384" y="1709793"/>
                                          <a:pt x="731764" y="1574016"/>
                                          <a:pt x="643537" y="1339001"/>
                                        </a:cubicBezTo>
                                        <a:cubicBezTo>
                                          <a:pt x="542800" y="1070665"/>
                                          <a:pt x="694726" y="770294"/>
                                          <a:pt x="957540" y="671505"/>
                                        </a:cubicBezTo>
                                        <a:cubicBezTo>
                                          <a:pt x="1256150" y="559260"/>
                                          <a:pt x="1589943" y="730127"/>
                                          <a:pt x="1699095" y="1025544"/>
                                        </a:cubicBezTo>
                                        <a:cubicBezTo>
                                          <a:pt x="1822551" y="1359671"/>
                                          <a:pt x="1632974" y="1732688"/>
                                          <a:pt x="1305377" y="1854009"/>
                                        </a:cubicBezTo>
                                        <a:cubicBezTo>
                                          <a:pt x="936419" y="1990649"/>
                                          <a:pt x="525008" y="1779107"/>
                                          <a:pt x="391878" y="1413734"/>
                                        </a:cubicBezTo>
                                        <a:cubicBezTo>
                                          <a:pt x="242531" y="1003857"/>
                                          <a:pt x="475526" y="547319"/>
                                          <a:pt x="877764" y="400295"/>
                                        </a:cubicBezTo>
                                        <a:cubicBezTo>
                                          <a:pt x="1327328" y="235972"/>
                                          <a:pt x="1827560" y="494188"/>
                                          <a:pt x="1987927" y="939772"/>
                                        </a:cubicBezTo>
                                        <a:cubicBezTo>
                                          <a:pt x="2166540" y="1436057"/>
                                          <a:pt x="1883954" y="1987751"/>
                                          <a:pt x="1396519" y="2163856"/>
                                        </a:cubicBezTo>
                                        <a:cubicBezTo>
                                          <a:pt x="855389" y="2359360"/>
                                          <a:pt x="254377" y="2048059"/>
                                          <a:pt x="63311" y="1511305"/>
                                        </a:cubicBezTo>
                                        <a:cubicBezTo>
                                          <a:pt x="-148154" y="917251"/>
                                          <a:pt x="190612" y="258006"/>
                                          <a:pt x="774499" y="49236"/>
                                        </a:cubicBezTo>
                                        <a:cubicBezTo>
                                          <a:pt x="833711" y="28064"/>
                                          <a:pt x="894585" y="11599"/>
                                          <a:pt x="956365" y="1"/>
                                        </a:cubicBezTo>
                                      </a:path>
                                    </a:pathLst>
                                  </a:custGeom>
                                  <a:noFill/>
                                  <a:ln w="6350" cap="flat">
                                    <a:solidFill>
                                      <a:schemeClr val="bg1"/>
                                    </a:solidFill>
                                    <a:prstDash val="solid"/>
                                    <a:miter/>
                                  </a:ln>
                                </wps:spPr>
                                <wps:bodyPr/>
                              </wps:wsp>
                            </wpg:grpSp>
                            <wps:wsp>
                              <wps:cNvPr id="740448937" name="任意多边形: 形状 740448937">
                                <a:extLst>
                                  <a:ext uri="{FF2B5EF4-FFF2-40B4-BE49-F238E27FC236}">
                                    <a16:creationId xmlns:a16="http://schemas.microsoft.com/office/drawing/2014/main" id="{A2335BA7-5B43-FD25-97FA-40614F175CA6}"/>
                                  </a:ext>
                                </a:extLst>
                              </wps:cNvPr>
                              <wps:cNvSpPr/>
                              <wps:spPr>
                                <a:xfrm>
                                  <a:off x="2187705" y="3130936"/>
                                  <a:ext cx="4018651" cy="1055681"/>
                                </a:xfrm>
                                <a:custGeom>
                                  <a:avLst/>
                                  <a:gdLst>
                                    <a:gd name="csX0" fmla="*/ 0 w 4018651"/>
                                    <a:gd name="csY0" fmla="*/ 0 h 1055680"/>
                                    <a:gd name="csX1" fmla="*/ 4018651 w 4018651"/>
                                    <a:gd name="csY1" fmla="*/ 1055680 h 1055680"/>
                                    <a:gd name="csX0" fmla="*/ 0 w 4018651"/>
                                    <a:gd name="csY0" fmla="*/ 0 h 1055680"/>
                                    <a:gd name="csX1" fmla="*/ 4018651 w 4018651"/>
                                    <a:gd name="csY1" fmla="*/ 1055680 h 1055680"/>
                                    <a:gd name="csX0" fmla="*/ 0 w 4018651"/>
                                    <a:gd name="csY0" fmla="*/ 0 h 1055680"/>
                                    <a:gd name="csX1" fmla="*/ 4018651 w 4018651"/>
                                    <a:gd name="csY1" fmla="*/ 1055680 h 1055680"/>
                                    <a:gd name="csX0" fmla="*/ 0 w 4018651"/>
                                    <a:gd name="csY0" fmla="*/ 0 h 1055680"/>
                                    <a:gd name="csX1" fmla="*/ 4018651 w 4018651"/>
                                    <a:gd name="csY1" fmla="*/ 1055680 h 1055680"/>
                                  </a:gdLst>
                                  <a:ahLst/>
                                  <a:cxnLst>
                                    <a:cxn ang="0">
                                      <a:pos x="csX0" y="csY0"/>
                                    </a:cxn>
                                    <a:cxn ang="0">
                                      <a:pos x="csX1" y="csY1"/>
                                    </a:cxn>
                                  </a:cxnLst>
                                  <a:rect l="l" t="t" r="r" b="b"/>
                                  <a:pathLst>
                                    <a:path w="4018651" h="1055680">
                                      <a:moveTo>
                                        <a:pt x="0" y="0"/>
                                      </a:moveTo>
                                      <a:cubicBezTo>
                                        <a:pt x="1421964" y="245932"/>
                                        <a:pt x="2671252" y="582129"/>
                                        <a:pt x="4018651" y="1055680"/>
                                      </a:cubicBezTo>
                                    </a:path>
                                  </a:pathLst>
                                </a:custGeom>
                                <a:noFill/>
                                <a:ln w="6350">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97592138" name="椭圆 41"/>
                            <wps:cNvSpPr/>
                            <wps:spPr>
                              <a:xfrm>
                                <a:off x="941624" y="467281"/>
                                <a:ext cx="47361" cy="47359"/>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4021060" name="椭圆 41"/>
                            <wps:cNvSpPr/>
                            <wps:spPr>
                              <a:xfrm>
                                <a:off x="709300" y="1261896"/>
                                <a:ext cx="47361" cy="47359"/>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7954207" name="椭圆 41"/>
                            <wps:cNvSpPr/>
                            <wps:spPr>
                              <a:xfrm>
                                <a:off x="598873" y="880420"/>
                                <a:ext cx="31750" cy="31750"/>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1840501" name="矩形 1"/>
                          <wps:cNvSpPr/>
                          <wps:spPr>
                            <a:xfrm>
                              <a:off x="1155977" y="351296"/>
                              <a:ext cx="129785" cy="198120"/>
                            </a:xfrm>
                            <a:prstGeom prst="rect">
                              <a:avLst/>
                            </a:prstGeom>
                          </wps:spPr>
                          <wps:txbx>
                            <w:txbxContent>
                              <w:p w14:paraId="4B6100A9" w14:textId="45E97A50" w:rsidR="0033013F" w:rsidRPr="0033013F" w:rsidRDefault="0033013F" w:rsidP="0033013F">
                                <w:pPr>
                                  <w:pStyle w:val="af"/>
                                  <w:spacing w:before="0" w:beforeAutospacing="0" w:after="0" w:afterAutospacing="0"/>
                                  <w:rPr>
                                    <w:rFonts w:ascii="Times New Roman" w:eastAsiaTheme="minorEastAsia" w:hAnsi="Times New Roman" w:cs="Times New Roman"/>
                                    <w:bCs/>
                                    <w:color w:val="FFFFFF" w:themeColor="background1"/>
                                    <w:sz w:val="18"/>
                                    <w:szCs w:val="18"/>
                                  </w:rPr>
                                </w:pPr>
                                <w:r w:rsidRPr="0033013F">
                                  <w:rPr>
                                    <w:rFonts w:ascii="Times New Roman" w:eastAsiaTheme="minorEastAsia" w:hAnsi="Times New Roman" w:cs="Times New Roman" w:hint="eastAsia"/>
                                    <w:bCs/>
                                    <w:color w:val="FFFFFF" w:themeColor="background1"/>
                                    <w:kern w:val="24"/>
                                    <w:sz w:val="18"/>
                                    <w:szCs w:val="18"/>
                                  </w:rPr>
                                  <w:t>2</w:t>
                                </w:r>
                              </w:p>
                            </w:txbxContent>
                          </wps:txbx>
                          <wps:bodyPr wrap="none" lIns="36000" tIns="0" rIns="36000" bIns="0">
                            <a:spAutoFit/>
                          </wps:bodyPr>
                        </wps:wsp>
                        <wps:wsp>
                          <wps:cNvPr id="1878937772" name="矩形 1"/>
                          <wps:cNvSpPr/>
                          <wps:spPr>
                            <a:xfrm>
                              <a:off x="1226655" y="1085353"/>
                              <a:ext cx="129785" cy="198120"/>
                            </a:xfrm>
                            <a:prstGeom prst="rect">
                              <a:avLst/>
                            </a:prstGeom>
                          </wps:spPr>
                          <wps:txbx>
                            <w:txbxContent>
                              <w:p w14:paraId="384217E4" w14:textId="29F6FFA8" w:rsidR="0033013F" w:rsidRPr="0033013F" w:rsidRDefault="0033013F" w:rsidP="0033013F">
                                <w:pPr>
                                  <w:pStyle w:val="af"/>
                                  <w:spacing w:before="0" w:beforeAutospacing="0" w:after="0" w:afterAutospacing="0"/>
                                  <w:rPr>
                                    <w:rFonts w:ascii="Times New Roman" w:eastAsiaTheme="minorEastAsia" w:hAnsi="Times New Roman" w:cs="Times New Roman"/>
                                    <w:bCs/>
                                    <w:color w:val="FFFFFF" w:themeColor="background1"/>
                                    <w:sz w:val="18"/>
                                    <w:szCs w:val="18"/>
                                  </w:rPr>
                                </w:pPr>
                                <w:r>
                                  <w:rPr>
                                    <w:rFonts w:ascii="Times New Roman" w:eastAsiaTheme="minorEastAsia" w:hAnsi="Times New Roman" w:cs="Times New Roman" w:hint="eastAsia"/>
                                    <w:bCs/>
                                    <w:color w:val="FFFFFF" w:themeColor="background1"/>
                                    <w:kern w:val="24"/>
                                    <w:sz w:val="18"/>
                                    <w:szCs w:val="18"/>
                                  </w:rPr>
                                  <w:t>1</w:t>
                                </w:r>
                              </w:p>
                            </w:txbxContent>
                          </wps:txbx>
                          <wps:bodyPr wrap="none" lIns="36000" tIns="0" rIns="36000" bIns="0">
                            <a:spAutoFit/>
                          </wps:bodyPr>
                        </wps:wsp>
                        <wps:wsp>
                          <wps:cNvPr id="1274471498" name="矩形 1"/>
                          <wps:cNvSpPr/>
                          <wps:spPr>
                            <a:xfrm>
                              <a:off x="924660" y="1253232"/>
                              <a:ext cx="129785" cy="198120"/>
                            </a:xfrm>
                            <a:prstGeom prst="rect">
                              <a:avLst/>
                            </a:prstGeom>
                          </wps:spPr>
                          <wps:txbx>
                            <w:txbxContent>
                              <w:p w14:paraId="279E4985" w14:textId="5F747D45" w:rsidR="0033013F" w:rsidRPr="0033013F" w:rsidRDefault="0033013F" w:rsidP="0033013F">
                                <w:pPr>
                                  <w:pStyle w:val="af"/>
                                  <w:spacing w:before="0" w:beforeAutospacing="0" w:after="0" w:afterAutospacing="0"/>
                                  <w:rPr>
                                    <w:rFonts w:ascii="Times New Roman" w:eastAsiaTheme="minorEastAsia" w:hAnsi="Times New Roman" w:cs="Times New Roman"/>
                                    <w:bCs/>
                                    <w:color w:val="FFFFFF" w:themeColor="background1"/>
                                    <w:sz w:val="18"/>
                                    <w:szCs w:val="18"/>
                                  </w:rPr>
                                </w:pPr>
                                <w:r>
                                  <w:rPr>
                                    <w:rFonts w:ascii="Times New Roman" w:eastAsiaTheme="minorEastAsia" w:hAnsi="Times New Roman" w:cs="Times New Roman" w:hint="eastAsia"/>
                                    <w:bCs/>
                                    <w:color w:val="FFFFFF" w:themeColor="background1"/>
                                    <w:kern w:val="24"/>
                                    <w:sz w:val="18"/>
                                    <w:szCs w:val="18"/>
                                  </w:rPr>
                                  <w:t>3</w:t>
                                </w:r>
                              </w:p>
                            </w:txbxContent>
                          </wps:txbx>
                          <wps:bodyPr wrap="none" lIns="36000" tIns="0" rIns="36000" bIns="0">
                            <a:spAutoFit/>
                          </wps:bodyPr>
                        </wps:wsp>
                        <wps:wsp>
                          <wps:cNvPr id="557020061" name="矩形 1"/>
                          <wps:cNvSpPr/>
                          <wps:spPr>
                            <a:xfrm>
                              <a:off x="612030" y="343221"/>
                              <a:ext cx="143120" cy="198120"/>
                            </a:xfrm>
                            <a:prstGeom prst="rect">
                              <a:avLst/>
                            </a:prstGeom>
                          </wps:spPr>
                          <wps:txbx>
                            <w:txbxContent>
                              <w:p w14:paraId="1A4FE163" w14:textId="75EE27DC" w:rsidR="0033013F" w:rsidRPr="0033013F" w:rsidRDefault="0033013F" w:rsidP="0033013F">
                                <w:pPr>
                                  <w:pStyle w:val="af"/>
                                  <w:spacing w:before="0" w:beforeAutospacing="0" w:after="0" w:afterAutospacing="0"/>
                                  <w:rPr>
                                    <w:rFonts w:ascii="Times New Roman" w:eastAsiaTheme="minorEastAsia" w:hAnsi="Times New Roman" w:cs="Times New Roman"/>
                                    <w:bCs/>
                                    <w:i/>
                                    <w:iCs/>
                                    <w:color w:val="FFFFFF" w:themeColor="background1"/>
                                    <w:sz w:val="18"/>
                                    <w:szCs w:val="18"/>
                                  </w:rPr>
                                </w:pPr>
                                <w:r w:rsidRPr="0033013F">
                                  <w:rPr>
                                    <w:rFonts w:ascii="Times New Roman" w:eastAsiaTheme="minorEastAsia" w:hAnsi="Times New Roman" w:cs="Times New Roman" w:hint="eastAsia"/>
                                    <w:bCs/>
                                    <w:i/>
                                    <w:iCs/>
                                    <w:color w:val="FFFFFF" w:themeColor="background1"/>
                                    <w:kern w:val="24"/>
                                    <w:sz w:val="18"/>
                                    <w:szCs w:val="18"/>
                                  </w:rPr>
                                  <w:t>P</w:t>
                                </w:r>
                              </w:p>
                            </w:txbxContent>
                          </wps:txbx>
                          <wps:bodyPr wrap="none" lIns="36000" tIns="0" rIns="36000" bIns="0">
                            <a:spAutoFit/>
                          </wps:bodyPr>
                        </wps:wsp>
                        <wps:wsp>
                          <wps:cNvPr id="297547189" name="矩形 1"/>
                          <wps:cNvSpPr/>
                          <wps:spPr>
                            <a:xfrm>
                              <a:off x="502052" y="1185789"/>
                              <a:ext cx="154550" cy="198120"/>
                            </a:xfrm>
                            <a:prstGeom prst="rect">
                              <a:avLst/>
                            </a:prstGeom>
                          </wps:spPr>
                          <wps:txbx>
                            <w:txbxContent>
                              <w:p w14:paraId="5AB0C007" w14:textId="1BAC6F56" w:rsidR="0033013F" w:rsidRPr="0033013F" w:rsidRDefault="0033013F" w:rsidP="0033013F">
                                <w:pPr>
                                  <w:pStyle w:val="af"/>
                                  <w:spacing w:before="0" w:beforeAutospacing="0" w:after="0" w:afterAutospacing="0"/>
                                  <w:rPr>
                                    <w:rFonts w:ascii="Times New Roman" w:eastAsiaTheme="minorEastAsia" w:hAnsi="Times New Roman" w:cs="Times New Roman"/>
                                    <w:bCs/>
                                    <w:i/>
                                    <w:iCs/>
                                    <w:color w:val="FFFFFF" w:themeColor="background1"/>
                                    <w:sz w:val="18"/>
                                    <w:szCs w:val="18"/>
                                  </w:rPr>
                                </w:pPr>
                                <w:r w:rsidRPr="0033013F">
                                  <w:rPr>
                                    <w:rFonts w:ascii="Times New Roman" w:eastAsiaTheme="minorEastAsia" w:hAnsi="Times New Roman" w:cs="Times New Roman" w:hint="eastAsia"/>
                                    <w:bCs/>
                                    <w:i/>
                                    <w:iCs/>
                                    <w:color w:val="FFFFFF" w:themeColor="background1"/>
                                    <w:kern w:val="24"/>
                                    <w:sz w:val="18"/>
                                    <w:szCs w:val="18"/>
                                  </w:rPr>
                                  <w:t>Q</w:t>
                                </w:r>
                              </w:p>
                            </w:txbxContent>
                          </wps:txbx>
                          <wps:bodyPr wrap="none" lIns="36000" tIns="0" rIns="36000" bIns="0">
                            <a:spAutoFit/>
                          </wps:bodyPr>
                        </wps:wsp>
                        <wps:wsp>
                          <wps:cNvPr id="1474765694" name="矩形 1"/>
                          <wps:cNvSpPr/>
                          <wps:spPr>
                            <a:xfrm>
                              <a:off x="512362" y="851546"/>
                              <a:ext cx="154550" cy="198120"/>
                            </a:xfrm>
                            <a:prstGeom prst="rect">
                              <a:avLst/>
                            </a:prstGeom>
                          </wps:spPr>
                          <wps:txbx>
                            <w:txbxContent>
                              <w:p w14:paraId="288745BA" w14:textId="1086E0E3" w:rsidR="0033013F" w:rsidRPr="0033013F" w:rsidRDefault="0033013F" w:rsidP="0033013F">
                                <w:pPr>
                                  <w:pStyle w:val="af"/>
                                  <w:spacing w:before="0" w:beforeAutospacing="0" w:after="0" w:afterAutospacing="0"/>
                                  <w:rPr>
                                    <w:rFonts w:ascii="Times New Roman" w:eastAsiaTheme="minorEastAsia" w:hAnsi="Times New Roman" w:cs="Times New Roman"/>
                                    <w:bCs/>
                                    <w:i/>
                                    <w:iCs/>
                                    <w:color w:val="FFFFFF" w:themeColor="background1"/>
                                    <w:sz w:val="18"/>
                                    <w:szCs w:val="18"/>
                                  </w:rPr>
                                </w:pPr>
                                <w:r w:rsidRPr="0033013F">
                                  <w:rPr>
                                    <w:rFonts w:ascii="Times New Roman" w:eastAsiaTheme="minorEastAsia" w:hAnsi="Times New Roman" w:cs="Times New Roman" w:hint="eastAsia"/>
                                    <w:bCs/>
                                    <w:i/>
                                    <w:iCs/>
                                    <w:color w:val="FFFFFF" w:themeColor="background1"/>
                                    <w:kern w:val="24"/>
                                    <w:sz w:val="18"/>
                                    <w:szCs w:val="18"/>
                                  </w:rPr>
                                  <w:t>O</w:t>
                                </w:r>
                              </w:p>
                            </w:txbxContent>
                          </wps:txbx>
                          <wps:bodyPr wrap="none" lIns="36000" tIns="0" rIns="36000" bIns="0">
                            <a:spAutoFit/>
                          </wps:bodyPr>
                        </wps:wsp>
                        <wps:wsp>
                          <wps:cNvPr id="521698686" name="矩形 1"/>
                          <wps:cNvSpPr/>
                          <wps:spPr>
                            <a:xfrm>
                              <a:off x="336916" y="688360"/>
                              <a:ext cx="122800" cy="198120"/>
                            </a:xfrm>
                            <a:prstGeom prst="rect">
                              <a:avLst/>
                            </a:prstGeom>
                          </wps:spPr>
                          <wps:txbx>
                            <w:txbxContent>
                              <w:p w14:paraId="0C3A49B2" w14:textId="24BC74F5" w:rsidR="008C4C09" w:rsidRPr="0033013F" w:rsidRDefault="008C4C09" w:rsidP="0033013F">
                                <w:pPr>
                                  <w:pStyle w:val="af"/>
                                  <w:spacing w:before="0" w:beforeAutospacing="0" w:after="0" w:afterAutospacing="0"/>
                                  <w:rPr>
                                    <w:rFonts w:ascii="Times New Roman" w:eastAsiaTheme="minorEastAsia" w:hAnsi="Times New Roman" w:cs="Times New Roman"/>
                                    <w:bCs/>
                                    <w:color w:val="FFFFFF" w:themeColor="background1"/>
                                    <w:sz w:val="18"/>
                                    <w:szCs w:val="18"/>
                                  </w:rPr>
                                </w:pPr>
                                <w:r>
                                  <w:rPr>
                                    <w:rFonts w:ascii="Times New Roman" w:eastAsiaTheme="minorEastAsia" w:hAnsi="Times New Roman" w:cs="Times New Roman"/>
                                    <w:bCs/>
                                    <w:color w:val="FFFFFF" w:themeColor="background1"/>
                                    <w:kern w:val="24"/>
                                    <w:sz w:val="18"/>
                                    <w:szCs w:val="18"/>
                                  </w:rPr>
                                  <w:t>γ</w:t>
                                </w:r>
                              </w:p>
                            </w:txbxContent>
                          </wps:txbx>
                          <wps:bodyPr wrap="none" lIns="36000" tIns="0" rIns="36000" bIns="0">
                            <a:spAutoFit/>
                          </wps:bodyPr>
                        </wps:wsp>
                      </wpg:grpSp>
                      <wps:wsp>
                        <wps:cNvPr id="1080266791" name="图形 13">
                          <a:extLst>
                            <a:ext uri="{FF2B5EF4-FFF2-40B4-BE49-F238E27FC236}">
                              <a16:creationId xmlns:a16="http://schemas.microsoft.com/office/drawing/2014/main" id="{0CAD7473-34D3-BDB2-56FF-8AE14DB97DE8}"/>
                            </a:ext>
                          </a:extLst>
                        </wps:cNvPr>
                        <wps:cNvSpPr/>
                        <wps:spPr>
                          <a:xfrm rot="780088">
                            <a:off x="1024320" y="845584"/>
                            <a:ext cx="181103" cy="52340"/>
                          </a:xfrm>
                          <a:custGeom>
                            <a:avLst/>
                            <a:gdLst>
                              <a:gd name="csX0" fmla="*/ 0 w 1318069"/>
                              <a:gd name="csY0" fmla="*/ 0 h 381000"/>
                              <a:gd name="csX1" fmla="*/ 119063 w 1318069"/>
                              <a:gd name="csY1" fmla="*/ 190500 h 381000"/>
                              <a:gd name="csX2" fmla="*/ 238125 w 1318069"/>
                              <a:gd name="csY2" fmla="*/ 381000 h 381000"/>
                              <a:gd name="csX3" fmla="*/ 357188 w 1318069"/>
                              <a:gd name="csY3" fmla="*/ 190500 h 381000"/>
                              <a:gd name="csX4" fmla="*/ 476250 w 1318069"/>
                              <a:gd name="csY4" fmla="*/ 0 h 381000"/>
                              <a:gd name="csX5" fmla="*/ 595313 w 1318069"/>
                              <a:gd name="csY5" fmla="*/ 190500 h 381000"/>
                              <a:gd name="csX6" fmla="*/ 714375 w 1318069"/>
                              <a:gd name="csY6" fmla="*/ 381000 h 381000"/>
                              <a:gd name="csX7" fmla="*/ 833438 w 1318069"/>
                              <a:gd name="csY7" fmla="*/ 190500 h 381000"/>
                              <a:gd name="csX8" fmla="*/ 952500 w 1318069"/>
                              <a:gd name="csY8" fmla="*/ 0 h 381000"/>
                              <a:gd name="csX9" fmla="*/ 1071563 w 1318069"/>
                              <a:gd name="csY9" fmla="*/ 190500 h 381000"/>
                              <a:gd name="csX10" fmla="*/ 1190625 w 1318069"/>
                              <a:gd name="csY10" fmla="*/ 381000 h 381000"/>
                              <a:gd name="csX11" fmla="*/ 1309688 w 1318069"/>
                              <a:gd name="csY11" fmla="*/ 190500 h 381000"/>
                              <a:gd name="csX12" fmla="*/ 1318070 w 1318069"/>
                              <a:gd name="csY12" fmla="*/ 169450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1318069" h="381000">
                                <a:moveTo>
                                  <a:pt x="0" y="0"/>
                                </a:moveTo>
                                <a:cubicBezTo>
                                  <a:pt x="43053" y="0"/>
                                  <a:pt x="80200" y="92869"/>
                                  <a:pt x="119063" y="190500"/>
                                </a:cubicBezTo>
                                <a:cubicBezTo>
                                  <a:pt x="157925" y="288131"/>
                                  <a:pt x="195072" y="381000"/>
                                  <a:pt x="238125" y="381000"/>
                                </a:cubicBezTo>
                                <a:cubicBezTo>
                                  <a:pt x="281178" y="381000"/>
                                  <a:pt x="318325" y="288131"/>
                                  <a:pt x="357188" y="190500"/>
                                </a:cubicBezTo>
                                <a:cubicBezTo>
                                  <a:pt x="396050" y="92869"/>
                                  <a:pt x="433197" y="0"/>
                                  <a:pt x="476250" y="0"/>
                                </a:cubicBezTo>
                                <a:cubicBezTo>
                                  <a:pt x="519303" y="0"/>
                                  <a:pt x="556451" y="92869"/>
                                  <a:pt x="595313" y="190500"/>
                                </a:cubicBezTo>
                                <a:cubicBezTo>
                                  <a:pt x="634175" y="288131"/>
                                  <a:pt x="671322" y="381000"/>
                                  <a:pt x="714375" y="381000"/>
                                </a:cubicBezTo>
                                <a:cubicBezTo>
                                  <a:pt x="757428" y="381000"/>
                                  <a:pt x="794576" y="288131"/>
                                  <a:pt x="833438" y="190500"/>
                                </a:cubicBezTo>
                                <a:cubicBezTo>
                                  <a:pt x="872300" y="92869"/>
                                  <a:pt x="909447" y="0"/>
                                  <a:pt x="952500" y="0"/>
                                </a:cubicBezTo>
                                <a:cubicBezTo>
                                  <a:pt x="995553" y="0"/>
                                  <a:pt x="1032701" y="92869"/>
                                  <a:pt x="1071563" y="190500"/>
                                </a:cubicBezTo>
                                <a:cubicBezTo>
                                  <a:pt x="1110425" y="288131"/>
                                  <a:pt x="1147572" y="381000"/>
                                  <a:pt x="1190625" y="381000"/>
                                </a:cubicBezTo>
                                <a:cubicBezTo>
                                  <a:pt x="1233678" y="381000"/>
                                  <a:pt x="1270826" y="288131"/>
                                  <a:pt x="1309688" y="190500"/>
                                </a:cubicBezTo>
                                <a:cubicBezTo>
                                  <a:pt x="1312450" y="183451"/>
                                  <a:pt x="1315307" y="176403"/>
                                  <a:pt x="1318070" y="169450"/>
                                </a:cubicBezTo>
                              </a:path>
                            </a:pathLst>
                          </a:custGeom>
                          <a:noFill/>
                          <a:ln w="6350" cap="flat">
                            <a:solidFill>
                              <a:schemeClr val="bg1"/>
                            </a:solidFill>
                            <a:prstDash val="solid"/>
                            <a:miter/>
                          </a:ln>
                        </wps:spPr>
                        <wps:bodyPr/>
                      </wps:wsp>
                    </wpg:wgp>
                  </a:graphicData>
                </a:graphic>
                <wp14:sizeRelH relativeFrom="margin">
                  <wp14:pctWidth>0</wp14:pctWidth>
                </wp14:sizeRelH>
              </wp:anchor>
            </w:drawing>
          </mc:Choice>
          <mc:Fallback>
            <w:pict>
              <v:group w14:anchorId="57399B9C" id="组合 44" o:spid="_x0000_s1074" style="position:absolute;left:0;text-align:left;margin-left:97.85pt;margin-top:3.55pt;width:149.05pt;height:131.45pt;z-index:251699200;mso-position-horizontal:right;mso-position-horizontal-relative:margin;mso-position-vertical-relative:text;mso-width-relative:margin" coordorigin="8182" coordsize="18926,16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">
                <v:group id="组合 43" o:spid="_x0000_s1075" style="position:absolute;left:8182;width:18927;height:16691" coordsize="18926,1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">
                  <v:group id="组合 42" o:spid="_x0000_s1076" style="position:absolute;width:18926;height:16691" coordorigin="2291" coordsize="18926,1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">
                    <v:group id="组合 9" o:spid="_x0000_s1077" style="position:absolute;left:2291;width:18927;height:16691" coordsize="62085,5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">
                      <v:rect id="矩形 498548937" o:spid="_x0000_s1078" style="position:absolute;width:62085;height:54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" fillcolor="black [3213]" stroked="f" strokeweight="1pt"/>
                      <v:group id="图形 2" o:spid="_x0000_s1079" style="position:absolute;left:9185;top:1860;width:27774;height:51455" coordorigin="9185,1860" coordsize="27774,5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">
                        <v:shape id="任意多边形: 形状 135267706" o:spid="_x0000_s1080" style="position:absolute;left:10361;top:1860;width:26598;height:29386;visibility:visible;mso-wrap-style:square;v-text-anchor:top" coordsize="2659818,2938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" path="m1363627,1464303v-63788,104054,-204459,125742,-303993,62252c936618,1448088,911397,1277601,988068,1157404v93343,-146331,293634,-175898,434381,-83012c1591574,1186006,1625306,1422981,1516231,1589008v-129576,197232,-402192,236114,-592667,107126c699562,1544441,655863,1227808,804177,1007132,977038,749934,1335360,700234,1584519,872410v288069,199064,343254,609182,148503,893755c1509482,2092805,1051441,2154886,734235,1932088,372515,1678025,304265,1159978,552984,801863,834922,395918,1407282,319836,1802283,601017v445327,317005,528274,958000,217742,1399680c1671671,2496172,969832,2587932,486926,2240299,-52313,1852112,-151646,1072602,228841,536980,651918,-58598,1498920,-167764,2080183,254680v643794,467890,761251,1402000,302387,2042281c2093922,2699729,1618457,2938064,1127146,2938574e" filled="f" strokecolor="white [3212]" strokeweight=".5pt">
                          <v:stroke joinstyle="miter"/>
                          <v:path arrowok="t" o:connecttype="custom" o:connectlocs="1363627,1464303;1059634,1526555;988068,1157404;1422449,1074392;1516231,1589008;923564,1696134;804177,1007132;1584519,872410;1733022,1766165;734235,1932088;552984,801863;1802283,601017;2020025,2000697;486926,2240299;228841,536980;2080183,254680;2382570,2296961;1127146,2938574" o:connectangles="0,0,0,0,0,0,0,0,0,0,0,0,0,0,0,0,0,0"/>
                        </v:shape>
                        <v:shape id="任意多边形: 形状 1521213137" o:spid="_x0000_s1081" style="position:absolute;left:9185;top:31089;width:20418;height:22226;rotation:11213165fd;flip:y;visibility:visible;mso-wrap-style:square;v-text-anchor:top" coordsize="2041837,2222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" path="m1326520,1136183v49538,123692,-19910,263785,-140540,311925c1043838,1504830,883249,1424129,828543,1284062,764559,1120243,856831,935574,1016860,873168v185900,-72494,395038,33366,465185,216830c1563026,1301799,1443398,1539641,1236207,1618861,998384,1709793,731764,1574016,643537,1339001,542800,1070665,694726,770294,957540,671505v298610,-112245,632403,58622,741555,354039c1822551,1359671,1632974,1732688,1305377,1854009,936419,1990649,525008,1779107,391878,1413734,242531,1003857,475526,547319,877764,400295v449564,-164323,949796,93893,1110163,539477c2166540,1436057,1883954,1987751,1396519,2163856,855389,2359360,254377,2048059,63311,1511305,-148154,917251,190612,258006,774499,49236,833711,28064,894585,11599,956365,1e" filled="f" strokecolor="white [3212]" strokeweight=".5pt">
                          <v:stroke joinstyle="miter"/>
                          <v:path arrowok="t" o:connecttype="custom" o:connectlocs="1326521,1136183;1185981,1448108;828543,1284062;1016860,873168;1482046,1089998;1236208,1618861;643537,1339001;957540,671505;1699096,1025544;1305378,1854009;391878,1413734;877764,400295;1987928,939772;1396520,2163856;63311,1511305;774499,49236;956365,1" o:connectangles="0,0,0,0,0,0,0,0,0,0,0,0,0,0,0,0,0"/>
                        </v:shape>
                      </v:group>
                      <v:shape id="任意多边形: 形状 740448937" o:spid="_x0000_s1082" style="position:absolute;left:21877;top:31309;width:40186;height:10557;visibility:visible;mso-wrap-style:square;v-text-anchor:middle" coordsize="4018651,1055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" path="m,c1421964,245932,2671252,582129,4018651,1055680e" filled="f" strokecolor="white [3212]" strokeweight=".5pt">
                        <v:stroke joinstyle="miter"/>
                        <v:path arrowok="t" o:connecttype="custom" o:connectlocs="0,0;4018651,1055681" o:connectangles="0,0"/>
                      </v:shape>
                    </v:group>
                    <v:oval id="椭圆 41" o:spid="_x0000_s1083" style="position:absolute;left:9416;top:4672;width:473;height: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" fillcolor="white [3212]" stroked="f" strokeweight="1pt">
                      <v:stroke joinstyle="miter"/>
                    </v:oval>
                    <v:oval id="椭圆 41" o:spid="_x0000_s1084" style="position:absolute;left:7093;top:12618;width:473;height: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" fillcolor="white [3212]" stroked="f" strokeweight="1pt">
                      <v:stroke joinstyle="miter"/>
                    </v:oval>
                    <v:oval id="椭圆 41" o:spid="_x0000_s1085" style="position:absolute;left:5988;top:8804;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" fillcolor="white [3212]" stroked="f" strokeweight="1pt">
                      <v:stroke joinstyle="miter"/>
                    </v:oval>
                  </v:group>
                  <v:rect id="矩形 1" o:spid="_x0000_s1086" style="position:absolute;left:11559;top:3512;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" filled="f" stroked="f">
                    <v:textbox style="mso-fit-shape-to-text:t" inset="1mm,0,1mm,0">
                      <w:txbxContent>
                        <w:p w14:paraId="4B6100A9" w14:textId="45E97A50" w:rsidR="0033013F" w:rsidRPr="0033013F" w:rsidRDefault="0033013F" w:rsidP="0033013F">
                          <w:pPr>
                            <w:pStyle w:val="af"/>
                            <w:spacing w:before="0" w:beforeAutospacing="0" w:after="0" w:afterAutospacing="0"/>
                            <w:rPr>
                              <w:rFonts w:ascii="Times New Roman" w:eastAsiaTheme="minorEastAsia" w:hAnsi="Times New Roman" w:cs="Times New Roman"/>
                              <w:bCs/>
                              <w:color w:val="FFFFFF" w:themeColor="background1"/>
                              <w:sz w:val="18"/>
                              <w:szCs w:val="18"/>
                            </w:rPr>
                          </w:pPr>
                          <w:r w:rsidRPr="0033013F">
                            <w:rPr>
                              <w:rFonts w:ascii="Times New Roman" w:eastAsiaTheme="minorEastAsia" w:hAnsi="Times New Roman" w:cs="Times New Roman" w:hint="eastAsia"/>
                              <w:bCs/>
                              <w:color w:val="FFFFFF" w:themeColor="background1"/>
                              <w:kern w:val="24"/>
                              <w:sz w:val="18"/>
                              <w:szCs w:val="18"/>
                            </w:rPr>
                            <w:t>2</w:t>
                          </w:r>
                        </w:p>
                      </w:txbxContent>
                    </v:textbox>
                  </v:rect>
                  <v:rect id="矩形 1" o:spid="_x0000_s1087" style="position:absolute;left:12266;top:10853;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" filled="f" stroked="f">
                    <v:textbox style="mso-fit-shape-to-text:t" inset="1mm,0,1mm,0">
                      <w:txbxContent>
                        <w:p w14:paraId="384217E4" w14:textId="29F6FFA8" w:rsidR="0033013F" w:rsidRPr="0033013F" w:rsidRDefault="0033013F" w:rsidP="0033013F">
                          <w:pPr>
                            <w:pStyle w:val="af"/>
                            <w:spacing w:before="0" w:beforeAutospacing="0" w:after="0" w:afterAutospacing="0"/>
                            <w:rPr>
                              <w:rFonts w:ascii="Times New Roman" w:eastAsiaTheme="minorEastAsia" w:hAnsi="Times New Roman" w:cs="Times New Roman"/>
                              <w:bCs/>
                              <w:color w:val="FFFFFF" w:themeColor="background1"/>
                              <w:sz w:val="18"/>
                              <w:szCs w:val="18"/>
                            </w:rPr>
                          </w:pPr>
                          <w:r>
                            <w:rPr>
                              <w:rFonts w:ascii="Times New Roman" w:eastAsiaTheme="minorEastAsia" w:hAnsi="Times New Roman" w:cs="Times New Roman" w:hint="eastAsia"/>
                              <w:bCs/>
                              <w:color w:val="FFFFFF" w:themeColor="background1"/>
                              <w:kern w:val="24"/>
                              <w:sz w:val="18"/>
                              <w:szCs w:val="18"/>
                            </w:rPr>
                            <w:t>1</w:t>
                          </w:r>
                        </w:p>
                      </w:txbxContent>
                    </v:textbox>
                  </v:rect>
                  <v:rect id="矩形 1" o:spid="_x0000_s1088" style="position:absolute;left:9246;top:12532;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" filled="f" stroked="f">
                    <v:textbox style="mso-fit-shape-to-text:t" inset="1mm,0,1mm,0">
                      <w:txbxContent>
                        <w:p w14:paraId="279E4985" w14:textId="5F747D45" w:rsidR="0033013F" w:rsidRPr="0033013F" w:rsidRDefault="0033013F" w:rsidP="0033013F">
                          <w:pPr>
                            <w:pStyle w:val="af"/>
                            <w:spacing w:before="0" w:beforeAutospacing="0" w:after="0" w:afterAutospacing="0"/>
                            <w:rPr>
                              <w:rFonts w:ascii="Times New Roman" w:eastAsiaTheme="minorEastAsia" w:hAnsi="Times New Roman" w:cs="Times New Roman"/>
                              <w:bCs/>
                              <w:color w:val="FFFFFF" w:themeColor="background1"/>
                              <w:sz w:val="18"/>
                              <w:szCs w:val="18"/>
                            </w:rPr>
                          </w:pPr>
                          <w:r>
                            <w:rPr>
                              <w:rFonts w:ascii="Times New Roman" w:eastAsiaTheme="minorEastAsia" w:hAnsi="Times New Roman" w:cs="Times New Roman" w:hint="eastAsia"/>
                              <w:bCs/>
                              <w:color w:val="FFFFFF" w:themeColor="background1"/>
                              <w:kern w:val="24"/>
                              <w:sz w:val="18"/>
                              <w:szCs w:val="18"/>
                            </w:rPr>
                            <w:t>3</w:t>
                          </w:r>
                        </w:p>
                      </w:txbxContent>
                    </v:textbox>
                  </v:rect>
                  <v:rect id="矩形 1" o:spid="_x0000_s1089" style="position:absolute;left:6120;top:3432;width:143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" filled="f" stroked="f">
                    <v:textbox style="mso-fit-shape-to-text:t" inset="1mm,0,1mm,0">
                      <w:txbxContent>
                        <w:p w14:paraId="1A4FE163" w14:textId="75EE27DC" w:rsidR="0033013F" w:rsidRPr="0033013F" w:rsidRDefault="0033013F" w:rsidP="0033013F">
                          <w:pPr>
                            <w:pStyle w:val="af"/>
                            <w:spacing w:before="0" w:beforeAutospacing="0" w:after="0" w:afterAutospacing="0"/>
                            <w:rPr>
                              <w:rFonts w:ascii="Times New Roman" w:eastAsiaTheme="minorEastAsia" w:hAnsi="Times New Roman" w:cs="Times New Roman"/>
                              <w:bCs/>
                              <w:i/>
                              <w:iCs/>
                              <w:color w:val="FFFFFF" w:themeColor="background1"/>
                              <w:sz w:val="18"/>
                              <w:szCs w:val="18"/>
                            </w:rPr>
                          </w:pPr>
                          <w:r w:rsidRPr="0033013F">
                            <w:rPr>
                              <w:rFonts w:ascii="Times New Roman" w:eastAsiaTheme="minorEastAsia" w:hAnsi="Times New Roman" w:cs="Times New Roman" w:hint="eastAsia"/>
                              <w:bCs/>
                              <w:i/>
                              <w:iCs/>
                              <w:color w:val="FFFFFF" w:themeColor="background1"/>
                              <w:kern w:val="24"/>
                              <w:sz w:val="18"/>
                              <w:szCs w:val="18"/>
                            </w:rPr>
                            <w:t>P</w:t>
                          </w:r>
                        </w:p>
                      </w:txbxContent>
                    </v:textbox>
                  </v:rect>
                  <v:rect id="矩形 1" o:spid="_x0000_s1090" style="position:absolute;left:5020;top:11857;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" filled="f" stroked="f">
                    <v:textbox style="mso-fit-shape-to-text:t" inset="1mm,0,1mm,0">
                      <w:txbxContent>
                        <w:p w14:paraId="5AB0C007" w14:textId="1BAC6F56" w:rsidR="0033013F" w:rsidRPr="0033013F" w:rsidRDefault="0033013F" w:rsidP="0033013F">
                          <w:pPr>
                            <w:pStyle w:val="af"/>
                            <w:spacing w:before="0" w:beforeAutospacing="0" w:after="0" w:afterAutospacing="0"/>
                            <w:rPr>
                              <w:rFonts w:ascii="Times New Roman" w:eastAsiaTheme="minorEastAsia" w:hAnsi="Times New Roman" w:cs="Times New Roman"/>
                              <w:bCs/>
                              <w:i/>
                              <w:iCs/>
                              <w:color w:val="FFFFFF" w:themeColor="background1"/>
                              <w:sz w:val="18"/>
                              <w:szCs w:val="18"/>
                            </w:rPr>
                          </w:pPr>
                          <w:r w:rsidRPr="0033013F">
                            <w:rPr>
                              <w:rFonts w:ascii="Times New Roman" w:eastAsiaTheme="minorEastAsia" w:hAnsi="Times New Roman" w:cs="Times New Roman" w:hint="eastAsia"/>
                              <w:bCs/>
                              <w:i/>
                              <w:iCs/>
                              <w:color w:val="FFFFFF" w:themeColor="background1"/>
                              <w:kern w:val="24"/>
                              <w:sz w:val="18"/>
                              <w:szCs w:val="18"/>
                            </w:rPr>
                            <w:t>Q</w:t>
                          </w:r>
                        </w:p>
                      </w:txbxContent>
                    </v:textbox>
                  </v:rect>
                  <v:rect id="矩形 1" o:spid="_x0000_s1091" style="position:absolute;left:5123;top:8515;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" filled="f" stroked="f">
                    <v:textbox style="mso-fit-shape-to-text:t" inset="1mm,0,1mm,0">
                      <w:txbxContent>
                        <w:p w14:paraId="288745BA" w14:textId="1086E0E3" w:rsidR="0033013F" w:rsidRPr="0033013F" w:rsidRDefault="0033013F" w:rsidP="0033013F">
                          <w:pPr>
                            <w:pStyle w:val="af"/>
                            <w:spacing w:before="0" w:beforeAutospacing="0" w:after="0" w:afterAutospacing="0"/>
                            <w:rPr>
                              <w:rFonts w:ascii="Times New Roman" w:eastAsiaTheme="minorEastAsia" w:hAnsi="Times New Roman" w:cs="Times New Roman"/>
                              <w:bCs/>
                              <w:i/>
                              <w:iCs/>
                              <w:color w:val="FFFFFF" w:themeColor="background1"/>
                              <w:sz w:val="18"/>
                              <w:szCs w:val="18"/>
                            </w:rPr>
                          </w:pPr>
                          <w:r w:rsidRPr="0033013F">
                            <w:rPr>
                              <w:rFonts w:ascii="Times New Roman" w:eastAsiaTheme="minorEastAsia" w:hAnsi="Times New Roman" w:cs="Times New Roman" w:hint="eastAsia"/>
                              <w:bCs/>
                              <w:i/>
                              <w:iCs/>
                              <w:color w:val="FFFFFF" w:themeColor="background1"/>
                              <w:kern w:val="24"/>
                              <w:sz w:val="18"/>
                              <w:szCs w:val="18"/>
                            </w:rPr>
                            <w:t>O</w:t>
                          </w:r>
                        </w:p>
                      </w:txbxContent>
                    </v:textbox>
                  </v:rect>
                  <v:rect id="矩形 1" o:spid="_x0000_s1092" style="position:absolute;left:3369;top:6883;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" filled="f" stroked="f">
                    <v:textbox style="mso-fit-shape-to-text:t" inset="1mm,0,1mm,0">
                      <w:txbxContent>
                        <w:p w14:paraId="0C3A49B2" w14:textId="24BC74F5" w:rsidR="008C4C09" w:rsidRPr="0033013F" w:rsidRDefault="008C4C09" w:rsidP="0033013F">
                          <w:pPr>
                            <w:pStyle w:val="af"/>
                            <w:spacing w:before="0" w:beforeAutospacing="0" w:after="0" w:afterAutospacing="0"/>
                            <w:rPr>
                              <w:rFonts w:ascii="Times New Roman" w:eastAsiaTheme="minorEastAsia" w:hAnsi="Times New Roman" w:cs="Times New Roman"/>
                              <w:bCs/>
                              <w:color w:val="FFFFFF" w:themeColor="background1"/>
                              <w:sz w:val="18"/>
                              <w:szCs w:val="18"/>
                            </w:rPr>
                          </w:pPr>
                          <w:r>
                            <w:rPr>
                              <w:rFonts w:ascii="Times New Roman" w:eastAsiaTheme="minorEastAsia" w:hAnsi="Times New Roman" w:cs="Times New Roman"/>
                              <w:bCs/>
                              <w:color w:val="FFFFFF" w:themeColor="background1"/>
                              <w:kern w:val="24"/>
                              <w:sz w:val="18"/>
                              <w:szCs w:val="18"/>
                            </w:rPr>
                            <w:t>γ</w:t>
                          </w:r>
                        </w:p>
                      </w:txbxContent>
                    </v:textbox>
                  </v:rect>
                </v:group>
                <v:shape id="图形 13" o:spid="_x0000_s1093" style="position:absolute;left:10243;top:8455;width:1811;height:524;rotation:852064fd;visibility:visible;mso-wrap-style:square;v-text-anchor:top" coordsize="1318069,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" path="m,c43053,,80200,92869,119063,190500v38862,97631,76009,190500,119062,190500c281178,381000,318325,288131,357188,190500,396050,92869,433197,,476250,v43053,,80201,92869,119063,190500c634175,288131,671322,381000,714375,381000v43053,,80201,-92869,119063,-190500c872300,92869,909447,,952500,v43053,,80201,92869,119063,190500c1110425,288131,1147572,381000,1190625,381000v43053,,80201,-92869,119063,-190500c1312450,183451,1315307,176403,1318070,169450e" filled="f" strokecolor="white [3212]" strokeweight=".5pt">
                  <v:stroke joinstyle="miter"/>
                  <v:path arrowok="t" o:connecttype="custom" o:connectlocs="0,0;16359,26170;32718,52340;49078,26170;65437,0;81796,26170;98155,52340;114515,26170;130874,0;147233,26170;163592,52340;179951,26170;181103,23278" o:connectangles="0,0,0,0,0,0,0,0,0,0,0,0,0"/>
                </v:shape>
                <w10:wrap type="square" anchorx="margin"/>
              </v:group>
            </w:pict>
          </mc:Fallback>
        </mc:AlternateContent>
      </w:r>
      <w:r w:rsidR="00BF19DD" w:rsidRPr="00823750">
        <w:t>在充满液态氢的气泡室中存在方向垂直图示平面、磁感应强度为</w:t>
      </w:r>
      <w:r w:rsidR="00BF19DD" w:rsidRPr="00823750">
        <w:rPr>
          <w:rFonts w:eastAsia="Times New Roman" w:cs="Times New Roman"/>
          <w:i/>
        </w:rPr>
        <w:t>B</w:t>
      </w:r>
      <w:r w:rsidR="00BF19DD" w:rsidRPr="00823750">
        <w:t>的匀强磁场。一束</w:t>
      </w:r>
      <w:r w:rsidR="00BF19DD" w:rsidRPr="00823750">
        <w:rPr>
          <w:rFonts w:cs="Times New Roman"/>
        </w:rPr>
        <w:t>γ</w:t>
      </w:r>
      <w:r w:rsidR="00BF19DD" w:rsidRPr="00823750">
        <w:t>射线通过气泡室，其中一个</w:t>
      </w:r>
      <w:r w:rsidR="00BF19DD" w:rsidRPr="00823750">
        <w:rPr>
          <w:rFonts w:cs="Times New Roman"/>
        </w:rPr>
        <w:t>γ</w:t>
      </w:r>
      <w:r w:rsidR="00BF19DD" w:rsidRPr="00823750">
        <w:t>光子将一个氢原子打出一个电子（</w:t>
      </w:r>
      <w:r w:rsidR="00BF19DD" w:rsidRPr="00823750">
        <w:rPr>
          <w:rFonts w:hint="eastAsia"/>
        </w:rPr>
        <w:t>e</w:t>
      </w:r>
      <w:r w:rsidR="00BF19DD" w:rsidRPr="00823750">
        <w:rPr>
          <w:rFonts w:cs="Times New Roman"/>
          <w:vertAlign w:val="superscript"/>
        </w:rPr>
        <w:t>−</w:t>
      </w:r>
      <w:r w:rsidR="00BF19DD" w:rsidRPr="00823750">
        <w:t>），同时自身转变为一对正负电子对</w:t>
      </w:r>
      <w:r w:rsidR="00BF19DD" w:rsidRPr="00823750">
        <w:rPr>
          <w:rFonts w:hint="eastAsia"/>
        </w:rPr>
        <w:t>（</w:t>
      </w:r>
      <w:r w:rsidR="00BF19DD" w:rsidRPr="00823750">
        <w:rPr>
          <w:rFonts w:hint="eastAsia"/>
        </w:rPr>
        <w:t>e</w:t>
      </w:r>
      <w:r w:rsidR="00590196" w:rsidRPr="00823750">
        <w:rPr>
          <w:rFonts w:hint="eastAsia"/>
          <w:vertAlign w:val="superscript"/>
        </w:rPr>
        <w:t>+</w:t>
      </w:r>
      <w:r w:rsidR="00590196" w:rsidRPr="00823750">
        <w:t>–</w:t>
      </w:r>
      <w:r w:rsidR="00BF19DD" w:rsidRPr="00823750">
        <w:rPr>
          <w:rFonts w:hint="eastAsia"/>
        </w:rPr>
        <w:t>e</w:t>
      </w:r>
      <w:r w:rsidR="00BF19DD" w:rsidRPr="00823750">
        <w:rPr>
          <w:rFonts w:cs="Times New Roman"/>
          <w:vertAlign w:val="superscript"/>
        </w:rPr>
        <w:t>−</w:t>
      </w:r>
      <w:r w:rsidR="00BF19DD" w:rsidRPr="00823750">
        <w:rPr>
          <w:rFonts w:hint="eastAsia"/>
        </w:rPr>
        <w:t>）</w:t>
      </w:r>
      <w:r w:rsidR="00BF19DD" w:rsidRPr="00823750">
        <w:t>。三个电子在气泡室中的径迹如图所示（氢原子和产生的质子均可视为静止），开始时，三条径迹共切于</w:t>
      </w:r>
      <w:r w:rsidR="00BF19DD" w:rsidRPr="00823750">
        <w:rPr>
          <w:rFonts w:eastAsia="Times New Roman" w:cs="Times New Roman"/>
          <w:i/>
        </w:rPr>
        <w:t>O</w:t>
      </w:r>
      <w:r w:rsidR="00BF19DD" w:rsidRPr="00823750">
        <w:t>点，其半径分别为</w:t>
      </w:r>
      <w:r w:rsidR="00590196" w:rsidRPr="00823750">
        <w:rPr>
          <w:rFonts w:hint="eastAsia"/>
          <w:i/>
          <w:iCs/>
        </w:rPr>
        <w:t>r</w:t>
      </w:r>
      <w:r w:rsidR="00590196" w:rsidRPr="00823750">
        <w:rPr>
          <w:rFonts w:hint="eastAsia"/>
          <w:vertAlign w:val="subscript"/>
        </w:rPr>
        <w:t>1</w:t>
      </w:r>
      <w:r w:rsidR="00BF19DD" w:rsidRPr="00823750">
        <w:t>、</w:t>
      </w:r>
      <w:r w:rsidR="00590196" w:rsidRPr="00823750">
        <w:rPr>
          <w:rFonts w:hint="eastAsia"/>
          <w:i/>
          <w:iCs/>
        </w:rPr>
        <w:t>r</w:t>
      </w:r>
      <w:r w:rsidR="00590196" w:rsidRPr="00823750">
        <w:rPr>
          <w:rFonts w:hint="eastAsia"/>
          <w:vertAlign w:val="subscript"/>
        </w:rPr>
        <w:t>2</w:t>
      </w:r>
      <w:r w:rsidR="00BF19DD" w:rsidRPr="00823750">
        <w:t>和</w:t>
      </w:r>
      <w:r w:rsidR="00590196" w:rsidRPr="00823750">
        <w:rPr>
          <w:rFonts w:hint="eastAsia"/>
          <w:i/>
          <w:iCs/>
        </w:rPr>
        <w:t>r</w:t>
      </w:r>
      <w:r w:rsidR="00590196" w:rsidRPr="00823750">
        <w:rPr>
          <w:rFonts w:hint="eastAsia"/>
          <w:vertAlign w:val="subscript"/>
        </w:rPr>
        <w:t>3</w:t>
      </w:r>
      <w:r w:rsidR="00BF19DD" w:rsidRPr="00823750">
        <w:t>。假设电子在气泡室中所受阻力大小正比于速率，比例系数为</w:t>
      </w:r>
      <w:r w:rsidR="00BF19DD" w:rsidRPr="00823750">
        <w:rPr>
          <w:rFonts w:eastAsia="Times New Roman" w:cs="Times New Roman"/>
          <w:i/>
        </w:rPr>
        <w:t>k</w:t>
      </w:r>
      <w:r w:rsidR="00BF19DD" w:rsidRPr="00823750">
        <w:t>，方向与速度方向相反。沿径迹</w:t>
      </w:r>
      <w:r w:rsidR="00BF19DD" w:rsidRPr="00823750">
        <w:rPr>
          <w:rFonts w:eastAsia="Times New Roman" w:cs="Times New Roman"/>
        </w:rPr>
        <w:t>1</w:t>
      </w:r>
      <w:r w:rsidR="00BF19DD" w:rsidRPr="00823750">
        <w:t>、</w:t>
      </w:r>
      <w:r w:rsidR="00BF19DD" w:rsidRPr="00823750">
        <w:rPr>
          <w:rFonts w:eastAsia="Times New Roman" w:cs="Times New Roman"/>
        </w:rPr>
        <w:t>2</w:t>
      </w:r>
      <w:r w:rsidR="00BF19DD" w:rsidRPr="00823750">
        <w:t>、</w:t>
      </w:r>
      <w:r w:rsidR="00BF19DD" w:rsidRPr="00823750">
        <w:rPr>
          <w:rFonts w:eastAsia="Times New Roman" w:cs="Times New Roman"/>
        </w:rPr>
        <w:t>3</w:t>
      </w:r>
      <w:r w:rsidR="00BF19DD" w:rsidRPr="00823750">
        <w:t>运动的电子速度减为</w:t>
      </w:r>
      <w:r w:rsidR="00BF19DD" w:rsidRPr="00823750">
        <w:rPr>
          <w:rFonts w:eastAsia="Times New Roman" w:cs="Times New Roman"/>
        </w:rPr>
        <w:t>0</w:t>
      </w:r>
      <w:r w:rsidR="00BF19DD" w:rsidRPr="00823750">
        <w:t>时的位置分别位于</w:t>
      </w:r>
      <w:r w:rsidR="00BF19DD" w:rsidRPr="00823750">
        <w:rPr>
          <w:rFonts w:eastAsia="Times New Roman" w:cs="Times New Roman"/>
          <w:i/>
        </w:rPr>
        <w:t>M</w:t>
      </w:r>
      <w:r w:rsidR="00BF19DD" w:rsidRPr="00823750">
        <w:t>（图中未标出）、</w:t>
      </w:r>
      <w:r w:rsidR="00BF19DD" w:rsidRPr="00823750">
        <w:rPr>
          <w:rFonts w:eastAsia="Times New Roman" w:cs="Times New Roman"/>
          <w:i/>
        </w:rPr>
        <w:t>P</w:t>
      </w:r>
      <w:r w:rsidR="00BF19DD" w:rsidRPr="00823750">
        <w:t>、</w:t>
      </w:r>
      <w:r w:rsidR="00BF19DD" w:rsidRPr="00823750">
        <w:rPr>
          <w:rFonts w:eastAsia="Times New Roman" w:cs="Times New Roman"/>
          <w:i/>
        </w:rPr>
        <w:t>Q</w:t>
      </w:r>
      <w:r w:rsidR="00BF19DD" w:rsidRPr="00823750">
        <w:t>三点。已知电子质量为</w:t>
      </w:r>
      <w:r w:rsidR="00BF19DD" w:rsidRPr="00823750">
        <w:rPr>
          <w:rFonts w:eastAsia="Times New Roman" w:cs="Times New Roman"/>
          <w:i/>
        </w:rPr>
        <w:t>m</w:t>
      </w:r>
      <w:r w:rsidR="00BF19DD" w:rsidRPr="00823750">
        <w:rPr>
          <w:vertAlign w:val="subscript"/>
        </w:rPr>
        <w:t>e</w:t>
      </w:r>
      <w:r w:rsidR="00BF19DD" w:rsidRPr="00823750">
        <w:t>，元电荷为</w:t>
      </w:r>
      <w:r w:rsidR="00BF19DD" w:rsidRPr="00823750">
        <w:rPr>
          <w:rFonts w:eastAsia="Times New Roman" w:cs="Times New Roman"/>
          <w:i/>
        </w:rPr>
        <w:t>e</w:t>
      </w:r>
      <w:r w:rsidR="00BF19DD" w:rsidRPr="00823750">
        <w:t>，光速为</w:t>
      </w:r>
      <w:r w:rsidR="00BF19DD" w:rsidRPr="00823750">
        <w:rPr>
          <w:rFonts w:eastAsia="Times New Roman" w:cs="Times New Roman"/>
          <w:i/>
        </w:rPr>
        <w:t>c</w:t>
      </w:r>
      <w:r w:rsidR="00BF19DD" w:rsidRPr="00823750">
        <w:t>。下列说法正确的是</w:t>
      </w:r>
      <w:commentRangeStart w:id="20"/>
      <w:commentRangeEnd w:id="20"/>
      <w:r w:rsidR="00BF19DD" w:rsidRPr="00823750">
        <w:rPr>
          <w:rStyle w:val="aa"/>
          <w:szCs w:val="24"/>
        </w:rPr>
        <w:commentReference w:id="20"/>
      </w:r>
      <w:r w:rsidR="00BF19DD" w:rsidRPr="00823750">
        <w:t>（</w:t>
      </w:r>
      <w:r w:rsidR="00BF19DD" w:rsidRPr="00823750">
        <w:rPr>
          <w:rFonts w:eastAsia="Times New Roman" w:cs="Times New Roman"/>
        </w:rPr>
        <w:t xml:space="preserve">  </w:t>
      </w:r>
      <w:r w:rsidR="00BF19DD" w:rsidRPr="00823750">
        <w:rPr>
          <w:rFonts w:eastAsiaTheme="minorEastAsia" w:cs="Times New Roman" w:hint="eastAsia"/>
        </w:rPr>
        <w:t xml:space="preserve"> </w:t>
      </w:r>
      <w:r w:rsidR="00BF19DD" w:rsidRPr="00823750">
        <w:rPr>
          <w:rFonts w:eastAsia="Times New Roman" w:cs="Times New Roman"/>
        </w:rPr>
        <w:t xml:space="preserve"> </w:t>
      </w:r>
      <w:r w:rsidR="00BF19DD" w:rsidRPr="00823750">
        <w:t>）</w:t>
      </w:r>
    </w:p>
    <w:p w14:paraId="2D3F5174" w14:textId="4ED25EC1" w:rsidR="00823750" w:rsidRPr="00823750" w:rsidRDefault="00410D7B" w:rsidP="00DF7EF2">
      <w:r w:rsidRPr="00823750">
        <w:t>A</w:t>
      </w:r>
      <w:r w:rsidRPr="00823750">
        <w:t>．</w:t>
      </w:r>
      <w:r w:rsidR="00590196" w:rsidRPr="00823750">
        <w:rPr>
          <w:rFonts w:cs="Times New Roman"/>
        </w:rPr>
        <w:t>γ</w:t>
      </w:r>
      <w:r w:rsidRPr="00823750">
        <w:t>光子的能量小于</w:t>
      </w:r>
      <w:r w:rsidR="00590196" w:rsidRPr="00823750">
        <w:rPr>
          <w:rFonts w:hint="eastAsia"/>
        </w:rPr>
        <w:t>2</w:t>
      </w:r>
      <w:r w:rsidR="00590196" w:rsidRPr="00823750">
        <w:rPr>
          <w:rFonts w:hint="eastAsia"/>
          <w:i/>
          <w:iCs/>
        </w:rPr>
        <w:t>m</w:t>
      </w:r>
      <w:r w:rsidR="00590196" w:rsidRPr="00823750">
        <w:rPr>
          <w:rFonts w:hint="eastAsia"/>
          <w:vertAlign w:val="subscript"/>
        </w:rPr>
        <w:t>e</w:t>
      </w:r>
      <w:r w:rsidR="00590196" w:rsidRPr="00823750">
        <w:rPr>
          <w:rFonts w:hint="eastAsia"/>
          <w:i/>
          <w:iCs/>
        </w:rPr>
        <w:t>c</w:t>
      </w:r>
      <w:r w:rsidR="00590196" w:rsidRPr="00823750">
        <w:rPr>
          <w:rFonts w:hint="eastAsia"/>
          <w:vertAlign w:val="superscript"/>
        </w:rPr>
        <w:t>2</w:t>
      </w:r>
      <w:r w:rsidRPr="00823750">
        <w:tab/>
      </w:r>
    </w:p>
    <w:p w14:paraId="6A27D7BF" w14:textId="5BC68591" w:rsidR="002A6520" w:rsidRPr="00823750" w:rsidRDefault="00410D7B" w:rsidP="00DF7EF2">
      <w:r w:rsidRPr="00823750">
        <w:t>B</w:t>
      </w:r>
      <w:r w:rsidRPr="00823750">
        <w:t>．</w:t>
      </w:r>
      <w:r w:rsidR="00590196" w:rsidRPr="00823750">
        <w:rPr>
          <w:rFonts w:cs="Times New Roman"/>
        </w:rPr>
        <w:t>γ</w:t>
      </w:r>
      <w:r w:rsidRPr="00823750">
        <w:t>光子的动量大小为</w:t>
      </w:r>
      <w:r w:rsidR="00823750" w:rsidRPr="00823750">
        <w:rPr>
          <w:rFonts w:cs="Times New Roman" w:hint="eastAsia"/>
          <w:i/>
          <w:iCs/>
        </w:rPr>
        <w:t>eB</w:t>
      </w:r>
      <w:r w:rsidR="00823750" w:rsidRPr="00823750">
        <w:rPr>
          <w:rFonts w:cs="Times New Roman" w:hint="eastAsia"/>
        </w:rPr>
        <w:t>(</w:t>
      </w:r>
      <w:r w:rsidR="00823750" w:rsidRPr="00823750">
        <w:rPr>
          <w:rFonts w:cs="Times New Roman" w:hint="eastAsia"/>
          <w:i/>
          <w:iCs/>
        </w:rPr>
        <w:t>r</w:t>
      </w:r>
      <w:r w:rsidR="00823750" w:rsidRPr="00823750">
        <w:rPr>
          <w:rFonts w:cs="Times New Roman" w:hint="eastAsia"/>
          <w:vertAlign w:val="subscript"/>
        </w:rPr>
        <w:t>1</w:t>
      </w:r>
      <w:r w:rsidR="00823750" w:rsidRPr="00823750">
        <w:rPr>
          <w:rFonts w:cs="Times New Roman" w:hint="eastAsia"/>
        </w:rPr>
        <w:t xml:space="preserve"> + </w:t>
      </w:r>
      <w:r w:rsidR="00823750" w:rsidRPr="00823750">
        <w:rPr>
          <w:rFonts w:cs="Times New Roman" w:hint="eastAsia"/>
          <w:i/>
          <w:iCs/>
        </w:rPr>
        <w:t>r</w:t>
      </w:r>
      <w:r w:rsidR="00823750" w:rsidRPr="00823750">
        <w:rPr>
          <w:rFonts w:cs="Times New Roman" w:hint="eastAsia"/>
          <w:vertAlign w:val="subscript"/>
        </w:rPr>
        <w:t>2</w:t>
      </w:r>
      <w:r w:rsidR="00823750" w:rsidRPr="00823750">
        <w:rPr>
          <w:rFonts w:cs="Times New Roman" w:hint="eastAsia"/>
        </w:rPr>
        <w:t xml:space="preserve"> +</w:t>
      </w:r>
      <w:r w:rsidR="00823750" w:rsidRPr="00823750">
        <w:rPr>
          <w:rFonts w:cs="Times New Roman" w:hint="eastAsia"/>
          <w:i/>
          <w:iCs/>
        </w:rPr>
        <w:t xml:space="preserve"> r</w:t>
      </w:r>
      <w:r w:rsidR="00823750" w:rsidRPr="00823750">
        <w:rPr>
          <w:rFonts w:cs="Times New Roman" w:hint="eastAsia"/>
          <w:vertAlign w:val="subscript"/>
        </w:rPr>
        <w:t>3</w:t>
      </w:r>
      <w:r w:rsidR="00823750" w:rsidRPr="00823750">
        <w:rPr>
          <w:rFonts w:cs="Times New Roman" w:hint="eastAsia"/>
        </w:rPr>
        <w:t>)</w:t>
      </w:r>
    </w:p>
    <w:p w14:paraId="59AB37A6" w14:textId="77777777" w:rsidR="00823750" w:rsidRPr="00823750" w:rsidRDefault="00410D7B" w:rsidP="00590196">
      <w:pPr>
        <w:rPr>
          <w:vertAlign w:val="subscript"/>
        </w:rPr>
      </w:pPr>
      <w:r w:rsidRPr="00823750">
        <w:t>C</w:t>
      </w:r>
      <w:r w:rsidRPr="00823750">
        <w:t>．</w:t>
      </w:r>
      <w:r w:rsidRPr="00823750">
        <w:rPr>
          <w:rFonts w:eastAsia="Times New Roman" w:cs="Times New Roman"/>
          <w:i/>
        </w:rPr>
        <w:t>O</w:t>
      </w:r>
      <w:r w:rsidRPr="00823750">
        <w:t>与</w:t>
      </w:r>
      <w:r w:rsidRPr="00823750">
        <w:rPr>
          <w:rFonts w:eastAsia="Times New Roman" w:cs="Times New Roman"/>
          <w:i/>
        </w:rPr>
        <w:t>P</w:t>
      </w:r>
      <w:r w:rsidRPr="00823750">
        <w:t>、</w:t>
      </w:r>
      <w:r w:rsidRPr="00823750">
        <w:rPr>
          <w:rFonts w:eastAsia="Times New Roman" w:cs="Times New Roman"/>
          <w:i/>
        </w:rPr>
        <w:t>Q</w:t>
      </w:r>
      <w:r w:rsidRPr="00823750">
        <w:t>的距离之比</w:t>
      </w:r>
      <w:r w:rsidR="00590196" w:rsidRPr="00823750">
        <w:rPr>
          <w:rFonts w:hint="eastAsia"/>
        </w:rPr>
        <w:t>OP</w:t>
      </w:r>
      <w:r w:rsidR="00590196" w:rsidRPr="00823750">
        <w:rPr>
          <w:rFonts w:hint="eastAsia"/>
        </w:rPr>
        <w:t>∶</w:t>
      </w:r>
      <w:r w:rsidR="00590196" w:rsidRPr="00823750">
        <w:rPr>
          <w:rFonts w:hint="eastAsia"/>
        </w:rPr>
        <w:t xml:space="preserve">OQ = </w:t>
      </w:r>
      <w:r w:rsidR="00590196" w:rsidRPr="00823750">
        <w:rPr>
          <w:rFonts w:hint="eastAsia"/>
          <w:i/>
          <w:iCs/>
        </w:rPr>
        <w:t>r</w:t>
      </w:r>
      <w:r w:rsidR="00590196" w:rsidRPr="00823750">
        <w:rPr>
          <w:rFonts w:hint="eastAsia"/>
          <w:vertAlign w:val="subscript"/>
        </w:rPr>
        <w:t>2</w:t>
      </w:r>
      <w:r w:rsidR="00590196" w:rsidRPr="00823750">
        <w:rPr>
          <w:rFonts w:hint="eastAsia"/>
        </w:rPr>
        <w:t>∶</w:t>
      </w:r>
      <w:r w:rsidR="00590196" w:rsidRPr="00823750">
        <w:rPr>
          <w:rFonts w:hint="eastAsia"/>
          <w:i/>
          <w:iCs/>
        </w:rPr>
        <w:t>r</w:t>
      </w:r>
      <w:r w:rsidR="00590196" w:rsidRPr="00823750">
        <w:rPr>
          <w:rFonts w:hint="eastAsia"/>
          <w:vertAlign w:val="subscript"/>
        </w:rPr>
        <w:t>3</w:t>
      </w:r>
    </w:p>
    <w:p w14:paraId="158CB87E" w14:textId="1882CB7A" w:rsidR="002A6520" w:rsidRPr="00823750" w:rsidRDefault="00410D7B" w:rsidP="00590196">
      <w:r w:rsidRPr="00823750">
        <w:t>D</w:t>
      </w:r>
      <w:r w:rsidRPr="00823750">
        <w:t>．沿径迹</w:t>
      </w:r>
      <w:r w:rsidRPr="00823750">
        <w:rPr>
          <w:rFonts w:eastAsia="Times New Roman" w:cs="Times New Roman"/>
        </w:rPr>
        <w:t>1</w:t>
      </w:r>
      <w:r w:rsidRPr="00823750">
        <w:t>运动的电子总路程为</w:t>
      </w:r>
      <w:r w:rsidR="00590196" w:rsidRPr="00823750">
        <w:fldChar w:fldCharType="begin"/>
      </w:r>
      <w:r w:rsidR="00590196" w:rsidRPr="00823750">
        <w:instrText xml:space="preserve"> </w:instrText>
      </w:r>
      <w:r w:rsidR="00590196" w:rsidRPr="00823750">
        <w:rPr>
          <w:rFonts w:hint="eastAsia"/>
        </w:rPr>
        <w:instrText>EQ \F(\R(</w:instrText>
      </w:r>
      <w:r w:rsidR="00823750" w:rsidRPr="00823750">
        <w:rPr>
          <w:rFonts w:hint="eastAsia"/>
        </w:rPr>
        <w:instrText>(</w:instrText>
      </w:r>
      <w:r w:rsidR="00823750" w:rsidRPr="00823750">
        <w:rPr>
          <w:rFonts w:hint="eastAsia"/>
          <w:i/>
          <w:iCs/>
        </w:rPr>
        <w:instrText>eB</w:instrText>
      </w:r>
      <w:r w:rsidR="00823750" w:rsidRPr="00823750">
        <w:rPr>
          <w:rFonts w:hint="eastAsia"/>
        </w:rPr>
        <w:instrText>)</w:instrText>
      </w:r>
      <w:r w:rsidR="00823750" w:rsidRPr="00823750">
        <w:rPr>
          <w:rFonts w:hint="eastAsia"/>
          <w:vertAlign w:val="superscript"/>
        </w:rPr>
        <w:instrText>2</w:instrText>
      </w:r>
      <w:r w:rsidR="00823750" w:rsidRPr="00823750">
        <w:rPr>
          <w:rFonts w:hint="eastAsia"/>
        </w:rPr>
        <w:instrText xml:space="preserve"> + </w:instrText>
      </w:r>
      <w:r w:rsidR="00823750" w:rsidRPr="00823750">
        <w:rPr>
          <w:rFonts w:hint="eastAsia"/>
          <w:i/>
          <w:iCs/>
        </w:rPr>
        <w:instrText>k</w:instrText>
      </w:r>
      <w:r w:rsidR="00823750" w:rsidRPr="00823750">
        <w:rPr>
          <w:rFonts w:hint="eastAsia"/>
          <w:vertAlign w:val="superscript"/>
        </w:rPr>
        <w:instrText>2</w:instrText>
      </w:r>
      <w:r w:rsidR="00590196" w:rsidRPr="00823750">
        <w:rPr>
          <w:rFonts w:hint="eastAsia"/>
        </w:rPr>
        <w:instrText>),</w:instrText>
      </w:r>
      <w:r w:rsidR="00590196" w:rsidRPr="00823750">
        <w:rPr>
          <w:rFonts w:hint="eastAsia"/>
          <w:i/>
          <w:iCs/>
        </w:rPr>
        <w:instrText>k</w:instrText>
      </w:r>
      <w:r w:rsidR="00590196" w:rsidRPr="00823750">
        <w:rPr>
          <w:rFonts w:hint="eastAsia"/>
        </w:rPr>
        <w:instrText>)</w:instrText>
      </w:r>
      <w:r w:rsidR="00590196" w:rsidRPr="00823750">
        <w:instrText xml:space="preserve"> </w:instrText>
      </w:r>
      <w:r w:rsidR="00590196" w:rsidRPr="00823750">
        <w:fldChar w:fldCharType="separate"/>
      </w:r>
      <w:r w:rsidR="00590196" w:rsidRPr="00823750">
        <w:fldChar w:fldCharType="end"/>
      </w:r>
      <w:r w:rsidR="00823750" w:rsidRPr="00823750">
        <w:rPr>
          <w:rFonts w:hint="eastAsia"/>
          <w:i/>
          <w:iCs/>
        </w:rPr>
        <w:t>r</w:t>
      </w:r>
      <w:r w:rsidR="00823750" w:rsidRPr="00823750">
        <w:rPr>
          <w:rFonts w:hint="eastAsia"/>
          <w:vertAlign w:val="subscript"/>
        </w:rPr>
        <w:t>1</w:t>
      </w:r>
    </w:p>
    <w:p w14:paraId="35CF12DF" w14:textId="303EE242" w:rsidR="002A6520" w:rsidRPr="00410D7B" w:rsidRDefault="00000000" w:rsidP="00DF7EF2">
      <w:pPr>
        <w:rPr>
          <w:color w:val="EE0000"/>
        </w:rPr>
      </w:pPr>
      <w:r w:rsidRPr="00410D7B">
        <w:rPr>
          <w:color w:val="EE0000"/>
        </w:rPr>
        <w:lastRenderedPageBreak/>
        <w:t>【详解】</w:t>
      </w:r>
      <w:r w:rsidRPr="00410D7B">
        <w:rPr>
          <w:rFonts w:eastAsia="Times New Roman" w:cs="Times New Roman"/>
          <w:color w:val="EE0000"/>
        </w:rPr>
        <w:t>A</w:t>
      </w:r>
      <w:r w:rsidRPr="00410D7B">
        <w:rPr>
          <w:color w:val="EE0000"/>
        </w:rPr>
        <w:t>．因</w:t>
      </w:r>
      <w:r w:rsidR="00590196">
        <w:rPr>
          <w:rFonts w:cs="Times New Roman"/>
          <w:color w:val="EE0000"/>
        </w:rPr>
        <w:t>γ</w:t>
      </w:r>
      <w:r w:rsidRPr="00410D7B">
        <w:rPr>
          <w:color w:val="EE0000"/>
        </w:rPr>
        <w:t>光子转化为一对正负电子对应的能量为</w:t>
      </w:r>
      <w:r w:rsidR="00590196">
        <w:rPr>
          <w:rFonts w:hint="eastAsia"/>
          <w:color w:val="EE0000"/>
        </w:rPr>
        <w:t>2</w:t>
      </w:r>
      <w:r w:rsidR="00590196" w:rsidRPr="00590196">
        <w:rPr>
          <w:rFonts w:hint="eastAsia"/>
          <w:i/>
          <w:iCs/>
          <w:color w:val="EE0000"/>
        </w:rPr>
        <w:t>m</w:t>
      </w:r>
      <w:r w:rsidR="00590196">
        <w:rPr>
          <w:rFonts w:hint="eastAsia"/>
          <w:color w:val="EE0000"/>
          <w:vertAlign w:val="subscript"/>
        </w:rPr>
        <w:t>e</w:t>
      </w:r>
      <w:r w:rsidR="00590196" w:rsidRPr="00590196">
        <w:rPr>
          <w:rFonts w:hint="eastAsia"/>
          <w:i/>
          <w:iCs/>
          <w:color w:val="EE0000"/>
        </w:rPr>
        <w:t>c</w:t>
      </w:r>
      <w:r w:rsidR="00590196">
        <w:rPr>
          <w:rFonts w:hint="eastAsia"/>
          <w:color w:val="EE0000"/>
          <w:vertAlign w:val="superscript"/>
        </w:rPr>
        <w:t>2</w:t>
      </w:r>
      <w:r w:rsidRPr="00410D7B">
        <w:rPr>
          <w:color w:val="EE0000"/>
        </w:rPr>
        <w:t>，同时</w:t>
      </w:r>
      <w:r w:rsidR="00590196">
        <w:rPr>
          <w:rFonts w:cs="Times New Roman"/>
          <w:color w:val="EE0000"/>
        </w:rPr>
        <w:t>γ</w:t>
      </w:r>
      <w:r w:rsidRPr="00410D7B">
        <w:rPr>
          <w:color w:val="EE0000"/>
        </w:rPr>
        <w:t>光子将一部分能量传递给被打出的电子，可知</w:t>
      </w:r>
      <w:r w:rsidR="00590196">
        <w:rPr>
          <w:rFonts w:cs="Times New Roman"/>
          <w:color w:val="EE0000"/>
        </w:rPr>
        <w:t>γ</w:t>
      </w:r>
      <w:r w:rsidRPr="00410D7B">
        <w:rPr>
          <w:color w:val="EE0000"/>
        </w:rPr>
        <w:t>光子的能量一定大于</w:t>
      </w:r>
      <w:r w:rsidR="00590196">
        <w:rPr>
          <w:rFonts w:hint="eastAsia"/>
          <w:color w:val="EE0000"/>
        </w:rPr>
        <w:t>2</w:t>
      </w:r>
      <w:r w:rsidR="00590196" w:rsidRPr="00590196">
        <w:rPr>
          <w:rFonts w:hint="eastAsia"/>
          <w:i/>
          <w:iCs/>
          <w:color w:val="EE0000"/>
        </w:rPr>
        <w:t>m</w:t>
      </w:r>
      <w:r w:rsidR="00590196">
        <w:rPr>
          <w:rFonts w:hint="eastAsia"/>
          <w:color w:val="EE0000"/>
          <w:vertAlign w:val="subscript"/>
        </w:rPr>
        <w:t>e</w:t>
      </w:r>
      <w:r w:rsidR="00590196" w:rsidRPr="00590196">
        <w:rPr>
          <w:rFonts w:hint="eastAsia"/>
          <w:i/>
          <w:iCs/>
          <w:color w:val="EE0000"/>
        </w:rPr>
        <w:t>c</w:t>
      </w:r>
      <w:r w:rsidR="00590196">
        <w:rPr>
          <w:rFonts w:hint="eastAsia"/>
          <w:color w:val="EE0000"/>
          <w:vertAlign w:val="superscript"/>
        </w:rPr>
        <w:t>2</w:t>
      </w:r>
      <w:r w:rsidRPr="00410D7B">
        <w:rPr>
          <w:color w:val="EE0000"/>
        </w:rPr>
        <w:t>，</w:t>
      </w:r>
      <w:r w:rsidRPr="00410D7B">
        <w:rPr>
          <w:rFonts w:eastAsia="Times New Roman" w:cs="Times New Roman"/>
          <w:color w:val="EE0000"/>
        </w:rPr>
        <w:t>A</w:t>
      </w:r>
      <w:r w:rsidRPr="00410D7B">
        <w:rPr>
          <w:color w:val="EE0000"/>
        </w:rPr>
        <w:t>错误；</w:t>
      </w:r>
    </w:p>
    <w:p w14:paraId="6413D6A4" w14:textId="77777777" w:rsidR="002A6520" w:rsidRPr="00410D7B" w:rsidRDefault="00000000" w:rsidP="00DF7EF2">
      <w:pPr>
        <w:rPr>
          <w:color w:val="EE0000"/>
        </w:rPr>
      </w:pPr>
      <w:r w:rsidRPr="00410D7B">
        <w:rPr>
          <w:rFonts w:eastAsia="Times New Roman" w:cs="Times New Roman"/>
          <w:color w:val="EE0000"/>
        </w:rPr>
        <w:t>B</w:t>
      </w:r>
      <w:r w:rsidRPr="00410D7B">
        <w:rPr>
          <w:color w:val="EE0000"/>
        </w:rPr>
        <w:t>．电子在磁场中做圆周运动，根据</w:t>
      </w:r>
      <w:r w:rsidRPr="00410D7B">
        <w:rPr>
          <w:color w:val="EE0000"/>
        </w:rPr>
        <w:object w:dxaOrig="1125" w:dyaOrig="660" w14:anchorId="3C607BCE">
          <v:shape id="_x0000_i1055" type="#_x0000_t75" alt="学科网(www.zxxk.com)--教育资源门户，提供试卷、教案、课件、论文、素材以及各类教学资源下载，还有大量而丰富的教学相关资讯！ pz6bFJWLL0tN+fUPil0Ivg==" style="width:56.45pt;height:33pt" o:ole="">
            <v:imagedata r:id="rId92" o:title="eqIdcc2d621f63e2129deab759fa44854c04"/>
          </v:shape>
          <o:OLEObject Type="Embed" ProgID="Equation.DSMT4" ShapeID="_x0000_i1055" DrawAspect="Content" ObjectID="_1834764923" r:id="rId93"/>
        </w:object>
      </w:r>
    </w:p>
    <w:p w14:paraId="681E456A" w14:textId="5BEC6BAE" w:rsidR="002A6520" w:rsidRPr="00410D7B" w:rsidRDefault="00000000" w:rsidP="00DF7EF2">
      <w:pPr>
        <w:rPr>
          <w:color w:val="EE0000"/>
        </w:rPr>
      </w:pPr>
      <w:r w:rsidRPr="00410D7B">
        <w:rPr>
          <w:color w:val="EE0000"/>
        </w:rPr>
        <w:t>可得</w:t>
      </w:r>
      <w:r w:rsidR="00823750" w:rsidRPr="00823750">
        <w:rPr>
          <w:rFonts w:hint="eastAsia"/>
          <w:i/>
          <w:iCs/>
          <w:color w:val="EE0000"/>
        </w:rPr>
        <w:t>p</w:t>
      </w:r>
      <w:r w:rsidR="00823750">
        <w:rPr>
          <w:rFonts w:hint="eastAsia"/>
          <w:color w:val="EE0000"/>
        </w:rPr>
        <w:t xml:space="preserve"> = </w:t>
      </w:r>
      <w:r w:rsidR="00823750" w:rsidRPr="00823750">
        <w:rPr>
          <w:rFonts w:hint="eastAsia"/>
          <w:i/>
          <w:iCs/>
          <w:color w:val="EE0000"/>
        </w:rPr>
        <w:t>m</w:t>
      </w:r>
      <w:r w:rsidR="00823750" w:rsidRPr="00823750">
        <w:rPr>
          <w:rFonts w:ascii="Book Antiqua" w:hAnsi="Book Antiqua"/>
          <w:i/>
          <w:iCs/>
          <w:color w:val="EE0000"/>
        </w:rPr>
        <w:t>v</w:t>
      </w:r>
      <w:r w:rsidR="00823750">
        <w:rPr>
          <w:rFonts w:hint="eastAsia"/>
          <w:color w:val="EE0000"/>
        </w:rPr>
        <w:t xml:space="preserve"> = </w:t>
      </w:r>
      <w:r w:rsidR="00823750" w:rsidRPr="00823750">
        <w:rPr>
          <w:rFonts w:hint="eastAsia"/>
          <w:i/>
          <w:iCs/>
          <w:color w:val="EE0000"/>
        </w:rPr>
        <w:t>eBr</w:t>
      </w:r>
    </w:p>
    <w:p w14:paraId="6C59ECAA" w14:textId="06A2D207" w:rsidR="002A6520" w:rsidRPr="00410D7B" w:rsidRDefault="00000000" w:rsidP="00DF7EF2">
      <w:pPr>
        <w:rPr>
          <w:color w:val="EE0000"/>
        </w:rPr>
      </w:pPr>
      <w:r w:rsidRPr="00410D7B">
        <w:rPr>
          <w:color w:val="EE0000"/>
        </w:rPr>
        <w:t>则沿轨迹</w:t>
      </w:r>
      <w:r w:rsidRPr="00410D7B">
        <w:rPr>
          <w:rFonts w:eastAsia="Times New Roman" w:cs="Times New Roman"/>
          <w:color w:val="EE0000"/>
        </w:rPr>
        <w:t>1</w:t>
      </w:r>
      <w:r w:rsidRPr="00410D7B">
        <w:rPr>
          <w:color w:val="EE0000"/>
        </w:rPr>
        <w:t>、</w:t>
      </w:r>
      <w:r w:rsidRPr="00410D7B">
        <w:rPr>
          <w:rFonts w:eastAsia="Times New Roman" w:cs="Times New Roman"/>
          <w:color w:val="EE0000"/>
        </w:rPr>
        <w:t>2</w:t>
      </w:r>
      <w:r w:rsidRPr="00410D7B">
        <w:rPr>
          <w:color w:val="EE0000"/>
        </w:rPr>
        <w:t>、</w:t>
      </w:r>
      <w:r w:rsidRPr="00410D7B">
        <w:rPr>
          <w:rFonts w:eastAsia="Times New Roman" w:cs="Times New Roman"/>
          <w:color w:val="EE0000"/>
        </w:rPr>
        <w:t>3</w:t>
      </w:r>
      <w:r w:rsidRPr="00410D7B">
        <w:rPr>
          <w:color w:val="EE0000"/>
        </w:rPr>
        <w:t>运动的电子对应的动量分别为</w:t>
      </w:r>
      <w:r w:rsidR="00823750" w:rsidRPr="00823750">
        <w:rPr>
          <w:rFonts w:hint="eastAsia"/>
          <w:i/>
          <w:iCs/>
          <w:color w:val="EE0000"/>
        </w:rPr>
        <w:t>p</w:t>
      </w:r>
      <w:r w:rsidR="00823750">
        <w:rPr>
          <w:rFonts w:hint="eastAsia"/>
          <w:color w:val="EE0000"/>
          <w:vertAlign w:val="subscript"/>
        </w:rPr>
        <w:t>1</w:t>
      </w:r>
      <w:r w:rsidR="00823750">
        <w:rPr>
          <w:rFonts w:hint="eastAsia"/>
          <w:color w:val="EE0000"/>
        </w:rPr>
        <w:t xml:space="preserve"> = </w:t>
      </w:r>
      <w:r w:rsidR="00823750" w:rsidRPr="00823750">
        <w:rPr>
          <w:rFonts w:hint="eastAsia"/>
          <w:i/>
          <w:iCs/>
          <w:color w:val="EE0000"/>
        </w:rPr>
        <w:t>eBr</w:t>
      </w:r>
      <w:r w:rsidR="00823750">
        <w:rPr>
          <w:rFonts w:hint="eastAsia"/>
          <w:color w:val="EE0000"/>
          <w:vertAlign w:val="subscript"/>
        </w:rPr>
        <w:t>1</w:t>
      </w:r>
      <w:r w:rsidRPr="00410D7B">
        <w:rPr>
          <w:color w:val="EE0000"/>
        </w:rPr>
        <w:t>、</w:t>
      </w:r>
      <w:r w:rsidR="00823750" w:rsidRPr="00823750">
        <w:rPr>
          <w:rFonts w:hint="eastAsia"/>
          <w:i/>
          <w:iCs/>
          <w:color w:val="EE0000"/>
        </w:rPr>
        <w:t>p</w:t>
      </w:r>
      <w:r w:rsidR="00823750">
        <w:rPr>
          <w:rFonts w:hint="eastAsia"/>
          <w:color w:val="EE0000"/>
          <w:vertAlign w:val="subscript"/>
        </w:rPr>
        <w:t>2</w:t>
      </w:r>
      <w:r w:rsidR="00823750">
        <w:rPr>
          <w:rFonts w:hint="eastAsia"/>
          <w:color w:val="EE0000"/>
        </w:rPr>
        <w:t xml:space="preserve"> = </w:t>
      </w:r>
      <w:r w:rsidR="00823750" w:rsidRPr="00823750">
        <w:rPr>
          <w:rFonts w:hint="eastAsia"/>
          <w:i/>
          <w:iCs/>
          <w:color w:val="EE0000"/>
        </w:rPr>
        <w:t>eBr</w:t>
      </w:r>
      <w:r w:rsidR="00823750">
        <w:rPr>
          <w:rFonts w:hint="eastAsia"/>
          <w:color w:val="EE0000"/>
          <w:vertAlign w:val="subscript"/>
        </w:rPr>
        <w:t>2</w:t>
      </w:r>
      <w:r w:rsidRPr="00410D7B">
        <w:rPr>
          <w:color w:val="EE0000"/>
        </w:rPr>
        <w:t>、</w:t>
      </w:r>
      <w:r w:rsidR="00823750" w:rsidRPr="00823750">
        <w:rPr>
          <w:rFonts w:hint="eastAsia"/>
          <w:i/>
          <w:iCs/>
          <w:color w:val="EE0000"/>
        </w:rPr>
        <w:t>p</w:t>
      </w:r>
      <w:r w:rsidR="00823750">
        <w:rPr>
          <w:rFonts w:hint="eastAsia"/>
          <w:color w:val="EE0000"/>
          <w:vertAlign w:val="subscript"/>
        </w:rPr>
        <w:t>3</w:t>
      </w:r>
      <w:r w:rsidR="00823750">
        <w:rPr>
          <w:rFonts w:hint="eastAsia"/>
          <w:color w:val="EE0000"/>
        </w:rPr>
        <w:t xml:space="preserve"> = </w:t>
      </w:r>
      <w:r w:rsidR="00823750" w:rsidRPr="00823750">
        <w:rPr>
          <w:rFonts w:hint="eastAsia"/>
          <w:i/>
          <w:iCs/>
          <w:color w:val="EE0000"/>
        </w:rPr>
        <w:t>eBr</w:t>
      </w:r>
      <w:r w:rsidR="00823750">
        <w:rPr>
          <w:rFonts w:hint="eastAsia"/>
          <w:color w:val="EE0000"/>
          <w:vertAlign w:val="subscript"/>
        </w:rPr>
        <w:t>3</w:t>
      </w:r>
    </w:p>
    <w:p w14:paraId="50D92AF2" w14:textId="09F353E9" w:rsidR="002A6520" w:rsidRPr="00410D7B" w:rsidRDefault="00000000" w:rsidP="00DF7EF2">
      <w:pPr>
        <w:rPr>
          <w:color w:val="EE0000"/>
        </w:rPr>
      </w:pPr>
      <w:r w:rsidRPr="00410D7B">
        <w:rPr>
          <w:color w:val="EE0000"/>
        </w:rPr>
        <w:t>由动量守恒可知</w:t>
      </w:r>
      <w:r w:rsidR="00590196" w:rsidRPr="00590196">
        <w:rPr>
          <w:rFonts w:hint="eastAsia"/>
          <w:i/>
          <w:iCs/>
          <w:color w:val="EE0000"/>
        </w:rPr>
        <w:t>p</w:t>
      </w:r>
      <w:r w:rsidR="00590196" w:rsidRPr="00590196">
        <w:rPr>
          <w:rFonts w:cs="Times New Roman"/>
          <w:color w:val="EE0000"/>
          <w:vertAlign w:val="subscript"/>
        </w:rPr>
        <w:t>γ</w:t>
      </w:r>
      <w:r w:rsidR="00590196">
        <w:rPr>
          <w:rFonts w:cs="Times New Roman" w:hint="eastAsia"/>
          <w:color w:val="EE0000"/>
        </w:rPr>
        <w:t xml:space="preserve"> = </w:t>
      </w:r>
      <w:r w:rsidR="00590196" w:rsidRPr="00590196">
        <w:rPr>
          <w:rFonts w:cs="Times New Roman" w:hint="eastAsia"/>
          <w:i/>
          <w:iCs/>
          <w:color w:val="EE0000"/>
        </w:rPr>
        <w:t>p</w:t>
      </w:r>
      <w:r w:rsidR="00590196">
        <w:rPr>
          <w:rFonts w:cs="Times New Roman" w:hint="eastAsia"/>
          <w:color w:val="EE0000"/>
          <w:vertAlign w:val="subscript"/>
        </w:rPr>
        <w:t>1</w:t>
      </w:r>
      <w:r w:rsidR="00590196">
        <w:rPr>
          <w:rFonts w:cs="Times New Roman" w:hint="eastAsia"/>
          <w:color w:val="EE0000"/>
        </w:rPr>
        <w:t xml:space="preserve"> + </w:t>
      </w:r>
      <w:r w:rsidR="00590196" w:rsidRPr="00590196">
        <w:rPr>
          <w:rFonts w:cs="Times New Roman" w:hint="eastAsia"/>
          <w:i/>
          <w:iCs/>
          <w:color w:val="EE0000"/>
        </w:rPr>
        <w:t>p</w:t>
      </w:r>
      <w:r w:rsidR="00590196">
        <w:rPr>
          <w:rFonts w:cs="Times New Roman" w:hint="eastAsia"/>
          <w:color w:val="EE0000"/>
          <w:vertAlign w:val="subscript"/>
        </w:rPr>
        <w:t>2</w:t>
      </w:r>
      <w:r w:rsidR="00590196">
        <w:rPr>
          <w:rFonts w:cs="Times New Roman" w:hint="eastAsia"/>
          <w:color w:val="EE0000"/>
        </w:rPr>
        <w:t xml:space="preserve"> + </w:t>
      </w:r>
      <w:r w:rsidR="00590196" w:rsidRPr="00590196">
        <w:rPr>
          <w:rFonts w:cs="Times New Roman" w:hint="eastAsia"/>
          <w:i/>
          <w:iCs/>
          <w:color w:val="EE0000"/>
        </w:rPr>
        <w:t>p</w:t>
      </w:r>
      <w:r w:rsidR="00590196">
        <w:rPr>
          <w:rFonts w:cs="Times New Roman" w:hint="eastAsia"/>
          <w:color w:val="EE0000"/>
          <w:vertAlign w:val="subscript"/>
        </w:rPr>
        <w:t>3</w:t>
      </w:r>
    </w:p>
    <w:p w14:paraId="3651630D" w14:textId="655106D8" w:rsidR="002A6520" w:rsidRPr="00410D7B" w:rsidRDefault="00000000" w:rsidP="00DF7EF2">
      <w:pPr>
        <w:rPr>
          <w:color w:val="EE0000"/>
        </w:rPr>
      </w:pPr>
      <w:r w:rsidRPr="00410D7B">
        <w:rPr>
          <w:color w:val="EE0000"/>
        </w:rPr>
        <w:t>可得</w:t>
      </w:r>
      <w:r w:rsidR="00590196">
        <w:rPr>
          <w:rFonts w:cs="Times New Roman"/>
          <w:color w:val="EE0000"/>
        </w:rPr>
        <w:t>γ</w:t>
      </w:r>
      <w:r w:rsidRPr="00410D7B">
        <w:rPr>
          <w:color w:val="EE0000"/>
        </w:rPr>
        <w:t>光子的动量大小为</w:t>
      </w:r>
      <w:r w:rsidR="00590196" w:rsidRPr="00590196">
        <w:rPr>
          <w:rFonts w:hint="eastAsia"/>
          <w:i/>
          <w:iCs/>
          <w:color w:val="EE0000"/>
        </w:rPr>
        <w:t>p</w:t>
      </w:r>
      <w:r w:rsidR="00590196" w:rsidRPr="00590196">
        <w:rPr>
          <w:rFonts w:cs="Times New Roman"/>
          <w:color w:val="EE0000"/>
          <w:vertAlign w:val="subscript"/>
        </w:rPr>
        <w:t>γ</w:t>
      </w:r>
      <w:r w:rsidR="00590196">
        <w:rPr>
          <w:rFonts w:cs="Times New Roman" w:hint="eastAsia"/>
          <w:color w:val="EE0000"/>
        </w:rPr>
        <w:t xml:space="preserve"> = </w:t>
      </w:r>
      <w:r w:rsidR="00590196" w:rsidRPr="00590196">
        <w:rPr>
          <w:rFonts w:cs="Times New Roman" w:hint="eastAsia"/>
          <w:i/>
          <w:iCs/>
          <w:color w:val="EE0000"/>
        </w:rPr>
        <w:t>eB</w:t>
      </w:r>
      <w:r w:rsidR="00590196">
        <w:rPr>
          <w:rFonts w:cs="Times New Roman" w:hint="eastAsia"/>
          <w:color w:val="EE0000"/>
        </w:rPr>
        <w:t>(</w:t>
      </w:r>
      <w:r w:rsidR="00590196" w:rsidRPr="00590196">
        <w:rPr>
          <w:rFonts w:cs="Times New Roman" w:hint="eastAsia"/>
          <w:i/>
          <w:iCs/>
          <w:color w:val="EE0000"/>
        </w:rPr>
        <w:t>r</w:t>
      </w:r>
      <w:r w:rsidR="00590196">
        <w:rPr>
          <w:rFonts w:cs="Times New Roman" w:hint="eastAsia"/>
          <w:color w:val="EE0000"/>
          <w:vertAlign w:val="subscript"/>
        </w:rPr>
        <w:t>1</w:t>
      </w:r>
      <w:r w:rsidR="00590196">
        <w:rPr>
          <w:rFonts w:cs="Times New Roman" w:hint="eastAsia"/>
          <w:color w:val="EE0000"/>
        </w:rPr>
        <w:t xml:space="preserve"> + </w:t>
      </w:r>
      <w:r w:rsidR="00590196" w:rsidRPr="00590196">
        <w:rPr>
          <w:rFonts w:cs="Times New Roman" w:hint="eastAsia"/>
          <w:i/>
          <w:iCs/>
          <w:color w:val="EE0000"/>
        </w:rPr>
        <w:t>r</w:t>
      </w:r>
      <w:r w:rsidR="00590196">
        <w:rPr>
          <w:rFonts w:cs="Times New Roman" w:hint="eastAsia"/>
          <w:color w:val="EE0000"/>
          <w:vertAlign w:val="subscript"/>
        </w:rPr>
        <w:t>2</w:t>
      </w:r>
      <w:r w:rsidR="00590196">
        <w:rPr>
          <w:rFonts w:cs="Times New Roman" w:hint="eastAsia"/>
          <w:color w:val="EE0000"/>
        </w:rPr>
        <w:t xml:space="preserve"> +</w:t>
      </w:r>
      <w:r w:rsidR="00590196" w:rsidRPr="00590196">
        <w:rPr>
          <w:rFonts w:cs="Times New Roman" w:hint="eastAsia"/>
          <w:i/>
          <w:iCs/>
          <w:color w:val="EE0000"/>
        </w:rPr>
        <w:t xml:space="preserve"> r</w:t>
      </w:r>
      <w:r w:rsidR="00590196">
        <w:rPr>
          <w:rFonts w:cs="Times New Roman" w:hint="eastAsia"/>
          <w:color w:val="EE0000"/>
          <w:vertAlign w:val="subscript"/>
        </w:rPr>
        <w:t>3</w:t>
      </w:r>
      <w:r w:rsidR="00590196">
        <w:rPr>
          <w:rFonts w:cs="Times New Roman" w:hint="eastAsia"/>
          <w:color w:val="EE0000"/>
        </w:rPr>
        <w:t>)</w:t>
      </w:r>
      <w:r w:rsidRPr="00410D7B">
        <w:rPr>
          <w:color w:val="EE0000"/>
        </w:rPr>
        <w:t>，</w:t>
      </w:r>
      <w:r w:rsidRPr="00410D7B">
        <w:rPr>
          <w:rFonts w:eastAsia="Times New Roman" w:cs="Times New Roman"/>
          <w:color w:val="EE0000"/>
        </w:rPr>
        <w:t>B</w:t>
      </w:r>
      <w:r w:rsidRPr="00410D7B">
        <w:rPr>
          <w:color w:val="EE0000"/>
        </w:rPr>
        <w:t>正确；</w:t>
      </w:r>
    </w:p>
    <w:p w14:paraId="6B51BB18" w14:textId="75CDC0D6" w:rsidR="002A6520" w:rsidRPr="00410D7B" w:rsidRDefault="00000000" w:rsidP="00DF7EF2">
      <w:pPr>
        <w:rPr>
          <w:color w:val="EE0000"/>
        </w:rPr>
      </w:pPr>
      <w:r w:rsidRPr="00410D7B">
        <w:rPr>
          <w:rFonts w:eastAsia="Times New Roman" w:cs="Times New Roman"/>
          <w:color w:val="EE0000"/>
        </w:rPr>
        <w:t>C</w:t>
      </w:r>
      <w:r w:rsidRPr="00410D7B">
        <w:rPr>
          <w:color w:val="EE0000"/>
        </w:rPr>
        <w:t>．正负电子在磁场运动时受阻力作用速度逐渐减小，则做圆周运动的半径逐渐减小，即电子做螺旋运动，将电子的轨迹分成无数小段，每一小段均可看做是一段圆弧，因速度方向总是沿对应的一小段圆弧的切线方向，电子在每一小段上做圆周运动的圆心是固定的（该位置为电子刚开始做圆周运动时的圆心位置，对沿</w:t>
      </w:r>
      <w:r w:rsidRPr="00410D7B">
        <w:rPr>
          <w:rFonts w:eastAsia="Times New Roman" w:cs="Times New Roman"/>
          <w:color w:val="EE0000"/>
        </w:rPr>
        <w:t>2</w:t>
      </w:r>
      <w:r w:rsidRPr="00410D7B">
        <w:rPr>
          <w:color w:val="EE0000"/>
        </w:rPr>
        <w:t>、</w:t>
      </w:r>
      <w:r w:rsidRPr="00410D7B">
        <w:rPr>
          <w:rFonts w:eastAsia="Times New Roman" w:cs="Times New Roman"/>
          <w:color w:val="EE0000"/>
        </w:rPr>
        <w:t>3</w:t>
      </w:r>
      <w:r w:rsidRPr="00410D7B">
        <w:rPr>
          <w:color w:val="EE0000"/>
        </w:rPr>
        <w:t>轨迹的电子分别为</w:t>
      </w:r>
      <w:r w:rsidRPr="00410D7B">
        <w:rPr>
          <w:rFonts w:eastAsia="Times New Roman" w:cs="Times New Roman"/>
          <w:color w:val="EE0000"/>
        </w:rPr>
        <w:t>P</w:t>
      </w:r>
      <w:r w:rsidRPr="00410D7B">
        <w:rPr>
          <w:color w:val="EE0000"/>
        </w:rPr>
        <w:t>点和</w:t>
      </w:r>
      <w:r w:rsidRPr="00410D7B">
        <w:rPr>
          <w:rFonts w:eastAsia="Times New Roman" w:cs="Times New Roman"/>
          <w:color w:val="EE0000"/>
        </w:rPr>
        <w:t>Q</w:t>
      </w:r>
      <w:r w:rsidRPr="00410D7B">
        <w:rPr>
          <w:color w:val="EE0000"/>
        </w:rPr>
        <w:t>点），电子最终停止运动时将停止在该圆心位置，可知</w:t>
      </w:r>
      <w:r w:rsidRPr="00410D7B">
        <w:rPr>
          <w:rFonts w:eastAsia="Times New Roman" w:cs="Times New Roman"/>
          <w:i/>
          <w:color w:val="EE0000"/>
        </w:rPr>
        <w:t>O</w:t>
      </w:r>
      <w:r w:rsidRPr="00410D7B">
        <w:rPr>
          <w:color w:val="EE0000"/>
        </w:rPr>
        <w:t>与</w:t>
      </w:r>
      <w:r w:rsidRPr="00410D7B">
        <w:rPr>
          <w:rFonts w:eastAsia="Times New Roman" w:cs="Times New Roman"/>
          <w:i/>
          <w:color w:val="EE0000"/>
        </w:rPr>
        <w:t>P</w:t>
      </w:r>
      <w:r w:rsidRPr="00410D7B">
        <w:rPr>
          <w:color w:val="EE0000"/>
        </w:rPr>
        <w:t>、</w:t>
      </w:r>
      <w:r w:rsidRPr="00410D7B">
        <w:rPr>
          <w:rFonts w:eastAsia="Times New Roman" w:cs="Times New Roman"/>
          <w:i/>
          <w:color w:val="EE0000"/>
        </w:rPr>
        <w:t>Q</w:t>
      </w:r>
      <w:r w:rsidRPr="00410D7B">
        <w:rPr>
          <w:color w:val="EE0000"/>
        </w:rPr>
        <w:t>的距离之比</w:t>
      </w:r>
      <w:r w:rsidR="00823750">
        <w:rPr>
          <w:rFonts w:hint="eastAsia"/>
          <w:color w:val="EE0000"/>
        </w:rPr>
        <w:t>OP</w:t>
      </w:r>
      <w:r w:rsidR="00823750">
        <w:rPr>
          <w:rFonts w:hint="eastAsia"/>
          <w:color w:val="EE0000"/>
        </w:rPr>
        <w:t>∶</w:t>
      </w:r>
      <w:r w:rsidR="00823750">
        <w:rPr>
          <w:rFonts w:hint="eastAsia"/>
          <w:color w:val="EE0000"/>
        </w:rPr>
        <w:t xml:space="preserve">OQ = </w:t>
      </w:r>
      <w:r w:rsidR="00823750" w:rsidRPr="00590196">
        <w:rPr>
          <w:rFonts w:hint="eastAsia"/>
          <w:i/>
          <w:iCs/>
          <w:color w:val="EE0000"/>
        </w:rPr>
        <w:t>r</w:t>
      </w:r>
      <w:r w:rsidR="00823750">
        <w:rPr>
          <w:rFonts w:hint="eastAsia"/>
          <w:color w:val="EE0000"/>
          <w:vertAlign w:val="subscript"/>
        </w:rPr>
        <w:t>2</w:t>
      </w:r>
      <w:r w:rsidR="00823750">
        <w:rPr>
          <w:rFonts w:hint="eastAsia"/>
          <w:color w:val="EE0000"/>
        </w:rPr>
        <w:t>∶</w:t>
      </w:r>
      <w:r w:rsidR="00823750" w:rsidRPr="00590196">
        <w:rPr>
          <w:rFonts w:hint="eastAsia"/>
          <w:i/>
          <w:iCs/>
          <w:color w:val="EE0000"/>
        </w:rPr>
        <w:t>r</w:t>
      </w:r>
      <w:r w:rsidR="00823750">
        <w:rPr>
          <w:rFonts w:hint="eastAsia"/>
          <w:color w:val="EE0000"/>
          <w:vertAlign w:val="subscript"/>
        </w:rPr>
        <w:t>3</w:t>
      </w:r>
      <w:r w:rsidRPr="00410D7B">
        <w:rPr>
          <w:color w:val="EE0000"/>
        </w:rPr>
        <w:t>，</w:t>
      </w:r>
      <w:r w:rsidRPr="00410D7B">
        <w:rPr>
          <w:rFonts w:eastAsia="Times New Roman" w:cs="Times New Roman"/>
          <w:color w:val="EE0000"/>
        </w:rPr>
        <w:t>C</w:t>
      </w:r>
      <w:r w:rsidRPr="00410D7B">
        <w:rPr>
          <w:color w:val="EE0000"/>
        </w:rPr>
        <w:t>正确；</w:t>
      </w:r>
    </w:p>
    <w:p w14:paraId="39836B99" w14:textId="77777777" w:rsidR="002A6520" w:rsidRPr="00410D7B" w:rsidRDefault="00000000" w:rsidP="00DF7EF2">
      <w:pPr>
        <w:rPr>
          <w:color w:val="EE0000"/>
        </w:rPr>
      </w:pPr>
      <w:r w:rsidRPr="00410D7B">
        <w:rPr>
          <w:rFonts w:eastAsia="Times New Roman" w:cs="Times New Roman"/>
          <w:color w:val="EE0000"/>
        </w:rPr>
        <w:t>D</w:t>
      </w:r>
      <w:r w:rsidRPr="00410D7B">
        <w:rPr>
          <w:color w:val="EE0000"/>
        </w:rPr>
        <w:t>．沿径迹</w:t>
      </w:r>
      <w:r w:rsidRPr="00410D7B">
        <w:rPr>
          <w:rFonts w:eastAsia="Times New Roman" w:cs="Times New Roman"/>
          <w:color w:val="EE0000"/>
        </w:rPr>
        <w:t>1</w:t>
      </w:r>
      <w:r w:rsidRPr="00410D7B">
        <w:rPr>
          <w:color w:val="EE0000"/>
        </w:rPr>
        <w:t>运动的电子初速度为</w:t>
      </w:r>
      <w:r w:rsidRPr="00410D7B">
        <w:rPr>
          <w:color w:val="EE0000"/>
        </w:rPr>
        <w:object w:dxaOrig="919" w:dyaOrig="619" w14:anchorId="729DD177">
          <v:shape id="_x0000_i1056" type="#_x0000_t75" alt="学科网(www.zxxk.com)--教育资源门户，提供试卷、教案、课件、论文、素材以及各类教学资源下载，还有大量而丰富的教学相关资讯！ pz6bFJWLL0tN+fUPil0Ivg==" style="width:46.1pt;height:31.1pt" o:ole="">
            <v:imagedata r:id="rId94" o:title="eqId98e2e5cfed5c47777d7aa0a41a91595e"/>
          </v:shape>
          <o:OLEObject Type="Embed" ProgID="Equation.DSMT4" ShapeID="_x0000_i1056" DrawAspect="Content" ObjectID="_1834764924" r:id="rId95"/>
        </w:object>
      </w:r>
    </w:p>
    <w:p w14:paraId="01C3AB5F" w14:textId="59EA4DE5" w:rsidR="002A6520" w:rsidRPr="00410D7B" w:rsidRDefault="00000000" w:rsidP="00DF7EF2">
      <w:pPr>
        <w:rPr>
          <w:color w:val="EE0000"/>
        </w:rPr>
      </w:pPr>
      <w:r w:rsidRPr="00410D7B">
        <w:rPr>
          <w:color w:val="EE0000"/>
        </w:rPr>
        <w:t>电子受的阻力</w:t>
      </w:r>
      <w:r w:rsidR="00590196" w:rsidRPr="00590196">
        <w:rPr>
          <w:rFonts w:hint="eastAsia"/>
          <w:i/>
          <w:iCs/>
          <w:color w:val="EE0000"/>
        </w:rPr>
        <w:t>f</w:t>
      </w:r>
      <w:r w:rsidR="00590196">
        <w:rPr>
          <w:rFonts w:hint="eastAsia"/>
          <w:color w:val="EE0000"/>
        </w:rPr>
        <w:t xml:space="preserve"> = </w:t>
      </w:r>
      <w:r w:rsidR="00590196" w:rsidRPr="00590196">
        <w:rPr>
          <w:rFonts w:hint="eastAsia"/>
          <w:i/>
          <w:iCs/>
          <w:color w:val="EE0000"/>
        </w:rPr>
        <w:t>k</w:t>
      </w:r>
      <w:r w:rsidR="00590196" w:rsidRPr="00590196">
        <w:rPr>
          <w:rFonts w:ascii="Book Antiqua" w:hAnsi="Book Antiqua"/>
          <w:i/>
          <w:iCs/>
          <w:color w:val="EE0000"/>
        </w:rPr>
        <w:t>v</w:t>
      </w:r>
    </w:p>
    <w:p w14:paraId="4A92065F" w14:textId="04BC0E12" w:rsidR="002A6520" w:rsidRPr="00410D7B" w:rsidRDefault="00000000" w:rsidP="00DF7EF2">
      <w:pPr>
        <w:rPr>
          <w:color w:val="EE0000"/>
        </w:rPr>
      </w:pPr>
      <w:r w:rsidRPr="00410D7B">
        <w:rPr>
          <w:color w:val="EE0000"/>
        </w:rPr>
        <w:t>由动量定理</w:t>
      </w:r>
      <w:r w:rsidR="00590196">
        <w:rPr>
          <w:rFonts w:hint="eastAsia"/>
          <w:color w:val="EE0000"/>
        </w:rPr>
        <w:t xml:space="preserve"> </w:t>
      </w:r>
      <w:r w:rsidR="00590196">
        <w:rPr>
          <w:rFonts w:cs="Times New Roman"/>
          <w:color w:val="EE0000"/>
        </w:rPr>
        <w:t>–</w:t>
      </w:r>
      <w:r w:rsidR="00590196">
        <w:rPr>
          <w:rFonts w:hint="eastAsia"/>
          <w:color w:val="EE0000"/>
        </w:rPr>
        <w:t xml:space="preserve"> </w:t>
      </w:r>
      <w:r w:rsidR="00590196" w:rsidRPr="00590196">
        <w:rPr>
          <w:rFonts w:hint="eastAsia"/>
          <w:i/>
          <w:iCs/>
          <w:color w:val="EE0000"/>
        </w:rPr>
        <w:t>k</w:t>
      </w:r>
      <w:r w:rsidR="00590196" w:rsidRPr="00590196">
        <w:rPr>
          <w:rFonts w:ascii="Book Antiqua" w:hAnsi="Book Antiqua"/>
          <w:i/>
          <w:iCs/>
          <w:color w:val="EE0000"/>
        </w:rPr>
        <w:t>v</w:t>
      </w:r>
      <w:r w:rsidR="00590196">
        <w:rPr>
          <w:rFonts w:cs="Times New Roman"/>
          <w:color w:val="EE0000"/>
        </w:rPr>
        <w:t>Δ</w:t>
      </w:r>
      <w:r w:rsidR="00590196" w:rsidRPr="00590196">
        <w:rPr>
          <w:rFonts w:hint="eastAsia"/>
          <w:i/>
          <w:iCs/>
          <w:color w:val="EE0000"/>
        </w:rPr>
        <w:t>t</w:t>
      </w:r>
      <w:r w:rsidR="00590196">
        <w:rPr>
          <w:rFonts w:hint="eastAsia"/>
          <w:color w:val="EE0000"/>
        </w:rPr>
        <w:t xml:space="preserve"> = 0 </w:t>
      </w:r>
      <w:r w:rsidR="00590196">
        <w:rPr>
          <w:rFonts w:cs="Times New Roman"/>
          <w:color w:val="EE0000"/>
        </w:rPr>
        <w:t>−</w:t>
      </w:r>
      <w:r w:rsidR="00590196">
        <w:rPr>
          <w:rFonts w:hint="eastAsia"/>
          <w:color w:val="EE0000"/>
        </w:rPr>
        <w:t xml:space="preserve"> </w:t>
      </w:r>
      <w:r w:rsidR="00590196" w:rsidRPr="00590196">
        <w:rPr>
          <w:rFonts w:hint="eastAsia"/>
          <w:i/>
          <w:iCs/>
          <w:color w:val="EE0000"/>
        </w:rPr>
        <w:t>m</w:t>
      </w:r>
      <w:r w:rsidR="00590196">
        <w:rPr>
          <w:rFonts w:cs="Times New Roman"/>
          <w:color w:val="EE0000"/>
        </w:rPr>
        <w:t>Δ</w:t>
      </w:r>
      <w:r w:rsidR="00590196" w:rsidRPr="00590196">
        <w:rPr>
          <w:rFonts w:ascii="Book Antiqua" w:hAnsi="Book Antiqua"/>
          <w:i/>
          <w:iCs/>
          <w:color w:val="EE0000"/>
        </w:rPr>
        <w:t>v</w:t>
      </w:r>
    </w:p>
    <w:p w14:paraId="5F0B4075" w14:textId="77777777" w:rsidR="002A6520" w:rsidRPr="00410D7B" w:rsidRDefault="00000000" w:rsidP="00DF7EF2">
      <w:pPr>
        <w:rPr>
          <w:color w:val="EE0000"/>
        </w:rPr>
      </w:pPr>
      <w:r w:rsidRPr="00410D7B">
        <w:rPr>
          <w:color w:val="EE0000"/>
        </w:rPr>
        <w:t>求和可得</w:t>
      </w:r>
      <w:r w:rsidRPr="00410D7B">
        <w:rPr>
          <w:color w:val="EE0000"/>
        </w:rPr>
        <w:object w:dxaOrig="1759" w:dyaOrig="398" w14:anchorId="3E665365">
          <v:shape id="_x0000_i1057" type="#_x0000_t75" alt="学科网(www.zxxk.com)--教育资源门户，提供试卷、教案、课件、论文、素材以及各类教学资源下载，还有大量而丰富的教学相关资讯！ pz6bFJWLL0tN+fUPil0Ivg==" style="width:87.55pt;height:20.2pt" o:ole="">
            <v:imagedata r:id="rId96" o:title="eqId287c8bfdbf825df6c46b93f8edac1f1e"/>
          </v:shape>
          <o:OLEObject Type="Embed" ProgID="Equation.DSMT4" ShapeID="_x0000_i1057" DrawAspect="Content" ObjectID="_1834764925" r:id="rId97"/>
        </w:object>
      </w:r>
    </w:p>
    <w:p w14:paraId="4DB4A018" w14:textId="228DC848" w:rsidR="002A6520" w:rsidRPr="00410D7B" w:rsidRDefault="00000000" w:rsidP="00DF7EF2">
      <w:pPr>
        <w:rPr>
          <w:color w:val="EE0000"/>
        </w:rPr>
      </w:pPr>
      <w:r w:rsidRPr="00410D7B">
        <w:rPr>
          <w:color w:val="EE0000"/>
        </w:rPr>
        <w:t>即</w:t>
      </w:r>
      <w:r w:rsidR="00590196" w:rsidRPr="00590196">
        <w:rPr>
          <w:rFonts w:hint="eastAsia"/>
          <w:i/>
          <w:iCs/>
          <w:color w:val="EE0000"/>
        </w:rPr>
        <w:t>ks</w:t>
      </w:r>
      <w:r w:rsidR="00590196">
        <w:rPr>
          <w:rFonts w:hint="eastAsia"/>
          <w:color w:val="EE0000"/>
        </w:rPr>
        <w:t xml:space="preserve"> = </w:t>
      </w:r>
      <w:r w:rsidR="00590196" w:rsidRPr="00590196">
        <w:rPr>
          <w:rFonts w:hint="eastAsia"/>
          <w:i/>
          <w:iCs/>
          <w:color w:val="EE0000"/>
        </w:rPr>
        <w:t>m</w:t>
      </w:r>
      <w:r w:rsidR="00590196" w:rsidRPr="00590196">
        <w:rPr>
          <w:rFonts w:ascii="Book Antiqua" w:hAnsi="Book Antiqua"/>
          <w:i/>
          <w:iCs/>
          <w:color w:val="EE0000"/>
        </w:rPr>
        <w:t>v</w:t>
      </w:r>
      <w:r w:rsidR="00590196">
        <w:rPr>
          <w:rFonts w:hint="eastAsia"/>
          <w:color w:val="EE0000"/>
          <w:vertAlign w:val="subscript"/>
        </w:rPr>
        <w:t>1</w:t>
      </w:r>
    </w:p>
    <w:p w14:paraId="256E9F86" w14:textId="77777777" w:rsidR="002A6520" w:rsidRPr="00410D7B" w:rsidRDefault="00000000" w:rsidP="00DF7EF2">
      <w:pPr>
        <w:rPr>
          <w:color w:val="EE0000"/>
        </w:rPr>
      </w:pPr>
      <w:r w:rsidRPr="00410D7B">
        <w:rPr>
          <w:color w:val="EE0000"/>
        </w:rPr>
        <w:t>总路程为</w:t>
      </w:r>
      <w:r w:rsidRPr="00410D7B">
        <w:rPr>
          <w:color w:val="EE0000"/>
        </w:rPr>
        <w:object w:dxaOrig="858" w:dyaOrig="619" w14:anchorId="105800D8">
          <v:shape id="_x0000_i1058" type="#_x0000_t75" alt="学科网(www.zxxk.com)--教育资源门户，提供试卷、教案、课件、论文、素材以及各类教学资源下载，还有大量而丰富的教学相关资讯！ pz6bFJWLL0tN+fUPil0Ivg==" style="width:42.8pt;height:31.1pt" o:ole="">
            <v:imagedata r:id="rId98" o:title="eqId6c67dc5b8ab5ff8b89eaaeba824c6c85"/>
          </v:shape>
          <o:OLEObject Type="Embed" ProgID="Equation.DSMT4" ShapeID="_x0000_i1058" DrawAspect="Content" ObjectID="_1834764926" r:id="rId99"/>
        </w:object>
      </w:r>
      <w:r w:rsidRPr="00410D7B">
        <w:rPr>
          <w:color w:val="EE0000"/>
        </w:rPr>
        <w:t>，</w:t>
      </w:r>
      <w:r w:rsidRPr="00410D7B">
        <w:rPr>
          <w:rFonts w:eastAsia="Times New Roman" w:cs="Times New Roman"/>
          <w:color w:val="EE0000"/>
        </w:rPr>
        <w:t>D</w:t>
      </w:r>
      <w:r w:rsidRPr="00410D7B">
        <w:rPr>
          <w:color w:val="EE0000"/>
        </w:rPr>
        <w:t>错误。</w:t>
      </w:r>
    </w:p>
    <w:p w14:paraId="1FEA9340" w14:textId="77777777" w:rsidR="002A6520" w:rsidRDefault="00000000" w:rsidP="00DF7EF2">
      <w:pPr>
        <w:rPr>
          <w:color w:val="EE0000"/>
        </w:rPr>
      </w:pPr>
      <w:r w:rsidRPr="00410D7B">
        <w:rPr>
          <w:color w:val="EE0000"/>
        </w:rPr>
        <w:t>故选</w:t>
      </w:r>
      <w:r w:rsidRPr="00410D7B">
        <w:rPr>
          <w:rFonts w:eastAsia="Times New Roman" w:cs="Times New Roman"/>
          <w:color w:val="EE0000"/>
        </w:rPr>
        <w:t>BC</w:t>
      </w:r>
      <w:r w:rsidRPr="00410D7B">
        <w:rPr>
          <w:color w:val="EE0000"/>
        </w:rPr>
        <w:t>。</w:t>
      </w:r>
    </w:p>
    <w:p w14:paraId="6058023A" w14:textId="77777777" w:rsidR="00E9149B" w:rsidRDefault="00E9149B" w:rsidP="00E9149B">
      <w:pPr>
        <w:spacing w:line="300" w:lineRule="auto"/>
        <w:jc w:val="center"/>
        <w:textAlignment w:val="baseline"/>
        <w:rPr>
          <w:b/>
          <w:sz w:val="27"/>
        </w:rPr>
      </w:pPr>
      <w:r>
        <w:rPr>
          <w:rFonts w:ascii="黑体" w:eastAsia="黑体" w:hAnsi="黑体" w:cs="黑体"/>
          <w:b/>
          <w:color w:val="000000"/>
          <w:sz w:val="27"/>
        </w:rPr>
        <w:t>非选择题部分</w:t>
      </w:r>
    </w:p>
    <w:p w14:paraId="2B5A5565" w14:textId="7DE7A467" w:rsidR="00E9149B" w:rsidRDefault="00E9149B" w:rsidP="00E9149B">
      <w:pPr>
        <w:pStyle w:val="2"/>
        <w:rPr>
          <w:rFonts w:eastAsia="宋体"/>
        </w:rPr>
      </w:pPr>
      <w:r>
        <w:rPr>
          <w:rFonts w:eastAsia="宋体"/>
          <w:b/>
        </w:rPr>
        <w:t>三、非选择题</w:t>
      </w:r>
      <w:r>
        <w:rPr>
          <w:rFonts w:eastAsia="宋体" w:hint="eastAsia"/>
          <w:b/>
        </w:rPr>
        <w:t>（</w:t>
      </w:r>
      <w:r>
        <w:t>本题共</w:t>
      </w:r>
      <w:r>
        <w:t>5</w:t>
      </w:r>
      <w:r>
        <w:t>小题，共</w:t>
      </w:r>
      <w:r>
        <w:t>58</w:t>
      </w:r>
      <w:r>
        <w:t>分</w:t>
      </w:r>
      <w:r>
        <w:rPr>
          <w:rFonts w:hint="eastAsia"/>
        </w:rPr>
        <w:t>）</w:t>
      </w:r>
    </w:p>
    <w:p w14:paraId="2A2B3652" w14:textId="005CE425" w:rsidR="00E9149B" w:rsidRPr="00E9149B" w:rsidRDefault="00E9149B" w:rsidP="00E9149B">
      <w:pPr>
        <w:pStyle w:val="a9"/>
        <w:numPr>
          <w:ilvl w:val="0"/>
          <w:numId w:val="3"/>
        </w:numPr>
        <w:spacing w:line="300" w:lineRule="auto"/>
        <w:ind w:firstLineChars="0"/>
        <w:textAlignment w:val="baseline"/>
        <w:rPr>
          <w:rFonts w:cs="Times New Roman"/>
          <w:bCs/>
          <w:szCs w:val="21"/>
        </w:rPr>
      </w:pPr>
      <w:r w:rsidRPr="00E9149B">
        <w:rPr>
          <w:rFonts w:cs="Times New Roman"/>
          <w:bCs/>
          <w:color w:val="000000"/>
          <w:szCs w:val="21"/>
        </w:rPr>
        <w:t>实验题</w:t>
      </w:r>
      <w:r>
        <w:rPr>
          <w:rFonts w:cs="Times New Roman" w:hint="eastAsia"/>
          <w:bCs/>
          <w:color w:val="000000"/>
          <w:szCs w:val="21"/>
        </w:rPr>
        <w:t>（</w:t>
      </w:r>
      <w:r w:rsidRPr="00E9149B">
        <w:rPr>
          <w:rFonts w:cs="Times New Roman"/>
          <w:bCs/>
          <w:color w:val="000000"/>
          <w:szCs w:val="21"/>
        </w:rPr>
        <w:t>Ⅰ</w:t>
      </w:r>
      <w:r w:rsidRPr="00E9149B">
        <w:rPr>
          <w:rFonts w:cs="Times New Roman"/>
          <w:bCs/>
          <w:color w:val="000000"/>
          <w:szCs w:val="21"/>
        </w:rPr>
        <w:t>、</w:t>
      </w:r>
      <w:r w:rsidRPr="00E9149B">
        <w:rPr>
          <w:rFonts w:cs="Times New Roman"/>
          <w:bCs/>
          <w:color w:val="000000"/>
          <w:szCs w:val="21"/>
        </w:rPr>
        <w:t>Ⅱ</w:t>
      </w:r>
      <w:r w:rsidRPr="00E9149B">
        <w:rPr>
          <w:rFonts w:cs="Times New Roman"/>
          <w:bCs/>
          <w:color w:val="000000"/>
          <w:szCs w:val="21"/>
        </w:rPr>
        <w:t>、</w:t>
      </w:r>
      <w:r w:rsidRPr="00E9149B">
        <w:rPr>
          <w:rFonts w:cs="Times New Roman"/>
          <w:bCs/>
          <w:color w:val="000000"/>
          <w:szCs w:val="21"/>
        </w:rPr>
        <w:t>Ⅲ</w:t>
      </w:r>
      <w:r>
        <w:rPr>
          <w:rFonts w:cs="Times New Roman" w:hint="eastAsia"/>
          <w:bCs/>
          <w:color w:val="000000"/>
          <w:szCs w:val="21"/>
        </w:rPr>
        <w:t xml:space="preserve"> </w:t>
      </w:r>
      <w:r w:rsidRPr="00E9149B">
        <w:rPr>
          <w:rFonts w:cs="Times New Roman"/>
          <w:bCs/>
          <w:color w:val="000000"/>
          <w:szCs w:val="21"/>
        </w:rPr>
        <w:t>三题共</w:t>
      </w:r>
      <w:r w:rsidRPr="00E9149B">
        <w:rPr>
          <w:rFonts w:cs="Times New Roman"/>
          <w:bCs/>
          <w:color w:val="000000"/>
          <w:szCs w:val="21"/>
        </w:rPr>
        <w:t>14</w:t>
      </w:r>
      <w:r w:rsidRPr="00E9149B">
        <w:rPr>
          <w:rFonts w:cs="Times New Roman"/>
          <w:bCs/>
          <w:color w:val="000000"/>
          <w:szCs w:val="21"/>
        </w:rPr>
        <w:t>分</w:t>
      </w:r>
      <w:r>
        <w:rPr>
          <w:rFonts w:cs="Times New Roman" w:hint="eastAsia"/>
          <w:bCs/>
          <w:color w:val="000000"/>
          <w:szCs w:val="21"/>
        </w:rPr>
        <w:t>）</w:t>
      </w:r>
    </w:p>
    <w:p w14:paraId="2E450379" w14:textId="5016E8CB" w:rsidR="002A6520" w:rsidRPr="00410D7B" w:rsidRDefault="00E9149B" w:rsidP="00E9149B">
      <w:r>
        <w:rPr>
          <w:rFonts w:cs="Times New Roman"/>
          <w:bCs/>
          <w:color w:val="000000"/>
          <w:szCs w:val="21"/>
        </w:rPr>
        <w:t>14-</w:t>
      </w:r>
      <w:r w:rsidRPr="00E9149B">
        <w:rPr>
          <w:rFonts w:cs="Times New Roman"/>
          <w:bCs/>
          <w:color w:val="000000"/>
          <w:szCs w:val="21"/>
        </w:rPr>
        <w:t>Ⅰ</w:t>
      </w:r>
      <w:r w:rsidR="00231C35">
        <w:rPr>
          <w:rFonts w:ascii="宋体" w:hAnsi="宋体" w:hint="eastAsia"/>
        </w:rPr>
        <w:t>（</w:t>
      </w:r>
      <w:r w:rsidR="00231C35" w:rsidRPr="00231C35">
        <w:rPr>
          <w:rFonts w:hint="eastAsia"/>
        </w:rPr>
        <w:t>6</w:t>
      </w:r>
      <w:r w:rsidR="00231C35">
        <w:rPr>
          <w:rFonts w:ascii="宋体" w:hAnsi="宋体" w:hint="eastAsia"/>
        </w:rPr>
        <w:t>分）</w:t>
      </w:r>
      <w:r w:rsidR="00231C35" w:rsidRPr="00BF19DD">
        <w:rPr>
          <w:rFonts w:ascii="宋体" w:eastAsia="Times New Roman" w:hAnsi="宋体" w:cs="Times New Roman"/>
        </w:rPr>
        <w:t>“</w:t>
      </w:r>
      <w:r w:rsidR="00231C35" w:rsidRPr="00410D7B">
        <w:t>在探究平抛运动</w:t>
      </w:r>
      <w:r w:rsidR="00231C35">
        <w:rPr>
          <w:rFonts w:hint="eastAsia"/>
        </w:rPr>
        <w:t>的特点”</w:t>
      </w:r>
      <w:r w:rsidR="00231C35" w:rsidRPr="00410D7B">
        <w:t>实验</w:t>
      </w:r>
      <w:commentRangeStart w:id="21"/>
      <w:r w:rsidR="00231C35" w:rsidRPr="00410D7B">
        <w:t>中</w:t>
      </w:r>
      <w:commentRangeEnd w:id="21"/>
      <w:r w:rsidR="00C359A4">
        <w:rPr>
          <w:rStyle w:val="aa"/>
          <w:rFonts w:hint="eastAsia"/>
          <w:szCs w:val="24"/>
        </w:rPr>
        <w:commentReference w:id="21"/>
      </w:r>
      <w:r w:rsidR="00231C35">
        <w:rPr>
          <w:rFonts w:hint="eastAsia"/>
        </w:rPr>
        <w:t>，</w:t>
      </w:r>
    </w:p>
    <w:p w14:paraId="28A30948" w14:textId="77777777" w:rsidR="002A6520" w:rsidRPr="00410D7B" w:rsidRDefault="00000000" w:rsidP="00BF19DD">
      <w:r w:rsidRPr="00410D7B">
        <w:rPr>
          <w:noProof/>
        </w:rPr>
        <w:drawing>
          <wp:inline distT="0" distB="0" distL="0" distR="0" wp14:anchorId="1B250E0D" wp14:editId="77F57369">
            <wp:extent cx="5237411" cy="1968394"/>
            <wp:effectExtent l="0" t="0" r="1905"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100"/>
                    <a:stretch>
                      <a:fillRect/>
                    </a:stretch>
                  </pic:blipFill>
                  <pic:spPr>
                    <a:xfrm>
                      <a:off x="0" y="0"/>
                      <a:ext cx="5237411" cy="1968394"/>
                    </a:xfrm>
                    <a:prstGeom prst="rect">
                      <a:avLst/>
                    </a:prstGeom>
                  </pic:spPr>
                </pic:pic>
              </a:graphicData>
            </a:graphic>
          </wp:inline>
        </w:drawing>
      </w:r>
    </w:p>
    <w:p w14:paraId="11A7DE35" w14:textId="77777777" w:rsidR="002A6520" w:rsidRPr="00410D7B" w:rsidRDefault="00000000" w:rsidP="00BF19DD">
      <w:r w:rsidRPr="00410D7B">
        <w:t>（</w:t>
      </w:r>
      <w:r w:rsidRPr="00410D7B">
        <w:t>1</w:t>
      </w:r>
      <w:r w:rsidRPr="00410D7B">
        <w:t>）为探究水平方向分运动特点，应选用图</w:t>
      </w:r>
      <w:r w:rsidRPr="00410D7B">
        <w:rPr>
          <w:rFonts w:eastAsia="Times New Roman" w:cs="Times New Roman"/>
        </w:rPr>
        <w:t>1</w:t>
      </w:r>
      <w:r w:rsidRPr="00410D7B">
        <w:t>中的</w:t>
      </w:r>
      <w:r w:rsidRPr="00410D7B">
        <w:t>________</w:t>
      </w:r>
      <w:r w:rsidRPr="00410D7B">
        <w:t>（选填</w:t>
      </w:r>
      <w:r w:rsidRPr="00BF19DD">
        <w:rPr>
          <w:rFonts w:ascii="宋体" w:eastAsia="Times New Roman" w:hAnsi="宋体" w:cs="Times New Roman"/>
        </w:rPr>
        <w:t>“</w:t>
      </w:r>
      <w:r w:rsidRPr="00410D7B">
        <w:t>甲</w:t>
      </w:r>
      <w:r w:rsidRPr="00BF19DD">
        <w:rPr>
          <w:rFonts w:ascii="宋体" w:eastAsia="Times New Roman" w:hAnsi="宋体" w:cs="Times New Roman"/>
        </w:rPr>
        <w:t>”</w:t>
      </w:r>
      <w:r w:rsidRPr="00410D7B">
        <w:t>或</w:t>
      </w:r>
      <w:r w:rsidRPr="00BF19DD">
        <w:rPr>
          <w:rFonts w:ascii="宋体" w:eastAsia="Times New Roman" w:hAnsi="宋体" w:cs="Times New Roman"/>
        </w:rPr>
        <w:t>“</w:t>
      </w:r>
      <w:r w:rsidRPr="00410D7B">
        <w:t>乙</w:t>
      </w:r>
      <w:r w:rsidRPr="00BF19DD">
        <w:rPr>
          <w:rFonts w:ascii="宋体" w:eastAsia="Times New Roman" w:hAnsi="宋体" w:cs="Times New Roman"/>
        </w:rPr>
        <w:t>”</w:t>
      </w:r>
      <w:r w:rsidRPr="00410D7B">
        <w:t>）装置</w:t>
      </w:r>
    </w:p>
    <w:p w14:paraId="700462EE" w14:textId="77777777" w:rsidR="002A6520" w:rsidRPr="00410D7B" w:rsidRDefault="00000000" w:rsidP="00BF19DD">
      <w:r w:rsidRPr="00410D7B">
        <w:t>（</w:t>
      </w:r>
      <w:r w:rsidRPr="00410D7B">
        <w:t>2</w:t>
      </w:r>
      <w:r w:rsidRPr="00410D7B">
        <w:t>）采用图</w:t>
      </w:r>
      <w:r w:rsidRPr="00410D7B">
        <w:rPr>
          <w:rFonts w:eastAsia="Times New Roman" w:cs="Times New Roman"/>
        </w:rPr>
        <w:t>2</w:t>
      </w:r>
      <w:r w:rsidRPr="00410D7B">
        <w:t>所示装置进行实验。将一张白纸和复写纸固定在装置的背板上，钢球落到倾</w:t>
      </w:r>
      <w:r w:rsidRPr="00410D7B">
        <w:lastRenderedPageBreak/>
        <w:t>斜的挡板后挤压复写纸，在白纸上留下印迹。下列说法正确的是</w:t>
      </w:r>
      <w:r w:rsidRPr="00410D7B">
        <w:rPr>
          <w:rFonts w:eastAsia="Times New Roman" w:cs="Times New Roman"/>
        </w:rPr>
        <w:t>________</w:t>
      </w:r>
      <w:r w:rsidRPr="00410D7B">
        <w:t>。</w:t>
      </w:r>
    </w:p>
    <w:p w14:paraId="73542FD5" w14:textId="0629C8CC" w:rsidR="002A6520" w:rsidRPr="00410D7B" w:rsidRDefault="00410D7B" w:rsidP="00BF19DD">
      <w:r>
        <w:t>A</w:t>
      </w:r>
      <w:r>
        <w:t>．</w:t>
      </w:r>
      <w:r w:rsidRPr="00410D7B">
        <w:t>调节装置使其背板竖直</w:t>
      </w:r>
    </w:p>
    <w:p w14:paraId="7FBBE374" w14:textId="2DFFC5EC" w:rsidR="002A6520" w:rsidRPr="00410D7B" w:rsidRDefault="00410D7B" w:rsidP="00BF19DD">
      <w:r>
        <w:t>B</w:t>
      </w:r>
      <w:r>
        <w:t>．</w:t>
      </w:r>
      <w:r w:rsidRPr="00410D7B">
        <w:t>调节斜槽使其末端切线水平</w:t>
      </w:r>
    </w:p>
    <w:p w14:paraId="6611DAB1" w14:textId="2B60B907" w:rsidR="002A6520" w:rsidRPr="00410D7B" w:rsidRDefault="00410D7B" w:rsidP="00BF19DD">
      <w:r>
        <w:t>C</w:t>
      </w:r>
      <w:r>
        <w:t>．</w:t>
      </w:r>
      <w:r w:rsidRPr="00410D7B">
        <w:t>以斜槽的末端在白纸上的投影点为坐标原点</w:t>
      </w:r>
    </w:p>
    <w:p w14:paraId="55FF9463" w14:textId="5E982955" w:rsidR="002A6520" w:rsidRPr="00410D7B" w:rsidRDefault="00410D7B" w:rsidP="00BF19DD">
      <w:r>
        <w:t>D</w:t>
      </w:r>
      <w:r>
        <w:t>．</w:t>
      </w:r>
      <w:r w:rsidRPr="00410D7B">
        <w:t>钢球在斜槽静止释放的高度应等间距下降</w:t>
      </w:r>
    </w:p>
    <w:p w14:paraId="48EC7CDF" w14:textId="2B448E5C" w:rsidR="002A6520" w:rsidRPr="00410D7B" w:rsidRDefault="00000000" w:rsidP="00BF19DD">
      <w:r w:rsidRPr="00410D7B">
        <w:t>（</w:t>
      </w:r>
      <w:r w:rsidRPr="00410D7B">
        <w:t>3</w:t>
      </w:r>
      <w:r w:rsidRPr="00410D7B">
        <w:t>）如图</w:t>
      </w:r>
      <w:r w:rsidRPr="00410D7B">
        <w:rPr>
          <w:rFonts w:eastAsia="Times New Roman" w:cs="Times New Roman"/>
        </w:rPr>
        <w:t>3</w:t>
      </w:r>
      <w:r w:rsidRPr="00410D7B">
        <w:t>所示，将实验中记录的印迹用平滑曲线连接，其中抛出点为坐标原点，</w:t>
      </w:r>
      <w:r w:rsidRPr="00410D7B">
        <w:rPr>
          <w:rFonts w:eastAsia="Times New Roman" w:cs="Times New Roman"/>
          <w:i/>
        </w:rPr>
        <w:t>A</w:t>
      </w:r>
      <w:r w:rsidRPr="00410D7B">
        <w:t>点（</w:t>
      </w:r>
      <w:r w:rsidRPr="00410D7B">
        <w:rPr>
          <w:rFonts w:eastAsia="Times New Roman" w:cs="Times New Roman"/>
        </w:rPr>
        <w:t>11.0</w:t>
      </w:r>
      <w:r w:rsidR="00BF19DD">
        <w:rPr>
          <w:rFonts w:eastAsiaTheme="minorEastAsia" w:cs="Times New Roman" w:hint="eastAsia"/>
        </w:rPr>
        <w:t xml:space="preserve"> </w:t>
      </w:r>
      <w:r w:rsidRPr="00410D7B">
        <w:rPr>
          <w:rFonts w:eastAsia="Times New Roman" w:cs="Times New Roman"/>
        </w:rPr>
        <w:t>cm</w:t>
      </w:r>
      <w:r w:rsidRPr="00410D7B">
        <w:t>，</w:t>
      </w:r>
      <w:r w:rsidRPr="00410D7B">
        <w:rPr>
          <w:rFonts w:eastAsia="Times New Roman" w:cs="Times New Roman"/>
        </w:rPr>
        <w:t>15.8</w:t>
      </w:r>
      <w:r w:rsidR="00BF19DD">
        <w:rPr>
          <w:rFonts w:eastAsiaTheme="minorEastAsia" w:cs="Times New Roman" w:hint="eastAsia"/>
        </w:rPr>
        <w:t xml:space="preserve"> </w:t>
      </w:r>
      <w:r w:rsidRPr="00410D7B">
        <w:rPr>
          <w:rFonts w:eastAsia="Times New Roman" w:cs="Times New Roman"/>
        </w:rPr>
        <w:t>cm</w:t>
      </w:r>
      <w:r w:rsidRPr="00410D7B">
        <w:t>）是记录的印迹，</w:t>
      </w:r>
      <w:r w:rsidRPr="00410D7B">
        <w:rPr>
          <w:rFonts w:eastAsia="Times New Roman" w:cs="Times New Roman"/>
          <w:i/>
        </w:rPr>
        <w:t>B</w:t>
      </w:r>
      <w:r w:rsidRPr="00410D7B">
        <w:t>点（</w:t>
      </w:r>
      <w:r w:rsidRPr="00410D7B">
        <w:rPr>
          <w:rFonts w:eastAsia="Times New Roman" w:cs="Times New Roman"/>
        </w:rPr>
        <w:t>11.8</w:t>
      </w:r>
      <w:r w:rsidR="00BF19DD">
        <w:rPr>
          <w:rFonts w:eastAsiaTheme="minorEastAsia" w:cs="Times New Roman" w:hint="eastAsia"/>
        </w:rPr>
        <w:t xml:space="preserve"> </w:t>
      </w:r>
      <w:r w:rsidRPr="00410D7B">
        <w:rPr>
          <w:rFonts w:eastAsia="Times New Roman" w:cs="Times New Roman"/>
        </w:rPr>
        <w:t>cm</w:t>
      </w:r>
      <w:r w:rsidRPr="00410D7B">
        <w:t>，</w:t>
      </w:r>
      <w:r w:rsidRPr="00410D7B">
        <w:rPr>
          <w:rFonts w:eastAsia="Times New Roman" w:cs="Times New Roman"/>
        </w:rPr>
        <w:t>19.6</w:t>
      </w:r>
      <w:r w:rsidR="00BF19DD">
        <w:rPr>
          <w:rFonts w:eastAsiaTheme="minorEastAsia" w:cs="Times New Roman" w:hint="eastAsia"/>
        </w:rPr>
        <w:t xml:space="preserve"> </w:t>
      </w:r>
      <w:r w:rsidRPr="00410D7B">
        <w:rPr>
          <w:rFonts w:eastAsia="Times New Roman" w:cs="Times New Roman"/>
        </w:rPr>
        <w:t>cm</w:t>
      </w:r>
      <w:r w:rsidRPr="00410D7B">
        <w:t>）是曲线上的一个点，为得到小球的水平速度，应取</w:t>
      </w:r>
      <w:r w:rsidRPr="00410D7B">
        <w:t>________</w:t>
      </w:r>
      <w:r w:rsidRPr="00410D7B">
        <w:t>（选填</w:t>
      </w:r>
      <w:r w:rsidRPr="00BF19DD">
        <w:rPr>
          <w:rFonts w:ascii="宋体" w:eastAsia="Times New Roman" w:hAnsi="宋体" w:cs="Times New Roman"/>
        </w:rPr>
        <w:t>“</w:t>
      </w:r>
      <w:r w:rsidRPr="00410D7B">
        <w:rPr>
          <w:rFonts w:eastAsia="Times New Roman" w:cs="Times New Roman"/>
          <w:i/>
        </w:rPr>
        <w:t>A</w:t>
      </w:r>
      <w:r w:rsidRPr="00BF19DD">
        <w:rPr>
          <w:rFonts w:ascii="宋体" w:eastAsia="Times New Roman" w:hAnsi="宋体" w:cs="Times New Roman"/>
        </w:rPr>
        <w:t>”</w:t>
      </w:r>
      <w:r w:rsidRPr="00410D7B">
        <w:t>或</w:t>
      </w:r>
      <w:r w:rsidRPr="00BF19DD">
        <w:rPr>
          <w:rFonts w:ascii="宋体" w:eastAsia="Times New Roman" w:hAnsi="宋体" w:cs="Times New Roman"/>
        </w:rPr>
        <w:t>“</w:t>
      </w:r>
      <w:r w:rsidRPr="00410D7B">
        <w:rPr>
          <w:rFonts w:eastAsia="Times New Roman" w:cs="Times New Roman"/>
          <w:i/>
        </w:rPr>
        <w:t>B</w:t>
      </w:r>
      <w:r w:rsidRPr="00BF19DD">
        <w:rPr>
          <w:rFonts w:ascii="宋体" w:eastAsia="Times New Roman" w:hAnsi="宋体" w:cs="Times New Roman"/>
        </w:rPr>
        <w:t>”</w:t>
      </w:r>
      <w:r w:rsidRPr="00410D7B">
        <w:t>）点进行计算，可得水平速度</w:t>
      </w:r>
      <w:r w:rsidR="00BF19DD" w:rsidRPr="00BF19DD">
        <w:rPr>
          <w:rFonts w:ascii="Book Antiqua" w:hAnsi="Book Antiqua"/>
          <w:i/>
          <w:iCs/>
        </w:rPr>
        <w:t>v</w:t>
      </w:r>
      <w:r w:rsidR="00BF19DD">
        <w:rPr>
          <w:rFonts w:hint="eastAsia"/>
          <w:vertAlign w:val="subscript"/>
        </w:rPr>
        <w:t>0</w:t>
      </w:r>
      <w:r w:rsidR="00BF19DD">
        <w:rPr>
          <w:rFonts w:hint="eastAsia"/>
        </w:rPr>
        <w:t xml:space="preserve"> =</w:t>
      </w:r>
      <w:r w:rsidRPr="00410D7B">
        <w:t>________</w:t>
      </w:r>
      <w:r w:rsidRPr="00410D7B">
        <w:rPr>
          <w:rFonts w:eastAsia="Times New Roman" w:cs="Times New Roman"/>
        </w:rPr>
        <w:t>m/s</w:t>
      </w:r>
      <w:r w:rsidRPr="00410D7B">
        <w:t>。（</w:t>
      </w:r>
      <w:r w:rsidRPr="00410D7B">
        <w:rPr>
          <w:rFonts w:eastAsia="Times New Roman" w:cs="Times New Roman"/>
          <w:i/>
        </w:rPr>
        <w:t>g</w:t>
      </w:r>
      <w:r w:rsidRPr="00410D7B">
        <w:t>取</w:t>
      </w:r>
      <w:r w:rsidR="00BF19DD">
        <w:rPr>
          <w:rFonts w:hint="eastAsia"/>
        </w:rPr>
        <w:t>9.8 m/s</w:t>
      </w:r>
      <w:r w:rsidR="00BF19DD">
        <w:rPr>
          <w:rFonts w:hint="eastAsia"/>
          <w:vertAlign w:val="superscript"/>
        </w:rPr>
        <w:t>2</w:t>
      </w:r>
      <w:r w:rsidRPr="00410D7B">
        <w:t>，所得结果保留两位有效数字）</w:t>
      </w:r>
    </w:p>
    <w:p w14:paraId="337F47DC" w14:textId="77777777" w:rsidR="002A6520" w:rsidRPr="00410D7B" w:rsidRDefault="00000000" w:rsidP="00BF19DD">
      <w:r w:rsidRPr="00410D7B">
        <w:rPr>
          <w:noProof/>
        </w:rPr>
        <w:drawing>
          <wp:inline distT="0" distB="0" distL="0" distR="0" wp14:anchorId="426773F4" wp14:editId="57636C8E">
            <wp:extent cx="1860976" cy="2657475"/>
            <wp:effectExtent l="0" t="0" r="635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101"/>
                    <a:stretch>
                      <a:fillRect/>
                    </a:stretch>
                  </pic:blipFill>
                  <pic:spPr>
                    <a:xfrm>
                      <a:off x="0" y="0"/>
                      <a:ext cx="1860976" cy="2657475"/>
                    </a:xfrm>
                    <a:prstGeom prst="rect">
                      <a:avLst/>
                    </a:prstGeom>
                  </pic:spPr>
                </pic:pic>
              </a:graphicData>
            </a:graphic>
          </wp:inline>
        </w:drawing>
      </w:r>
    </w:p>
    <w:p w14:paraId="67D68A0D" w14:textId="42542D17" w:rsidR="002A6520" w:rsidRPr="00410D7B" w:rsidRDefault="00000000" w:rsidP="00C359A4">
      <w:pPr>
        <w:rPr>
          <w:color w:val="EE0000"/>
        </w:rPr>
      </w:pPr>
      <w:r w:rsidRPr="00410D7B">
        <w:rPr>
          <w:color w:val="EE0000"/>
        </w:rPr>
        <w:t>【解析】</w:t>
      </w:r>
      <w:r w:rsidR="00C359A4">
        <w:rPr>
          <w:rFonts w:hint="eastAsia"/>
          <w:color w:val="EE0000"/>
        </w:rPr>
        <w:t>（</w:t>
      </w:r>
      <w:r w:rsidR="00C359A4">
        <w:rPr>
          <w:rFonts w:hint="eastAsia"/>
          <w:color w:val="EE0000"/>
        </w:rPr>
        <w:t>1</w:t>
      </w:r>
      <w:r w:rsidR="00C359A4">
        <w:rPr>
          <w:rFonts w:hint="eastAsia"/>
          <w:color w:val="EE0000"/>
        </w:rPr>
        <w:t>）</w:t>
      </w:r>
      <w:r w:rsidRPr="00410D7B">
        <w:rPr>
          <w:color w:val="EE0000"/>
        </w:rPr>
        <w:t>为研究水平方向分运动特点，需要将平抛运动与匀速直线运动进行对比。故应该选装置乙。</w:t>
      </w:r>
    </w:p>
    <w:p w14:paraId="04FC0685" w14:textId="7BAEEDC6" w:rsidR="002A6520" w:rsidRPr="00410D7B" w:rsidRDefault="00C359A4" w:rsidP="00C359A4">
      <w:pPr>
        <w:rPr>
          <w:color w:val="EE0000"/>
        </w:rPr>
      </w:pPr>
      <w:r>
        <w:rPr>
          <w:rFonts w:hint="eastAsia"/>
          <w:color w:val="EE0000"/>
        </w:rPr>
        <w:t>（</w:t>
      </w:r>
      <w:r>
        <w:rPr>
          <w:rFonts w:hint="eastAsia"/>
          <w:color w:val="EE0000"/>
        </w:rPr>
        <w:t>2</w:t>
      </w:r>
      <w:r>
        <w:rPr>
          <w:rFonts w:hint="eastAsia"/>
          <w:color w:val="EE0000"/>
        </w:rPr>
        <w:t>）</w:t>
      </w:r>
      <w:r w:rsidRPr="00410D7B">
        <w:rPr>
          <w:rFonts w:eastAsia="Times New Roman" w:cs="Times New Roman"/>
          <w:color w:val="EE0000"/>
        </w:rPr>
        <w:t>A</w:t>
      </w:r>
      <w:r w:rsidRPr="00410D7B">
        <w:rPr>
          <w:color w:val="EE0000"/>
        </w:rPr>
        <w:t>．调节装置使其背板竖直，才能保证小球落在背板上的痕迹准确反映平抛轨迹，</w:t>
      </w:r>
      <w:r w:rsidRPr="00410D7B">
        <w:rPr>
          <w:rFonts w:eastAsia="Times New Roman" w:cs="Times New Roman"/>
          <w:color w:val="EE0000"/>
        </w:rPr>
        <w:t>A</w:t>
      </w:r>
      <w:r w:rsidRPr="00410D7B">
        <w:rPr>
          <w:color w:val="EE0000"/>
        </w:rPr>
        <w:t>正确。</w:t>
      </w:r>
    </w:p>
    <w:p w14:paraId="5392D5C9" w14:textId="77777777" w:rsidR="002A6520" w:rsidRPr="00410D7B" w:rsidRDefault="00000000" w:rsidP="00DF7EF2">
      <w:pPr>
        <w:rPr>
          <w:color w:val="EE0000"/>
        </w:rPr>
      </w:pPr>
      <w:r w:rsidRPr="00410D7B">
        <w:rPr>
          <w:rFonts w:eastAsia="Times New Roman" w:cs="Times New Roman"/>
          <w:color w:val="EE0000"/>
        </w:rPr>
        <w:t>B</w:t>
      </w:r>
      <w:r w:rsidRPr="00410D7B">
        <w:rPr>
          <w:color w:val="EE0000"/>
        </w:rPr>
        <w:t>．调节斜槽末端切线水平，才能保证小球抛出时初速度水平，</w:t>
      </w:r>
      <w:r w:rsidRPr="00410D7B">
        <w:rPr>
          <w:rFonts w:eastAsia="Times New Roman" w:cs="Times New Roman"/>
          <w:color w:val="EE0000"/>
        </w:rPr>
        <w:t>B</w:t>
      </w:r>
      <w:r w:rsidRPr="00410D7B">
        <w:rPr>
          <w:color w:val="EE0000"/>
        </w:rPr>
        <w:t>正确</w:t>
      </w:r>
      <w:r w:rsidRPr="00410D7B">
        <w:rPr>
          <w:noProof/>
          <w:color w:val="EE0000"/>
          <w:position w:val="-12"/>
        </w:rPr>
        <w:drawing>
          <wp:inline distT="0" distB="0" distL="0" distR="0" wp14:anchorId="1ED5B10D" wp14:editId="06F60BA1">
            <wp:extent cx="127000" cy="76200"/>
            <wp:effectExtent l="0" t="0" r="0" b="0"/>
            <wp:docPr id="779738675" name="图片 779738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738675" name=""/>
                    <pic:cNvPicPr>
                      <a:picLocks noChangeAspect="1"/>
                    </pic:cNvPicPr>
                  </pic:nvPicPr>
                  <pic:blipFill>
                    <a:blip r:embed="rId102"/>
                    <a:stretch>
                      <a:fillRect/>
                    </a:stretch>
                  </pic:blipFill>
                  <pic:spPr>
                    <a:xfrm>
                      <a:off x="0" y="0"/>
                      <a:ext cx="127000" cy="76200"/>
                    </a:xfrm>
                    <a:prstGeom prst="rect">
                      <a:avLst/>
                    </a:prstGeom>
                  </pic:spPr>
                </pic:pic>
              </a:graphicData>
            </a:graphic>
          </wp:inline>
        </w:drawing>
      </w:r>
    </w:p>
    <w:p w14:paraId="43206612" w14:textId="77777777" w:rsidR="002A6520" w:rsidRPr="00410D7B" w:rsidRDefault="00000000" w:rsidP="00DF7EF2">
      <w:pPr>
        <w:rPr>
          <w:color w:val="EE0000"/>
        </w:rPr>
      </w:pPr>
      <w:r w:rsidRPr="00410D7B">
        <w:rPr>
          <w:rFonts w:eastAsia="Times New Roman" w:cs="Times New Roman"/>
          <w:color w:val="EE0000"/>
        </w:rPr>
        <w:t>C</w:t>
      </w:r>
      <w:r w:rsidRPr="00410D7B">
        <w:rPr>
          <w:color w:val="EE0000"/>
        </w:rPr>
        <w:t>．坐标原点应选小球在斜槽末端时球心的位置，不是斜槽末端的投影点，</w:t>
      </w:r>
      <w:r w:rsidRPr="00410D7B">
        <w:rPr>
          <w:rFonts w:eastAsia="Times New Roman" w:cs="Times New Roman"/>
          <w:color w:val="EE0000"/>
        </w:rPr>
        <w:t>C</w:t>
      </w:r>
      <w:r w:rsidRPr="00410D7B">
        <w:rPr>
          <w:color w:val="EE0000"/>
        </w:rPr>
        <w:t>错误。</w:t>
      </w:r>
    </w:p>
    <w:p w14:paraId="4CF8A983" w14:textId="77777777" w:rsidR="002A6520" w:rsidRPr="00410D7B" w:rsidRDefault="00000000" w:rsidP="00DF7EF2">
      <w:pPr>
        <w:rPr>
          <w:color w:val="EE0000"/>
        </w:rPr>
      </w:pPr>
      <w:r w:rsidRPr="00410D7B">
        <w:rPr>
          <w:rFonts w:eastAsia="Times New Roman" w:cs="Times New Roman"/>
          <w:color w:val="EE0000"/>
        </w:rPr>
        <w:t>D</w:t>
      </w:r>
      <w:r w:rsidRPr="00410D7B">
        <w:rPr>
          <w:color w:val="EE0000"/>
        </w:rPr>
        <w:t>．每次释放小球的高度应相同，保证初速度一致，不需要等间距下降，</w:t>
      </w:r>
      <w:r w:rsidRPr="00410D7B">
        <w:rPr>
          <w:rFonts w:eastAsia="Times New Roman" w:cs="Times New Roman"/>
          <w:color w:val="EE0000"/>
        </w:rPr>
        <w:t>D</w:t>
      </w:r>
      <w:r w:rsidRPr="00410D7B">
        <w:rPr>
          <w:color w:val="EE0000"/>
        </w:rPr>
        <w:t>错误。</w:t>
      </w:r>
    </w:p>
    <w:p w14:paraId="7A8BF2C8"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AB</w:t>
      </w:r>
      <w:r w:rsidRPr="00410D7B">
        <w:rPr>
          <w:color w:val="EE0000"/>
        </w:rPr>
        <w:t>。</w:t>
      </w:r>
    </w:p>
    <w:p w14:paraId="73CE5087" w14:textId="45E31E59" w:rsidR="002A6520" w:rsidRPr="00410D7B" w:rsidRDefault="00C359A4" w:rsidP="00C359A4">
      <w:pPr>
        <w:rPr>
          <w:color w:val="EE0000"/>
        </w:rPr>
      </w:pPr>
      <w:r>
        <w:rPr>
          <w:rFonts w:hint="eastAsia"/>
          <w:color w:val="EE0000"/>
        </w:rPr>
        <w:t>（</w:t>
      </w:r>
      <w:r>
        <w:rPr>
          <w:rFonts w:hint="eastAsia"/>
          <w:color w:val="EE0000"/>
        </w:rPr>
        <w:t>3</w:t>
      </w:r>
      <w:r>
        <w:rPr>
          <w:rFonts w:hint="eastAsia"/>
          <w:color w:val="EE0000"/>
        </w:rPr>
        <w:t>）</w:t>
      </w:r>
      <w:r w:rsidRPr="00410D7B">
        <w:rPr>
          <w:color w:val="EE0000"/>
        </w:rPr>
        <w:t>由图可知因为</w:t>
      </w:r>
      <w:r w:rsidRPr="00410D7B">
        <w:rPr>
          <w:rFonts w:eastAsia="Times New Roman" w:cs="Times New Roman"/>
          <w:i/>
          <w:color w:val="EE0000"/>
        </w:rPr>
        <w:t>B</w:t>
      </w:r>
      <w:r w:rsidRPr="00410D7B">
        <w:rPr>
          <w:color w:val="EE0000"/>
        </w:rPr>
        <w:t>点更接近曲线轨迹上，所以为得到小球的水平速度应该选</w:t>
      </w:r>
      <w:r w:rsidRPr="00410D7B">
        <w:rPr>
          <w:rFonts w:eastAsia="Times New Roman" w:cs="Times New Roman"/>
          <w:i/>
          <w:color w:val="EE0000"/>
        </w:rPr>
        <w:t>B</w:t>
      </w:r>
      <w:r w:rsidRPr="00410D7B">
        <w:rPr>
          <w:color w:val="EE0000"/>
        </w:rPr>
        <w:t>点进行计算；</w:t>
      </w:r>
    </w:p>
    <w:p w14:paraId="4CF42F4C" w14:textId="19557991" w:rsidR="002A6520" w:rsidRPr="00410D7B" w:rsidRDefault="00000000" w:rsidP="00DF7EF2">
      <w:pPr>
        <w:rPr>
          <w:color w:val="EE0000"/>
        </w:rPr>
      </w:pPr>
      <w:r w:rsidRPr="00410D7B">
        <w:rPr>
          <w:color w:val="EE0000"/>
        </w:rPr>
        <w:t>从原点到</w:t>
      </w:r>
      <w:r w:rsidRPr="00410D7B">
        <w:rPr>
          <w:rFonts w:eastAsia="Times New Roman" w:cs="Times New Roman"/>
          <w:i/>
          <w:color w:val="EE0000"/>
        </w:rPr>
        <w:t>B</w:t>
      </w:r>
      <w:r w:rsidRPr="00410D7B">
        <w:rPr>
          <w:color w:val="EE0000"/>
        </w:rPr>
        <w:t>点，小球竖直方向上做自由落体运动，时间为</w:t>
      </w:r>
      <w:r w:rsidRPr="00410D7B">
        <w:rPr>
          <w:color w:val="EE0000"/>
        </w:rPr>
        <w:object w:dxaOrig="2640" w:dyaOrig="735" w14:anchorId="2828D30A">
          <v:shape id="_x0000_i1059" type="#_x0000_t75" alt="学科网(www.zxxk.com)--教育资源门户，提供试卷、教案、课件、论文、素材以及各类教学资源下载，还有大量而丰富的教学相关资讯！ pz6bFJWLL0tN+fUPil0Ivg==" style="width:132.25pt;height:37.1pt" o:ole="">
            <v:imagedata r:id="rId103" o:title="eqIdf61550261bff2f4e1855815c1559a2f9"/>
          </v:shape>
          <o:OLEObject Type="Embed" ProgID="Equation.DSMT4" ShapeID="_x0000_i1059" DrawAspect="Content" ObjectID="_1834764927" r:id="rId104"/>
        </w:object>
      </w:r>
    </w:p>
    <w:p w14:paraId="4EC751F2" w14:textId="77777777" w:rsidR="002A6520" w:rsidRPr="00410D7B" w:rsidRDefault="00000000" w:rsidP="00DF7EF2">
      <w:pPr>
        <w:rPr>
          <w:color w:val="EE0000"/>
        </w:rPr>
      </w:pPr>
      <w:r w:rsidRPr="00410D7B">
        <w:rPr>
          <w:color w:val="EE0000"/>
        </w:rPr>
        <w:t>所以</w:t>
      </w:r>
      <w:r w:rsidRPr="00410D7B">
        <w:rPr>
          <w:color w:val="EE0000"/>
        </w:rPr>
        <w:object w:dxaOrig="2535" w:dyaOrig="615" w14:anchorId="4134FF46">
          <v:shape id="_x0000_i1060" type="#_x0000_t75" alt="学科网(www.zxxk.com)--教育资源门户，提供试卷、教案、课件、论文、素材以及各类教学资源下载，还有大量而丰富的教学相关资讯！ pz6bFJWLL0tN+fUPil0Ivg==" style="width:127.1pt;height:31.1pt" o:ole="">
            <v:imagedata r:id="rId105" o:title="eqId602f15b716d791473ed7b15ef9bc9b04"/>
          </v:shape>
          <o:OLEObject Type="Embed" ProgID="Equation.DSMT4" ShapeID="_x0000_i1060" DrawAspect="Content" ObjectID="_1834764928" r:id="rId106"/>
        </w:object>
      </w:r>
    </w:p>
    <w:p w14:paraId="579069E4" w14:textId="77777777" w:rsidR="00C359A4" w:rsidRDefault="00C359A4" w:rsidP="00DF7EF2">
      <w:pPr>
        <w:rPr>
          <w:color w:val="EE0000"/>
        </w:rPr>
      </w:pPr>
    </w:p>
    <w:p w14:paraId="4F9F9ADD" w14:textId="2F3282E3" w:rsidR="002A6520" w:rsidRPr="00E9149B" w:rsidRDefault="00E9149B" w:rsidP="00DF7EF2">
      <w:r>
        <w:rPr>
          <w:rFonts w:cs="Times New Roman"/>
          <w:bCs/>
          <w:color w:val="000000"/>
          <w:szCs w:val="21"/>
        </w:rPr>
        <w:t>14-Ⅱ</w:t>
      </w:r>
      <w:r w:rsidR="00231C35" w:rsidRPr="00E9149B">
        <w:rPr>
          <w:rFonts w:hint="eastAsia"/>
        </w:rPr>
        <w:t>（</w:t>
      </w:r>
      <w:r w:rsidR="00231C35" w:rsidRPr="00E9149B">
        <w:rPr>
          <w:rFonts w:hint="eastAsia"/>
        </w:rPr>
        <w:t>6</w:t>
      </w:r>
      <w:r w:rsidR="00231C35" w:rsidRPr="00E9149B">
        <w:rPr>
          <w:rFonts w:hint="eastAsia"/>
        </w:rPr>
        <w:t>分）</w:t>
      </w:r>
      <w:r w:rsidR="00231C35" w:rsidRPr="00E9149B">
        <w:t>在</w:t>
      </w:r>
      <w:r w:rsidR="00231C35" w:rsidRPr="00E9149B">
        <w:rPr>
          <w:rFonts w:ascii="宋体" w:hAnsi="宋体"/>
        </w:rPr>
        <w:t>“</w:t>
      </w:r>
      <w:r w:rsidR="00231C35" w:rsidRPr="00E9149B">
        <w:t>探究变压器原、副线圈电压与匝数的关系</w:t>
      </w:r>
      <w:r w:rsidR="00231C35" w:rsidRPr="00E9149B">
        <w:rPr>
          <w:rFonts w:ascii="宋体" w:hAnsi="宋体"/>
        </w:rPr>
        <w:t>”</w:t>
      </w:r>
      <w:r w:rsidR="00231C35" w:rsidRPr="00E9149B">
        <w:t>实验</w:t>
      </w:r>
      <w:commentRangeStart w:id="22"/>
      <w:r w:rsidR="00231C35" w:rsidRPr="00E9149B">
        <w:t>中</w:t>
      </w:r>
      <w:commentRangeEnd w:id="22"/>
      <w:r w:rsidR="00C359A4" w:rsidRPr="00E9149B">
        <w:rPr>
          <w:rStyle w:val="aa"/>
          <w:rFonts w:hint="eastAsia"/>
          <w:szCs w:val="24"/>
        </w:rPr>
        <w:commentReference w:id="22"/>
      </w:r>
      <w:r w:rsidRPr="00E9149B">
        <w:rPr>
          <w:rFonts w:hint="eastAsia"/>
        </w:rPr>
        <w:t>，</w:t>
      </w:r>
    </w:p>
    <w:p w14:paraId="3904E3FB" w14:textId="77777777" w:rsidR="002A6520" w:rsidRPr="00E9149B" w:rsidRDefault="00000000" w:rsidP="00DF7EF2">
      <w:r w:rsidRPr="00E9149B">
        <w:rPr>
          <w:noProof/>
        </w:rPr>
        <w:lastRenderedPageBreak/>
        <w:drawing>
          <wp:inline distT="0" distB="0" distL="0" distR="0" wp14:anchorId="2931F5B3" wp14:editId="4E49E6E4">
            <wp:extent cx="4490357" cy="1676400"/>
            <wp:effectExtent l="0" t="0" r="5715"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07"/>
                    <a:stretch>
                      <a:fillRect/>
                    </a:stretch>
                  </pic:blipFill>
                  <pic:spPr>
                    <a:xfrm>
                      <a:off x="0" y="0"/>
                      <a:ext cx="4490357" cy="1676400"/>
                    </a:xfrm>
                    <a:prstGeom prst="rect">
                      <a:avLst/>
                    </a:prstGeom>
                  </pic:spPr>
                </pic:pic>
              </a:graphicData>
            </a:graphic>
          </wp:inline>
        </w:drawing>
      </w:r>
    </w:p>
    <w:p w14:paraId="0BAAE9E8" w14:textId="40780B0D" w:rsidR="002A6520" w:rsidRPr="00E9149B" w:rsidRDefault="00000000" w:rsidP="00DF7EF2">
      <w:r w:rsidRPr="00E9149B">
        <w:t>（</w:t>
      </w:r>
      <w:r w:rsidRPr="00E9149B">
        <w:t>1</w:t>
      </w:r>
      <w:r w:rsidRPr="00E9149B">
        <w:t>）小明先用多用电表测量图</w:t>
      </w:r>
      <w:r w:rsidRPr="00E9149B">
        <w:rPr>
          <w:rFonts w:eastAsia="Times New Roman" w:cs="Times New Roman"/>
        </w:rPr>
        <w:t>1</w:t>
      </w:r>
      <w:r w:rsidRPr="00E9149B">
        <w:t>变压器的</w:t>
      </w:r>
      <w:r w:rsidRPr="00E9149B">
        <w:rPr>
          <w:rFonts w:ascii="宋体" w:hAnsi="宋体"/>
        </w:rPr>
        <w:t>“</w:t>
      </w:r>
      <w:r w:rsidRPr="00E9149B">
        <w:rPr>
          <w:rFonts w:eastAsia="Times New Roman" w:cs="Times New Roman"/>
        </w:rPr>
        <w:t>0</w:t>
      </w:r>
      <w:r w:rsidRPr="00E9149B">
        <w:rPr>
          <w:rFonts w:ascii="宋体" w:hAnsi="宋体"/>
        </w:rPr>
        <w:t>”</w:t>
      </w:r>
      <w:r w:rsidRPr="00E9149B">
        <w:t>、</w:t>
      </w:r>
      <w:r w:rsidRPr="00E9149B">
        <w:rPr>
          <w:rFonts w:ascii="宋体" w:hAnsi="宋体"/>
        </w:rPr>
        <w:t>“</w:t>
      </w:r>
      <w:r w:rsidRPr="00E9149B">
        <w:rPr>
          <w:rFonts w:eastAsia="Times New Roman" w:cs="Times New Roman"/>
        </w:rPr>
        <w:t>1400</w:t>
      </w:r>
      <w:r w:rsidRPr="00E9149B">
        <w:rPr>
          <w:rFonts w:ascii="宋体" w:hAnsi="宋体"/>
        </w:rPr>
        <w:t>”</w:t>
      </w:r>
      <w:r w:rsidRPr="00E9149B">
        <w:t>接线柱间的电阻。选择开关位置如图</w:t>
      </w:r>
      <w:r w:rsidRPr="00E9149B">
        <w:rPr>
          <w:rFonts w:eastAsia="Times New Roman" w:cs="Times New Roman"/>
        </w:rPr>
        <w:t>2</w:t>
      </w:r>
      <w:r w:rsidRPr="00E9149B">
        <w:t>，经规范操作，指针位置如图</w:t>
      </w:r>
      <w:r w:rsidRPr="00E9149B">
        <w:rPr>
          <w:rFonts w:eastAsia="Times New Roman" w:cs="Times New Roman"/>
        </w:rPr>
        <w:t>3</w:t>
      </w:r>
      <w:r w:rsidRPr="00E9149B">
        <w:t>，测得阻值为</w:t>
      </w:r>
      <w:r w:rsidRPr="00E9149B">
        <w:t>________</w:t>
      </w:r>
      <w:r w:rsidR="00231C35" w:rsidRPr="00E9149B">
        <w:rPr>
          <w:rFonts w:cs="Times New Roman"/>
        </w:rPr>
        <w:t>Ω</w:t>
      </w:r>
      <w:r w:rsidRPr="00E9149B">
        <w:t>。</w:t>
      </w:r>
    </w:p>
    <w:p w14:paraId="36DC14F7" w14:textId="2F53E4AA" w:rsidR="002A6520" w:rsidRPr="00E9149B" w:rsidRDefault="00000000" w:rsidP="00DF7EF2">
      <w:r w:rsidRPr="00E9149B">
        <w:t>（</w:t>
      </w:r>
      <w:r w:rsidRPr="00E9149B">
        <w:t>2</w:t>
      </w:r>
      <w:r w:rsidRPr="00E9149B">
        <w:t>）用匝数</w:t>
      </w:r>
      <w:r w:rsidR="00E9149B" w:rsidRPr="00E9149B">
        <w:rPr>
          <w:rFonts w:hint="eastAsia"/>
          <w:i/>
          <w:iCs/>
        </w:rPr>
        <w:t>n</w:t>
      </w:r>
      <w:r w:rsidR="00E9149B" w:rsidRPr="00E9149B">
        <w:rPr>
          <w:rFonts w:hint="eastAsia"/>
          <w:vertAlign w:val="subscript"/>
        </w:rPr>
        <w:t>1</w:t>
      </w:r>
      <w:r w:rsidR="00E9149B" w:rsidRPr="00E9149B">
        <w:rPr>
          <w:rFonts w:hint="eastAsia"/>
        </w:rPr>
        <w:t xml:space="preserve"> = 200</w:t>
      </w:r>
      <w:r w:rsidRPr="00E9149B">
        <w:t>和</w:t>
      </w:r>
      <w:r w:rsidR="00E9149B" w:rsidRPr="00E9149B">
        <w:rPr>
          <w:rFonts w:hint="eastAsia"/>
          <w:i/>
          <w:iCs/>
        </w:rPr>
        <w:t>n</w:t>
      </w:r>
      <w:r w:rsidR="00E9149B" w:rsidRPr="00E9149B">
        <w:rPr>
          <w:rFonts w:hint="eastAsia"/>
          <w:vertAlign w:val="subscript"/>
        </w:rPr>
        <w:t>2</w:t>
      </w:r>
      <w:r w:rsidR="00E9149B" w:rsidRPr="00E9149B">
        <w:rPr>
          <w:rFonts w:hint="eastAsia"/>
        </w:rPr>
        <w:t xml:space="preserve"> = 400</w:t>
      </w:r>
      <w:r w:rsidRPr="00E9149B">
        <w:t>的两线圈进行实验，分别测得两端电压为</w:t>
      </w:r>
      <w:r w:rsidR="00E9149B" w:rsidRPr="00E9149B">
        <w:rPr>
          <w:rFonts w:hint="eastAsia"/>
          <w:i/>
          <w:iCs/>
        </w:rPr>
        <w:t>U</w:t>
      </w:r>
      <w:r w:rsidR="00E9149B" w:rsidRPr="00E9149B">
        <w:rPr>
          <w:rFonts w:hint="eastAsia"/>
          <w:vertAlign w:val="subscript"/>
        </w:rPr>
        <w:t>1</w:t>
      </w:r>
      <w:r w:rsidRPr="00E9149B">
        <w:t>和</w:t>
      </w:r>
      <w:r w:rsidR="00E9149B" w:rsidRPr="00E9149B">
        <w:rPr>
          <w:rFonts w:hint="eastAsia"/>
          <w:i/>
          <w:iCs/>
        </w:rPr>
        <w:t>U</w:t>
      </w:r>
      <w:r w:rsidR="00E9149B" w:rsidRPr="00E9149B">
        <w:rPr>
          <w:rFonts w:hint="eastAsia"/>
          <w:vertAlign w:val="subscript"/>
        </w:rPr>
        <w:t>2</w:t>
      </w:r>
      <w:r w:rsidRPr="00E9149B">
        <w:t>，记录于下表。下列说法正确的是</w:t>
      </w:r>
      <w:r w:rsidRPr="00E9149B">
        <w:rPr>
          <w:rFonts w:eastAsia="Times New Roman" w:cs="Times New Roman"/>
        </w:rPr>
        <w:t>________</w:t>
      </w:r>
      <w:r w:rsidRPr="00E9149B">
        <w:t>（多选）；</w:t>
      </w:r>
    </w:p>
    <w:tbl>
      <w:tblPr>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82"/>
        <w:gridCol w:w="1382"/>
        <w:gridCol w:w="1382"/>
        <w:gridCol w:w="1383"/>
        <w:gridCol w:w="1383"/>
        <w:gridCol w:w="1383"/>
      </w:tblGrid>
      <w:tr w:rsidR="00E9149B" w:rsidRPr="00E9149B" w14:paraId="3B85E70F" w14:textId="77777777" w:rsidTr="00E9149B">
        <w:trPr>
          <w:trHeight w:val="25"/>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1D1D99" w14:textId="5DFD2C55" w:rsidR="002A6520" w:rsidRPr="00E9149B" w:rsidRDefault="00E9149B" w:rsidP="00E9149B">
            <w:pPr>
              <w:jc w:val="center"/>
            </w:pPr>
            <w:r w:rsidRPr="00E9149B">
              <w:rPr>
                <w:rFonts w:hint="eastAsia"/>
                <w:i/>
                <w:iCs/>
              </w:rPr>
              <w:t>U</w:t>
            </w:r>
            <w:r w:rsidRPr="00E9149B">
              <w:rPr>
                <w:rFonts w:hint="eastAsia"/>
                <w:vertAlign w:val="subscript"/>
              </w:rPr>
              <w:t>1</w:t>
            </w:r>
            <w:r w:rsidRPr="00E9149B">
              <w:rPr>
                <w:rFonts w:eastAsia="Times New Roman" w:cs="Times New Roman"/>
              </w:rPr>
              <w:t>/V</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055690" w14:textId="77777777" w:rsidR="002A6520" w:rsidRPr="00E9149B" w:rsidRDefault="00000000" w:rsidP="00E9149B">
            <w:pPr>
              <w:jc w:val="center"/>
            </w:pPr>
            <w:r w:rsidRPr="00E9149B">
              <w:rPr>
                <w:rFonts w:eastAsia="Times New Roman" w:cs="Times New Roman"/>
              </w:rPr>
              <w:t>1.02</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D6C64D" w14:textId="77777777" w:rsidR="002A6520" w:rsidRPr="00E9149B" w:rsidRDefault="00000000" w:rsidP="00E9149B">
            <w:pPr>
              <w:jc w:val="center"/>
            </w:pPr>
            <w:r w:rsidRPr="00E9149B">
              <w:rPr>
                <w:rFonts w:eastAsia="Times New Roman" w:cs="Times New Roman"/>
              </w:rPr>
              <w:t>2.2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8258B4" w14:textId="77777777" w:rsidR="002A6520" w:rsidRPr="00E9149B" w:rsidRDefault="00000000" w:rsidP="00E9149B">
            <w:pPr>
              <w:jc w:val="center"/>
            </w:pPr>
            <w:r w:rsidRPr="00E9149B">
              <w:rPr>
                <w:rFonts w:eastAsia="Times New Roman" w:cs="Times New Roman"/>
              </w:rPr>
              <w:t>3.24</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91DE56" w14:textId="77777777" w:rsidR="002A6520" w:rsidRPr="00E9149B" w:rsidRDefault="00000000" w:rsidP="00E9149B">
            <w:pPr>
              <w:jc w:val="center"/>
            </w:pPr>
            <w:r w:rsidRPr="00E9149B">
              <w:rPr>
                <w:rFonts w:eastAsia="Times New Roman" w:cs="Times New Roman"/>
              </w:rPr>
              <w:t>4.28</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0B6746" w14:textId="77777777" w:rsidR="002A6520" w:rsidRPr="00E9149B" w:rsidRDefault="00000000" w:rsidP="00E9149B">
            <w:pPr>
              <w:jc w:val="center"/>
            </w:pPr>
            <w:r w:rsidRPr="00E9149B">
              <w:rPr>
                <w:rFonts w:eastAsia="Times New Roman" w:cs="Times New Roman"/>
              </w:rPr>
              <w:t>5.36</w:t>
            </w:r>
          </w:p>
        </w:tc>
      </w:tr>
      <w:tr w:rsidR="00E9149B" w:rsidRPr="00E9149B" w14:paraId="296D1150" w14:textId="77777777">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FE033E" w14:textId="19803141" w:rsidR="002A6520" w:rsidRPr="00E9149B" w:rsidRDefault="00E9149B" w:rsidP="00E9149B">
            <w:pPr>
              <w:jc w:val="center"/>
            </w:pPr>
            <w:r w:rsidRPr="00E9149B">
              <w:rPr>
                <w:rFonts w:hint="eastAsia"/>
                <w:i/>
                <w:iCs/>
              </w:rPr>
              <w:t>U</w:t>
            </w:r>
            <w:r w:rsidRPr="00E9149B">
              <w:rPr>
                <w:rFonts w:hint="eastAsia"/>
                <w:vertAlign w:val="subscript"/>
              </w:rPr>
              <w:t>2</w:t>
            </w:r>
            <w:r w:rsidRPr="00E9149B">
              <w:rPr>
                <w:rFonts w:eastAsia="Times New Roman" w:cs="Times New Roman"/>
              </w:rPr>
              <w:t>/V</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CF1E5E" w14:textId="77777777" w:rsidR="002A6520" w:rsidRPr="00E9149B" w:rsidRDefault="00000000" w:rsidP="00E9149B">
            <w:pPr>
              <w:jc w:val="center"/>
            </w:pPr>
            <w:r w:rsidRPr="00E9149B">
              <w:rPr>
                <w:rFonts w:eastAsia="Times New Roman" w:cs="Times New Roman"/>
              </w:rPr>
              <w:t>2.12</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CCC282" w14:textId="77777777" w:rsidR="002A6520" w:rsidRPr="00E9149B" w:rsidRDefault="00000000" w:rsidP="00E9149B">
            <w:pPr>
              <w:jc w:val="center"/>
            </w:pPr>
            <w:r w:rsidRPr="00E9149B">
              <w:rPr>
                <w:rFonts w:eastAsia="Times New Roman" w:cs="Times New Roman"/>
              </w:rPr>
              <w:t>4.52</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4EBE35" w14:textId="77777777" w:rsidR="002A6520" w:rsidRPr="00E9149B" w:rsidRDefault="00000000" w:rsidP="00E9149B">
            <w:pPr>
              <w:jc w:val="center"/>
            </w:pPr>
            <w:r w:rsidRPr="00E9149B">
              <w:rPr>
                <w:rFonts w:eastAsia="Times New Roman" w:cs="Times New Roman"/>
              </w:rPr>
              <w:t>6.64</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E3CDF3" w14:textId="77777777" w:rsidR="002A6520" w:rsidRPr="00E9149B" w:rsidRDefault="00000000" w:rsidP="00E9149B">
            <w:pPr>
              <w:jc w:val="center"/>
            </w:pPr>
            <w:r w:rsidRPr="00E9149B">
              <w:rPr>
                <w:rFonts w:eastAsia="Times New Roman" w:cs="Times New Roman"/>
              </w:rPr>
              <w:t>8.78</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609CD3" w14:textId="77777777" w:rsidR="002A6520" w:rsidRPr="00E9149B" w:rsidRDefault="00000000" w:rsidP="00E9149B">
            <w:pPr>
              <w:jc w:val="center"/>
            </w:pPr>
            <w:r w:rsidRPr="00E9149B">
              <w:rPr>
                <w:rFonts w:eastAsia="Times New Roman" w:cs="Times New Roman"/>
              </w:rPr>
              <w:t>11.02</w:t>
            </w:r>
          </w:p>
        </w:tc>
      </w:tr>
    </w:tbl>
    <w:p w14:paraId="5A0F55CB" w14:textId="4C4A648B" w:rsidR="002A6520" w:rsidRPr="00E9149B" w:rsidRDefault="00410D7B" w:rsidP="00DF7EF2">
      <w:r w:rsidRPr="00E9149B">
        <w:t>A</w:t>
      </w:r>
      <w:r w:rsidRPr="00E9149B">
        <w:t>．与</w:t>
      </w:r>
      <w:r w:rsidR="00E9149B" w:rsidRPr="00E9149B">
        <w:rPr>
          <w:rFonts w:hint="eastAsia"/>
          <w:i/>
          <w:iCs/>
        </w:rPr>
        <w:t>n</w:t>
      </w:r>
      <w:r w:rsidR="00E9149B" w:rsidRPr="00E9149B">
        <w:rPr>
          <w:rFonts w:hint="eastAsia"/>
          <w:vertAlign w:val="subscript"/>
        </w:rPr>
        <w:t>1</w:t>
      </w:r>
      <w:r w:rsidRPr="00E9149B">
        <w:t>对应的是副线圈</w:t>
      </w:r>
      <w:r w:rsidRPr="00E9149B">
        <w:tab/>
      </w:r>
      <w:r w:rsidR="00E9149B" w:rsidRPr="00E9149B">
        <w:tab/>
      </w:r>
      <w:r w:rsidR="00E9149B" w:rsidRPr="00E9149B">
        <w:tab/>
      </w:r>
      <w:r w:rsidRPr="00E9149B">
        <w:t>B</w:t>
      </w:r>
      <w:r w:rsidRPr="00E9149B">
        <w:t>．与</w:t>
      </w:r>
      <w:r w:rsidR="00E9149B" w:rsidRPr="00E9149B">
        <w:rPr>
          <w:rFonts w:hint="eastAsia"/>
          <w:i/>
          <w:iCs/>
        </w:rPr>
        <w:t>n</w:t>
      </w:r>
      <w:r w:rsidR="00E9149B" w:rsidRPr="00E9149B">
        <w:rPr>
          <w:rFonts w:hint="eastAsia"/>
          <w:vertAlign w:val="subscript"/>
        </w:rPr>
        <w:t>2</w:t>
      </w:r>
      <w:r w:rsidRPr="00E9149B">
        <w:t>对应的是副线圈</w:t>
      </w:r>
    </w:p>
    <w:p w14:paraId="195B2E28" w14:textId="5D000CC0" w:rsidR="002A6520" w:rsidRPr="00E9149B" w:rsidRDefault="00410D7B" w:rsidP="00DF7EF2">
      <w:r w:rsidRPr="00E9149B">
        <w:t>C</w:t>
      </w:r>
      <w:r w:rsidRPr="00E9149B">
        <w:t>．实验中采用低压直流电源</w:t>
      </w:r>
      <w:r w:rsidRPr="00E9149B">
        <w:tab/>
      </w:r>
      <w:r w:rsidR="00E9149B" w:rsidRPr="00E9149B">
        <w:tab/>
      </w:r>
      <w:r w:rsidRPr="00E9149B">
        <w:t>D</w:t>
      </w:r>
      <w:r w:rsidRPr="00E9149B">
        <w:t>．多用电表选择开关应调至交流电压挡</w:t>
      </w:r>
    </w:p>
    <w:p w14:paraId="5A066D1A" w14:textId="77777777" w:rsidR="002A6520" w:rsidRDefault="00000000" w:rsidP="00DF7EF2">
      <w:r w:rsidRPr="00E9149B">
        <w:t>（</w:t>
      </w:r>
      <w:r w:rsidRPr="00E9149B">
        <w:t>3</w:t>
      </w:r>
      <w:r w:rsidRPr="00E9149B">
        <w:t>）小明将两个线圈按图</w:t>
      </w:r>
      <w:r w:rsidRPr="00E9149B">
        <w:rPr>
          <w:rFonts w:eastAsia="Times New Roman" w:cs="Times New Roman"/>
        </w:rPr>
        <w:t>4</w:t>
      </w:r>
      <w:r w:rsidRPr="00E9149B">
        <w:t>方式上下叠放。下层线圈输入电压信号如图</w:t>
      </w:r>
      <w:r w:rsidRPr="00E9149B">
        <w:rPr>
          <w:rFonts w:eastAsia="Times New Roman" w:cs="Times New Roman"/>
        </w:rPr>
        <w:t>5</w:t>
      </w:r>
      <w:r w:rsidRPr="00E9149B">
        <w:t>所示，上层线圈与示波器相连，则示波器上显示的波形为</w:t>
      </w:r>
      <w:r w:rsidRPr="00E9149B">
        <w:rPr>
          <w:rFonts w:eastAsia="Times New Roman" w:cs="Times New Roman"/>
        </w:rPr>
        <w:t>________</w:t>
      </w:r>
      <w:r w:rsidRPr="00E9149B">
        <w:t>。</w:t>
      </w:r>
    </w:p>
    <w:p w14:paraId="43945D9B" w14:textId="77777777" w:rsidR="002A6520" w:rsidRPr="00E9149B" w:rsidRDefault="00000000" w:rsidP="00DF7EF2">
      <w:r w:rsidRPr="00E9149B">
        <w:rPr>
          <w:noProof/>
        </w:rPr>
        <w:drawing>
          <wp:inline distT="0" distB="0" distL="0" distR="0" wp14:anchorId="5C63E810" wp14:editId="4948225E">
            <wp:extent cx="3726006" cy="1318619"/>
            <wp:effectExtent l="0" t="0" r="8255"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108"/>
                    <a:stretch>
                      <a:fillRect/>
                    </a:stretch>
                  </pic:blipFill>
                  <pic:spPr>
                    <a:xfrm>
                      <a:off x="0" y="0"/>
                      <a:ext cx="3743539" cy="1324824"/>
                    </a:xfrm>
                    <a:prstGeom prst="rect">
                      <a:avLst/>
                    </a:prstGeom>
                  </pic:spPr>
                </pic:pic>
              </a:graphicData>
            </a:graphic>
          </wp:inline>
        </w:drawing>
      </w:r>
    </w:p>
    <w:p w14:paraId="6A0E3E4D" w14:textId="77777777" w:rsidR="00FC09ED" w:rsidRDefault="00052103" w:rsidP="00E9149B">
      <w:pPr>
        <w:rPr>
          <w:color w:val="EE0000"/>
        </w:rPr>
      </w:pPr>
      <w:r>
        <w:rPr>
          <w:noProof/>
        </w:rPr>
        <mc:AlternateContent>
          <mc:Choice Requires="wpg">
            <w:drawing>
              <wp:inline distT="0" distB="0" distL="0" distR="0" wp14:anchorId="5F78D961" wp14:editId="3BFAA745">
                <wp:extent cx="4898390" cy="1005840"/>
                <wp:effectExtent l="0" t="0" r="0" b="0"/>
                <wp:docPr id="1407891227" name="组合 16"/>
                <wp:cNvGraphicFramePr/>
                <a:graphic xmlns:a="http://schemas.openxmlformats.org/drawingml/2006/main">
                  <a:graphicData uri="http://schemas.microsoft.com/office/word/2010/wordprocessingGroup">
                    <wpg:wgp>
                      <wpg:cNvGrpSpPr/>
                      <wpg:grpSpPr>
                        <a:xfrm>
                          <a:off x="0" y="0"/>
                          <a:ext cx="4898390" cy="1005840"/>
                          <a:chOff x="655384" y="210718"/>
                          <a:chExt cx="4899980" cy="1008259"/>
                        </a:xfrm>
                      </wpg:grpSpPr>
                      <wpg:grpSp>
                        <wpg:cNvPr id="805832756" name="组合 15"/>
                        <wpg:cNvGrpSpPr/>
                        <wpg:grpSpPr>
                          <a:xfrm>
                            <a:off x="655384" y="210718"/>
                            <a:ext cx="4899980" cy="766826"/>
                            <a:chOff x="0" y="160960"/>
                            <a:chExt cx="5959975" cy="933448"/>
                          </a:xfrm>
                        </wpg:grpSpPr>
                        <pic:pic xmlns:pic="http://schemas.openxmlformats.org/drawingml/2006/picture">
                          <pic:nvPicPr>
                            <pic:cNvPr id="993972386" name="图片 100037"/>
                            <pic:cNvPicPr>
                              <a:picLocks noChangeAspect="1"/>
                            </pic:cNvPicPr>
                          </pic:nvPicPr>
                          <pic:blipFill>
                            <a:blip r:embed="rId109"/>
                            <a:stretch>
                              <a:fillRect/>
                            </a:stretch>
                          </pic:blipFill>
                          <pic:spPr>
                            <a:xfrm>
                              <a:off x="0" y="189609"/>
                              <a:ext cx="1564640" cy="876301"/>
                            </a:xfrm>
                            <a:prstGeom prst="rect">
                              <a:avLst/>
                            </a:prstGeom>
                          </pic:spPr>
                        </pic:pic>
                        <pic:pic xmlns:pic="http://schemas.openxmlformats.org/drawingml/2006/picture">
                          <pic:nvPicPr>
                            <pic:cNvPr id="488890142" name="图片 100039"/>
                            <pic:cNvPicPr>
                              <a:picLocks noChangeAspect="1"/>
                            </pic:cNvPicPr>
                          </pic:nvPicPr>
                          <pic:blipFill>
                            <a:blip r:embed="rId110"/>
                            <a:stretch>
                              <a:fillRect/>
                            </a:stretch>
                          </pic:blipFill>
                          <pic:spPr>
                            <a:xfrm>
                              <a:off x="2121610" y="175669"/>
                              <a:ext cx="1615441" cy="904881"/>
                            </a:xfrm>
                            <a:prstGeom prst="rect">
                              <a:avLst/>
                            </a:prstGeom>
                          </pic:spPr>
                        </pic:pic>
                        <pic:pic xmlns:pic="http://schemas.openxmlformats.org/drawingml/2006/picture">
                          <pic:nvPicPr>
                            <pic:cNvPr id="455073556" name="图片 100041"/>
                            <pic:cNvPicPr>
                              <a:picLocks noChangeAspect="1"/>
                            </pic:cNvPicPr>
                          </pic:nvPicPr>
                          <pic:blipFill>
                            <a:blip r:embed="rId111"/>
                            <a:stretch>
                              <a:fillRect/>
                            </a:stretch>
                          </pic:blipFill>
                          <pic:spPr>
                            <a:xfrm>
                              <a:off x="4293734" y="160960"/>
                              <a:ext cx="1666241" cy="933448"/>
                            </a:xfrm>
                            <a:prstGeom prst="rect">
                              <a:avLst/>
                            </a:prstGeom>
                          </pic:spPr>
                        </pic:pic>
                      </wpg:grpSp>
                      <wps:wsp>
                        <wps:cNvPr id="2023750275" name="矩形 1"/>
                        <wps:cNvSpPr/>
                        <wps:spPr>
                          <a:xfrm>
                            <a:off x="2983018" y="1020585"/>
                            <a:ext cx="161535" cy="198120"/>
                          </a:xfrm>
                          <a:prstGeom prst="rect">
                            <a:avLst/>
                          </a:prstGeom>
                        </wps:spPr>
                        <wps:txbx>
                          <w:txbxContent>
                            <w:p w14:paraId="6849129A" w14:textId="77777777" w:rsidR="00052103" w:rsidRPr="00052103" w:rsidRDefault="00052103" w:rsidP="00052103">
                              <w:pPr>
                                <w:pStyle w:val="af"/>
                                <w:spacing w:before="0" w:beforeAutospacing="0" w:after="0" w:afterAutospacing="0"/>
                                <w:rPr>
                                  <w:rFonts w:ascii="Times New Roman" w:eastAsiaTheme="minorEastAsia" w:hAnsi="Times New Roman" w:cs="Times New Roman"/>
                                  <w:bCs/>
                                  <w:sz w:val="21"/>
                                  <w:szCs w:val="21"/>
                                </w:rPr>
                              </w:pPr>
                              <w:r w:rsidRPr="00052103">
                                <w:rPr>
                                  <w:rFonts w:ascii="Times New Roman" w:eastAsiaTheme="minorEastAsia" w:hAnsi="Times New Roman" w:cs="Times New Roman" w:hint="eastAsia"/>
                                  <w:bCs/>
                                  <w:color w:val="000000" w:themeColor="text1"/>
                                  <w:kern w:val="24"/>
                                  <w:sz w:val="21"/>
                                  <w:szCs w:val="21"/>
                                </w:rPr>
                                <w:t>B</w:t>
                              </w:r>
                            </w:p>
                          </w:txbxContent>
                        </wps:txbx>
                        <wps:bodyPr wrap="none" lIns="36000" tIns="0" rIns="36000" bIns="0">
                          <a:spAutoFit/>
                        </wps:bodyPr>
                      </wps:wsp>
                      <wps:wsp>
                        <wps:cNvPr id="506176456" name="矩形 1"/>
                        <wps:cNvSpPr/>
                        <wps:spPr>
                          <a:xfrm>
                            <a:off x="1214306" y="1020813"/>
                            <a:ext cx="168520" cy="198164"/>
                          </a:xfrm>
                          <a:prstGeom prst="rect">
                            <a:avLst/>
                          </a:prstGeom>
                        </wps:spPr>
                        <wps:txbx>
                          <w:txbxContent>
                            <w:p w14:paraId="6115E40C" w14:textId="108A9774" w:rsidR="00052103" w:rsidRPr="00052103" w:rsidRDefault="00052103" w:rsidP="00052103">
                              <w:pPr>
                                <w:pStyle w:val="af"/>
                                <w:spacing w:before="0" w:beforeAutospacing="0" w:after="0" w:afterAutospacing="0"/>
                                <w:rPr>
                                  <w:rFonts w:ascii="Times New Roman" w:eastAsiaTheme="minorEastAsia" w:hAnsi="Times New Roman" w:cs="Times New Roman"/>
                                  <w:bCs/>
                                  <w:sz w:val="21"/>
                                  <w:szCs w:val="21"/>
                                </w:rPr>
                              </w:pPr>
                              <w:r>
                                <w:rPr>
                                  <w:rFonts w:ascii="Times New Roman" w:eastAsiaTheme="minorEastAsia" w:hAnsi="Times New Roman" w:cs="Times New Roman" w:hint="eastAsia"/>
                                  <w:bCs/>
                                  <w:color w:val="000000" w:themeColor="text1"/>
                                  <w:kern w:val="24"/>
                                  <w:sz w:val="21"/>
                                  <w:szCs w:val="21"/>
                                </w:rPr>
                                <w:t>A</w:t>
                              </w:r>
                            </w:p>
                          </w:txbxContent>
                        </wps:txbx>
                        <wps:bodyPr wrap="none" lIns="36000" tIns="0" rIns="36000" bIns="0">
                          <a:spAutoFit/>
                        </wps:bodyPr>
                      </wps:wsp>
                      <wps:wsp>
                        <wps:cNvPr id="1186590079" name="矩形 1"/>
                        <wps:cNvSpPr/>
                        <wps:spPr>
                          <a:xfrm>
                            <a:off x="4789501" y="1020114"/>
                            <a:ext cx="161583" cy="198461"/>
                          </a:xfrm>
                          <a:prstGeom prst="rect">
                            <a:avLst/>
                          </a:prstGeom>
                        </wps:spPr>
                        <wps:txbx>
                          <w:txbxContent>
                            <w:p w14:paraId="0C926FA0" w14:textId="34EC51C0" w:rsidR="00FC09ED" w:rsidRPr="00052103" w:rsidRDefault="00FC09ED" w:rsidP="00052103">
                              <w:pPr>
                                <w:pStyle w:val="af"/>
                                <w:spacing w:before="0" w:beforeAutospacing="0" w:after="0" w:afterAutospacing="0"/>
                                <w:rPr>
                                  <w:rFonts w:ascii="Times New Roman" w:eastAsiaTheme="minorEastAsia" w:hAnsi="Times New Roman" w:cs="Times New Roman"/>
                                  <w:bCs/>
                                  <w:sz w:val="21"/>
                                  <w:szCs w:val="21"/>
                                </w:rPr>
                              </w:pPr>
                              <w:r>
                                <w:rPr>
                                  <w:rFonts w:ascii="Times New Roman" w:eastAsiaTheme="minorEastAsia" w:hAnsi="Times New Roman" w:cs="Times New Roman" w:hint="eastAsia"/>
                                  <w:bCs/>
                                  <w:sz w:val="21"/>
                                  <w:szCs w:val="21"/>
                                </w:rPr>
                                <w:t>C</w:t>
                              </w:r>
                            </w:p>
                          </w:txbxContent>
                        </wps:txbx>
                        <wps:bodyPr wrap="none" lIns="36000" tIns="0" rIns="36000" bIns="0">
                          <a:spAutoFit/>
                        </wps:bodyPr>
                      </wps:wsp>
                    </wpg:wgp>
                  </a:graphicData>
                </a:graphic>
              </wp:inline>
            </w:drawing>
          </mc:Choice>
          <mc:Fallback>
            <w:pict>
              <v:group w14:anchorId="5F78D961" id="组合 16" o:spid="_x0000_s1094" style="width:385.7pt;height:79.2pt;mso-position-horizontal-relative:char;mso-position-vertical-relative:line" coordorigin="6553,2107" coordsize="48999,10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">
                <v:group id="组合 15" o:spid="_x0000_s1095" style="position:absolute;left:6553;top:2107;width:49000;height:7668" coordorigin=",1609" coordsize="59599,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">
                  <v:shape id="图片 100037" o:spid="_x0000_s1096" type="#_x0000_t75" style="position:absolute;top:1896;width:15646;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">
                    <v:imagedata r:id="rId112" o:title=""/>
                  </v:shape>
                  <v:shape id="图片 100039" o:spid="_x0000_s1097" type="#_x0000_t75" style="position:absolute;left:21216;top:1756;width:16154;height:9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">
                    <v:imagedata r:id="rId113" o:title=""/>
                  </v:shape>
                  <v:shape id="图片 100041" o:spid="_x0000_s1098" type="#_x0000_t75" style="position:absolute;left:42937;top:1609;width:16662;height:9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">
                    <v:imagedata r:id="rId114" o:title=""/>
                  </v:shape>
                </v:group>
                <v:rect id="矩形 1" o:spid="_x0000_s1099" style="position:absolute;left:29830;top:10205;width:161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" filled="f" stroked="f">
                  <v:textbox style="mso-fit-shape-to-text:t" inset="1mm,0,1mm,0">
                    <w:txbxContent>
                      <w:p w14:paraId="6849129A" w14:textId="77777777" w:rsidR="00052103" w:rsidRPr="00052103" w:rsidRDefault="00052103" w:rsidP="00052103">
                        <w:pPr>
                          <w:pStyle w:val="af"/>
                          <w:spacing w:before="0" w:beforeAutospacing="0" w:after="0" w:afterAutospacing="0"/>
                          <w:rPr>
                            <w:rFonts w:ascii="Times New Roman" w:eastAsiaTheme="minorEastAsia" w:hAnsi="Times New Roman" w:cs="Times New Roman"/>
                            <w:bCs/>
                            <w:sz w:val="21"/>
                            <w:szCs w:val="21"/>
                          </w:rPr>
                        </w:pPr>
                        <w:r w:rsidRPr="00052103">
                          <w:rPr>
                            <w:rFonts w:ascii="Times New Roman" w:eastAsiaTheme="minorEastAsia" w:hAnsi="Times New Roman" w:cs="Times New Roman" w:hint="eastAsia"/>
                            <w:bCs/>
                            <w:color w:val="000000" w:themeColor="text1"/>
                            <w:kern w:val="24"/>
                            <w:sz w:val="21"/>
                            <w:szCs w:val="21"/>
                          </w:rPr>
                          <w:t>B</w:t>
                        </w:r>
                      </w:p>
                    </w:txbxContent>
                  </v:textbox>
                </v:rect>
                <v:rect id="矩形 1" o:spid="_x0000_s1100" style="position:absolute;left:12143;top:10208;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" filled="f" stroked="f">
                  <v:textbox style="mso-fit-shape-to-text:t" inset="1mm,0,1mm,0">
                    <w:txbxContent>
                      <w:p w14:paraId="6115E40C" w14:textId="108A9774" w:rsidR="00052103" w:rsidRPr="00052103" w:rsidRDefault="00052103" w:rsidP="00052103">
                        <w:pPr>
                          <w:pStyle w:val="af"/>
                          <w:spacing w:before="0" w:beforeAutospacing="0" w:after="0" w:afterAutospacing="0"/>
                          <w:rPr>
                            <w:rFonts w:ascii="Times New Roman" w:eastAsiaTheme="minorEastAsia" w:hAnsi="Times New Roman" w:cs="Times New Roman"/>
                            <w:bCs/>
                            <w:sz w:val="21"/>
                            <w:szCs w:val="21"/>
                          </w:rPr>
                        </w:pPr>
                        <w:r>
                          <w:rPr>
                            <w:rFonts w:ascii="Times New Roman" w:eastAsiaTheme="minorEastAsia" w:hAnsi="Times New Roman" w:cs="Times New Roman" w:hint="eastAsia"/>
                            <w:bCs/>
                            <w:color w:val="000000" w:themeColor="text1"/>
                            <w:kern w:val="24"/>
                            <w:sz w:val="21"/>
                            <w:szCs w:val="21"/>
                          </w:rPr>
                          <w:t>A</w:t>
                        </w:r>
                      </w:p>
                    </w:txbxContent>
                  </v:textbox>
                </v:rect>
                <v:rect id="矩形 1" o:spid="_x0000_s1101" style="position:absolute;left:47895;top:10201;width:161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" filled="f" stroked="f">
                  <v:textbox style="mso-fit-shape-to-text:t" inset="1mm,0,1mm,0">
                    <w:txbxContent>
                      <w:p w14:paraId="0C926FA0" w14:textId="34EC51C0" w:rsidR="00FC09ED" w:rsidRPr="00052103" w:rsidRDefault="00FC09ED" w:rsidP="00052103">
                        <w:pPr>
                          <w:pStyle w:val="af"/>
                          <w:spacing w:before="0" w:beforeAutospacing="0" w:after="0" w:afterAutospacing="0"/>
                          <w:rPr>
                            <w:rFonts w:ascii="Times New Roman" w:eastAsiaTheme="minorEastAsia" w:hAnsi="Times New Roman" w:cs="Times New Roman"/>
                            <w:bCs/>
                            <w:sz w:val="21"/>
                            <w:szCs w:val="21"/>
                          </w:rPr>
                        </w:pPr>
                        <w:r>
                          <w:rPr>
                            <w:rFonts w:ascii="Times New Roman" w:eastAsiaTheme="minorEastAsia" w:hAnsi="Times New Roman" w:cs="Times New Roman" w:hint="eastAsia"/>
                            <w:bCs/>
                            <w:sz w:val="21"/>
                            <w:szCs w:val="21"/>
                          </w:rPr>
                          <w:t>C</w:t>
                        </w:r>
                      </w:p>
                    </w:txbxContent>
                  </v:textbox>
                </v:rect>
                <w10:anchorlock/>
              </v:group>
            </w:pict>
          </mc:Fallback>
        </mc:AlternateContent>
      </w:r>
    </w:p>
    <w:p w14:paraId="5E12497E" w14:textId="20215EBF" w:rsidR="00FC09ED" w:rsidRDefault="00FC09ED" w:rsidP="00FC09ED">
      <w:pPr>
        <w:rPr>
          <w:color w:val="EE0000"/>
        </w:rPr>
      </w:pPr>
    </w:p>
    <w:p w14:paraId="7D81DAF1" w14:textId="2D16C863" w:rsidR="002A6520" w:rsidRPr="00410D7B" w:rsidRDefault="00000000" w:rsidP="00E9149B">
      <w:pPr>
        <w:rPr>
          <w:color w:val="EE0000"/>
        </w:rPr>
      </w:pPr>
      <w:r w:rsidRPr="00410D7B">
        <w:rPr>
          <w:color w:val="EE0000"/>
        </w:rPr>
        <w:t>【解析】</w:t>
      </w:r>
      <w:r w:rsidR="00E9149B">
        <w:rPr>
          <w:rFonts w:hint="eastAsia"/>
          <w:color w:val="EE0000"/>
        </w:rPr>
        <w:t>（</w:t>
      </w:r>
      <w:r w:rsidR="00E9149B">
        <w:rPr>
          <w:rFonts w:hint="eastAsia"/>
          <w:color w:val="EE0000"/>
        </w:rPr>
        <w:t>1</w:t>
      </w:r>
      <w:r w:rsidR="00E9149B">
        <w:rPr>
          <w:rFonts w:hint="eastAsia"/>
          <w:color w:val="EE0000"/>
        </w:rPr>
        <w:t>）</w:t>
      </w:r>
      <w:r w:rsidRPr="00410D7B">
        <w:rPr>
          <w:color w:val="EE0000"/>
        </w:rPr>
        <w:t>从图</w:t>
      </w:r>
      <w:r w:rsidRPr="00410D7B">
        <w:rPr>
          <w:rFonts w:eastAsia="Times New Roman" w:cs="Times New Roman"/>
          <w:color w:val="EE0000"/>
        </w:rPr>
        <w:t>2</w:t>
      </w:r>
      <w:r w:rsidRPr="00410D7B">
        <w:rPr>
          <w:color w:val="EE0000"/>
        </w:rPr>
        <w:t>可知，多用电表选择开关置于电阻</w:t>
      </w:r>
      <w:r w:rsidRPr="00410D7B">
        <w:rPr>
          <w:rFonts w:eastAsia="Times New Roman" w:cs="Times New Roman"/>
          <w:color w:val="EE0000"/>
        </w:rPr>
        <w:t>×10</w:t>
      </w:r>
      <w:r w:rsidRPr="00410D7B">
        <w:rPr>
          <w:color w:val="EE0000"/>
        </w:rPr>
        <w:t>挡位，图</w:t>
      </w:r>
      <w:r w:rsidRPr="00410D7B">
        <w:rPr>
          <w:rFonts w:eastAsia="Times New Roman" w:cs="Times New Roman"/>
          <w:color w:val="EE0000"/>
        </w:rPr>
        <w:t>3</w:t>
      </w:r>
      <w:r w:rsidRPr="00410D7B">
        <w:rPr>
          <w:color w:val="EE0000"/>
        </w:rPr>
        <w:t>中指针指向</w:t>
      </w:r>
      <w:r w:rsidRPr="00410D7B">
        <w:rPr>
          <w:rFonts w:eastAsia="Times New Roman" w:cs="Times New Roman"/>
          <w:color w:val="EE0000"/>
        </w:rPr>
        <w:t>3.4</w:t>
      </w:r>
      <w:r w:rsidRPr="00410D7B">
        <w:rPr>
          <w:color w:val="EE0000"/>
        </w:rPr>
        <w:t>，所以测得阻值为</w:t>
      </w:r>
      <w:r w:rsidRPr="00410D7B">
        <w:rPr>
          <w:rFonts w:eastAsia="Times New Roman" w:cs="Times New Roman"/>
          <w:i/>
          <w:color w:val="EE0000"/>
        </w:rPr>
        <w:t>R</w:t>
      </w:r>
      <w:r w:rsidR="00E9149B">
        <w:rPr>
          <w:rFonts w:eastAsiaTheme="minorEastAsia" w:cs="Times New Roman" w:hint="eastAsia"/>
          <w:iCs/>
          <w:color w:val="EE0000"/>
        </w:rPr>
        <w:t xml:space="preserve"> </w:t>
      </w:r>
      <w:r w:rsidRPr="00410D7B">
        <w:rPr>
          <w:rFonts w:eastAsia="Times New Roman" w:cs="Times New Roman"/>
          <w:color w:val="EE0000"/>
        </w:rPr>
        <w:t>=</w:t>
      </w:r>
      <w:r w:rsidR="00E9149B">
        <w:rPr>
          <w:rFonts w:eastAsiaTheme="minorEastAsia" w:cs="Times New Roman" w:hint="eastAsia"/>
          <w:color w:val="EE0000"/>
        </w:rPr>
        <w:t xml:space="preserve"> </w:t>
      </w:r>
      <w:r w:rsidRPr="00410D7B">
        <w:rPr>
          <w:rFonts w:eastAsia="Times New Roman" w:cs="Times New Roman"/>
          <w:color w:val="EE0000"/>
        </w:rPr>
        <w:t>3.4×10</w:t>
      </w:r>
      <w:r w:rsidR="00E9149B">
        <w:rPr>
          <w:rFonts w:eastAsiaTheme="minorEastAsia" w:cs="Times New Roman" w:hint="eastAsia"/>
          <w:color w:val="EE0000"/>
        </w:rPr>
        <w:t xml:space="preserve"> </w:t>
      </w:r>
      <w:r w:rsidRPr="00410D7B">
        <w:rPr>
          <w:rFonts w:eastAsia="Times New Roman" w:cs="Times New Roman"/>
          <w:color w:val="EE0000"/>
        </w:rPr>
        <w:t>=</w:t>
      </w:r>
      <w:r w:rsidR="00E9149B">
        <w:rPr>
          <w:rFonts w:eastAsiaTheme="minorEastAsia" w:cs="Times New Roman" w:hint="eastAsia"/>
          <w:color w:val="EE0000"/>
        </w:rPr>
        <w:t xml:space="preserve"> </w:t>
      </w:r>
      <w:r w:rsidRPr="00410D7B">
        <w:rPr>
          <w:rFonts w:eastAsia="Times New Roman" w:cs="Times New Roman"/>
          <w:color w:val="EE0000"/>
        </w:rPr>
        <w:t>34</w:t>
      </w:r>
      <w:r w:rsidR="00E9149B">
        <w:rPr>
          <w:rFonts w:eastAsiaTheme="minorEastAsia" w:cs="Times New Roman" w:hint="eastAsia"/>
          <w:color w:val="EE0000"/>
        </w:rPr>
        <w:t xml:space="preserve"> </w:t>
      </w:r>
      <w:r w:rsidRPr="00410D7B">
        <w:rPr>
          <w:rFonts w:eastAsia="Times New Roman" w:cs="Times New Roman"/>
          <w:color w:val="EE0000"/>
        </w:rPr>
        <w:t>Ω</w:t>
      </w:r>
      <w:r w:rsidRPr="00410D7B">
        <w:rPr>
          <w:color w:val="EE0000"/>
        </w:rPr>
        <w:t>。</w:t>
      </w:r>
    </w:p>
    <w:p w14:paraId="5332E7EF" w14:textId="43D45B3A" w:rsidR="002A6520" w:rsidRPr="00410D7B" w:rsidRDefault="00E9149B" w:rsidP="00E9149B">
      <w:pPr>
        <w:rPr>
          <w:color w:val="EE0000"/>
        </w:rPr>
      </w:pPr>
      <w:r>
        <w:rPr>
          <w:rFonts w:hint="eastAsia"/>
          <w:color w:val="EE0000"/>
        </w:rPr>
        <w:t>（</w:t>
      </w:r>
      <w:r>
        <w:rPr>
          <w:rFonts w:hint="eastAsia"/>
          <w:color w:val="EE0000"/>
        </w:rPr>
        <w:t>2</w:t>
      </w:r>
      <w:r>
        <w:rPr>
          <w:rFonts w:hint="eastAsia"/>
          <w:color w:val="EE0000"/>
        </w:rPr>
        <w:t>）</w:t>
      </w:r>
      <w:r w:rsidRPr="00410D7B">
        <w:rPr>
          <w:rFonts w:eastAsia="Times New Roman" w:cs="Times New Roman"/>
          <w:color w:val="EE0000"/>
        </w:rPr>
        <w:t>AB</w:t>
      </w:r>
      <w:r w:rsidRPr="00410D7B">
        <w:rPr>
          <w:color w:val="EE0000"/>
        </w:rPr>
        <w:t>．根据变压器电压与匝数的关系，匝数多的线圈电压高；而表格中</w:t>
      </w:r>
      <w:r w:rsidRPr="00410D7B">
        <w:rPr>
          <w:rFonts w:eastAsia="Times New Roman" w:cs="Times New Roman"/>
          <w:i/>
          <w:color w:val="EE0000"/>
        </w:rPr>
        <w:t>U</w:t>
      </w:r>
      <w:r w:rsidRPr="00410D7B">
        <w:rPr>
          <w:color w:val="EE0000"/>
          <w:vertAlign w:val="subscript"/>
        </w:rPr>
        <w:t>2</w:t>
      </w:r>
      <w:r>
        <w:rPr>
          <w:rFonts w:hint="eastAsia"/>
          <w:color w:val="EE0000"/>
        </w:rPr>
        <w:t xml:space="preserve"> </w:t>
      </w:r>
      <w:r w:rsidRPr="00410D7B">
        <w:rPr>
          <w:rFonts w:eastAsia="Times New Roman" w:cs="Times New Roman"/>
          <w:color w:val="EE0000"/>
        </w:rPr>
        <w:t>&gt;</w:t>
      </w:r>
      <w:r>
        <w:rPr>
          <w:rFonts w:eastAsiaTheme="minorEastAsia" w:cs="Times New Roman" w:hint="eastAsia"/>
          <w:color w:val="EE0000"/>
        </w:rPr>
        <w:t xml:space="preserve"> </w:t>
      </w:r>
      <w:r w:rsidRPr="00410D7B">
        <w:rPr>
          <w:rFonts w:eastAsia="Times New Roman" w:cs="Times New Roman"/>
          <w:i/>
          <w:color w:val="EE0000"/>
        </w:rPr>
        <w:t>U</w:t>
      </w:r>
      <w:r w:rsidRPr="00410D7B">
        <w:rPr>
          <w:color w:val="EE0000"/>
          <w:vertAlign w:val="subscript"/>
        </w:rPr>
        <w:t>1</w:t>
      </w:r>
      <w:r w:rsidRPr="00410D7B">
        <w:rPr>
          <w:color w:val="EE0000"/>
        </w:rPr>
        <w:t>，所以</w:t>
      </w:r>
      <w:r w:rsidRPr="00410D7B">
        <w:rPr>
          <w:rFonts w:eastAsia="Times New Roman" w:cs="Times New Roman"/>
          <w:i/>
          <w:color w:val="EE0000"/>
        </w:rPr>
        <w:t>n</w:t>
      </w:r>
      <w:r w:rsidRPr="00410D7B">
        <w:rPr>
          <w:color w:val="EE0000"/>
          <w:vertAlign w:val="subscript"/>
        </w:rPr>
        <w:t>2</w:t>
      </w:r>
      <w:r w:rsidRPr="00410D7B">
        <w:rPr>
          <w:color w:val="EE0000"/>
        </w:rPr>
        <w:t>对应副线圈，故</w:t>
      </w:r>
      <w:r w:rsidRPr="00410D7B">
        <w:rPr>
          <w:rFonts w:eastAsia="Times New Roman" w:cs="Times New Roman"/>
          <w:color w:val="EE0000"/>
        </w:rPr>
        <w:t>B</w:t>
      </w:r>
      <w:r w:rsidRPr="00410D7B">
        <w:rPr>
          <w:color w:val="EE0000"/>
        </w:rPr>
        <w:t>正确，</w:t>
      </w:r>
      <w:r w:rsidRPr="00410D7B">
        <w:rPr>
          <w:rFonts w:eastAsia="Times New Roman" w:cs="Times New Roman"/>
          <w:color w:val="EE0000"/>
        </w:rPr>
        <w:t>A</w:t>
      </w:r>
      <w:r w:rsidRPr="00410D7B">
        <w:rPr>
          <w:color w:val="EE0000"/>
        </w:rPr>
        <w:t>错误。</w:t>
      </w:r>
    </w:p>
    <w:p w14:paraId="62F89E0E" w14:textId="603B255A" w:rsidR="002A6520" w:rsidRPr="00410D7B" w:rsidRDefault="00000000" w:rsidP="00DF7EF2">
      <w:pPr>
        <w:rPr>
          <w:color w:val="EE0000"/>
        </w:rPr>
      </w:pPr>
      <w:r w:rsidRPr="00410D7B">
        <w:rPr>
          <w:rFonts w:eastAsia="Times New Roman" w:cs="Times New Roman"/>
          <w:color w:val="EE0000"/>
        </w:rPr>
        <w:t>C</w:t>
      </w:r>
      <w:r w:rsidRPr="00410D7B">
        <w:rPr>
          <w:color w:val="EE0000"/>
        </w:rPr>
        <w:t>．变压器的工作原理是电磁感应，需要交流电源，不能用直流电源，</w:t>
      </w:r>
      <w:r w:rsidRPr="00410D7B">
        <w:rPr>
          <w:rFonts w:eastAsia="Times New Roman" w:cs="Times New Roman"/>
          <w:color w:val="EE0000"/>
        </w:rPr>
        <w:t>C</w:t>
      </w:r>
      <w:r w:rsidRPr="00410D7B">
        <w:rPr>
          <w:color w:val="EE0000"/>
        </w:rPr>
        <w:t>错误。</w:t>
      </w:r>
    </w:p>
    <w:p w14:paraId="76D45DF1" w14:textId="12572F21" w:rsidR="002A6520" w:rsidRPr="00410D7B" w:rsidRDefault="00000000" w:rsidP="00DF7EF2">
      <w:pPr>
        <w:rPr>
          <w:color w:val="EE0000"/>
        </w:rPr>
      </w:pPr>
      <w:r w:rsidRPr="00410D7B">
        <w:rPr>
          <w:rFonts w:eastAsia="Times New Roman" w:cs="Times New Roman"/>
          <w:color w:val="EE0000"/>
        </w:rPr>
        <w:t>D</w:t>
      </w:r>
      <w:r w:rsidRPr="00410D7B">
        <w:rPr>
          <w:color w:val="EE0000"/>
        </w:rPr>
        <w:t>．变压器输出的是交流电，测量其电压时，多用电表选择开关应调至交流电压挡，</w:t>
      </w:r>
      <w:r w:rsidRPr="00410D7B">
        <w:rPr>
          <w:rFonts w:eastAsia="Times New Roman" w:cs="Times New Roman"/>
          <w:color w:val="EE0000"/>
        </w:rPr>
        <w:t>D</w:t>
      </w:r>
      <w:r w:rsidRPr="00410D7B">
        <w:rPr>
          <w:color w:val="EE0000"/>
        </w:rPr>
        <w:t>正确。</w:t>
      </w:r>
    </w:p>
    <w:p w14:paraId="4C24E51B" w14:textId="35D8E85D" w:rsidR="002A6520" w:rsidRPr="00410D7B" w:rsidRDefault="00000000" w:rsidP="00DF7EF2">
      <w:pPr>
        <w:rPr>
          <w:color w:val="EE0000"/>
        </w:rPr>
      </w:pPr>
      <w:r w:rsidRPr="00410D7B">
        <w:rPr>
          <w:color w:val="EE0000"/>
        </w:rPr>
        <w:t>故选</w:t>
      </w:r>
      <w:r w:rsidRPr="00410D7B">
        <w:rPr>
          <w:rFonts w:eastAsia="Times New Roman" w:cs="Times New Roman"/>
          <w:color w:val="EE0000"/>
        </w:rPr>
        <w:t>BD</w:t>
      </w:r>
      <w:r w:rsidRPr="00410D7B">
        <w:rPr>
          <w:color w:val="EE0000"/>
        </w:rPr>
        <w:t>。</w:t>
      </w:r>
    </w:p>
    <w:p w14:paraId="521EFDAF" w14:textId="3C5E6EE6" w:rsidR="002A6520" w:rsidRPr="00410D7B" w:rsidRDefault="00E9149B" w:rsidP="00E9149B">
      <w:pPr>
        <w:rPr>
          <w:color w:val="EE0000"/>
        </w:rPr>
      </w:pPr>
      <w:r>
        <w:rPr>
          <w:rFonts w:hint="eastAsia"/>
          <w:color w:val="EE0000"/>
        </w:rPr>
        <w:t>（</w:t>
      </w:r>
      <w:r>
        <w:rPr>
          <w:rFonts w:hint="eastAsia"/>
          <w:color w:val="EE0000"/>
        </w:rPr>
        <w:t>3</w:t>
      </w:r>
      <w:r>
        <w:rPr>
          <w:rFonts w:hint="eastAsia"/>
          <w:color w:val="EE0000"/>
        </w:rPr>
        <w:t>）</w:t>
      </w:r>
      <w:r w:rsidRPr="00410D7B">
        <w:rPr>
          <w:color w:val="EE0000"/>
        </w:rPr>
        <w:t>由题意可知下层线圈输入的是锯齿波电压，它的变化率（斜率）在每个周期内是恒定的；根据电磁感应原理可知上层线圈的感应电动势与磁通量的变化率成正比，也就是与输入电压的变化率成正比；输入电压的斜率恒定，所以感应电动势的大小也恒定，对应的波形是</w:t>
      </w:r>
      <w:r w:rsidRPr="00410D7B">
        <w:rPr>
          <w:color w:val="EE0000"/>
        </w:rPr>
        <w:lastRenderedPageBreak/>
        <w:t>方波。故选</w:t>
      </w:r>
      <w:r w:rsidRPr="00410D7B">
        <w:rPr>
          <w:rFonts w:eastAsia="Times New Roman" w:cs="Times New Roman"/>
          <w:color w:val="EE0000"/>
        </w:rPr>
        <w:t>C</w:t>
      </w:r>
      <w:r w:rsidRPr="00410D7B">
        <w:rPr>
          <w:color w:val="EE0000"/>
        </w:rPr>
        <w:t>。</w:t>
      </w:r>
    </w:p>
    <w:p w14:paraId="2DA5B52B" w14:textId="3EF45EC6" w:rsidR="00C359A4" w:rsidRDefault="00C359A4" w:rsidP="00DF7EF2">
      <w:pPr>
        <w:rPr>
          <w:color w:val="EE0000"/>
        </w:rPr>
      </w:pPr>
    </w:p>
    <w:p w14:paraId="09F70ACE" w14:textId="17339ACD" w:rsidR="002A6520" w:rsidRPr="00E9149B" w:rsidRDefault="00C12BAC" w:rsidP="00DF7EF2">
      <w:r w:rsidRPr="00E9149B">
        <w:rPr>
          <w:noProof/>
        </w:rPr>
        <w:drawing>
          <wp:anchor distT="0" distB="0" distL="114300" distR="114300" simplePos="0" relativeHeight="251656192" behindDoc="0" locked="0" layoutInCell="1" allowOverlap="1" wp14:anchorId="437ED9D7" wp14:editId="7F506FAD">
            <wp:simplePos x="0" y="0"/>
            <wp:positionH relativeFrom="margin">
              <wp:posOffset>3648710</wp:posOffset>
            </wp:positionH>
            <wp:positionV relativeFrom="paragraph">
              <wp:posOffset>24765</wp:posOffset>
            </wp:positionV>
            <wp:extent cx="1637030" cy="1448435"/>
            <wp:effectExtent l="0" t="0" r="1270" b="0"/>
            <wp:wrapSquare wrapText="bothSides"/>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115"/>
                    <a:stretch>
                      <a:fillRect/>
                    </a:stretch>
                  </pic:blipFill>
                  <pic:spPr>
                    <a:xfrm>
                      <a:off x="0" y="0"/>
                      <a:ext cx="1637030" cy="1448435"/>
                    </a:xfrm>
                    <a:prstGeom prst="rect">
                      <a:avLst/>
                    </a:prstGeom>
                  </pic:spPr>
                </pic:pic>
              </a:graphicData>
            </a:graphic>
            <wp14:sizeRelH relativeFrom="margin">
              <wp14:pctWidth>0</wp14:pctWidth>
            </wp14:sizeRelH>
            <wp14:sizeRelV relativeFrom="margin">
              <wp14:pctHeight>0</wp14:pctHeight>
            </wp14:sizeRelV>
          </wp:anchor>
        </w:drawing>
      </w:r>
      <w:r w:rsidR="00E9149B" w:rsidRPr="00E9149B">
        <w:rPr>
          <w:rFonts w:cs="Times New Roman"/>
          <w:bCs/>
          <w:szCs w:val="21"/>
        </w:rPr>
        <w:t>14-Ⅲ</w:t>
      </w:r>
      <w:r w:rsidR="00231C35" w:rsidRPr="00E9149B">
        <w:rPr>
          <w:rFonts w:hint="eastAsia"/>
        </w:rPr>
        <w:t>（</w:t>
      </w:r>
      <w:r w:rsidR="00231C35" w:rsidRPr="00E9149B">
        <w:rPr>
          <w:rFonts w:hint="eastAsia"/>
        </w:rPr>
        <w:t>2</w:t>
      </w:r>
      <w:r w:rsidR="00231C35" w:rsidRPr="00E9149B">
        <w:rPr>
          <w:rFonts w:hint="eastAsia"/>
        </w:rPr>
        <w:t>分）</w:t>
      </w:r>
      <w:r w:rsidR="00231C35" w:rsidRPr="00E9149B">
        <w:t>在</w:t>
      </w:r>
      <w:r w:rsidR="00231C35" w:rsidRPr="00E9149B">
        <w:rPr>
          <w:rFonts w:ascii="宋体" w:hAnsi="宋体"/>
        </w:rPr>
        <w:t>“</w:t>
      </w:r>
      <w:r w:rsidR="00231C35" w:rsidRPr="00E9149B">
        <w:t>油膜法估测油酸分子的大小</w:t>
      </w:r>
      <w:r w:rsidR="00231C35" w:rsidRPr="00E9149B">
        <w:rPr>
          <w:rFonts w:ascii="宋体" w:hAnsi="宋体"/>
        </w:rPr>
        <w:t>”</w:t>
      </w:r>
      <w:r w:rsidR="00231C35" w:rsidRPr="00E9149B">
        <w:t>实验</w:t>
      </w:r>
      <w:commentRangeStart w:id="23"/>
      <w:r w:rsidR="00231C35" w:rsidRPr="00E9149B">
        <w:t>中</w:t>
      </w:r>
      <w:commentRangeEnd w:id="23"/>
      <w:r w:rsidR="00231C35" w:rsidRPr="00E9149B">
        <w:rPr>
          <w:rStyle w:val="aa"/>
          <w:rFonts w:hint="eastAsia"/>
          <w:szCs w:val="24"/>
        </w:rPr>
        <w:commentReference w:id="23"/>
      </w:r>
      <w:r w:rsidR="00231C35" w:rsidRPr="00E9149B">
        <w:rPr>
          <w:rFonts w:hint="eastAsia"/>
        </w:rPr>
        <w:t>，</w:t>
      </w:r>
    </w:p>
    <w:p w14:paraId="65662759" w14:textId="688EEA82" w:rsidR="002A6520" w:rsidRPr="00E9149B" w:rsidRDefault="00000000" w:rsidP="00DF7EF2">
      <w:r w:rsidRPr="00E9149B">
        <w:t>（</w:t>
      </w:r>
      <w:r w:rsidRPr="00E9149B">
        <w:t>1</w:t>
      </w:r>
      <w:r w:rsidRPr="00E9149B">
        <w:t>）以下说法正确的是</w:t>
      </w:r>
      <w:r w:rsidRPr="00E9149B">
        <w:rPr>
          <w:rFonts w:eastAsia="Times New Roman" w:cs="Times New Roman"/>
        </w:rPr>
        <w:t>________</w:t>
      </w:r>
    </w:p>
    <w:p w14:paraId="79CD2099" w14:textId="467E2254" w:rsidR="002A6520" w:rsidRPr="00E9149B" w:rsidRDefault="00410D7B" w:rsidP="00DF7EF2">
      <w:r w:rsidRPr="00E9149B">
        <w:t>A</w:t>
      </w:r>
      <w:r w:rsidRPr="00E9149B">
        <w:t>．图示油膜形状是由于撒粉太少引起的</w:t>
      </w:r>
    </w:p>
    <w:p w14:paraId="4D688E15" w14:textId="49DC8DF0" w:rsidR="002A6520" w:rsidRPr="00E9149B" w:rsidRDefault="00410D7B" w:rsidP="00DF7EF2">
      <w:r w:rsidRPr="00E9149B">
        <w:t>B</w:t>
      </w:r>
      <w:r w:rsidRPr="00E9149B">
        <w:t>．按图示油膜面积进行计算，测得油酸分子直径偏大</w:t>
      </w:r>
    </w:p>
    <w:p w14:paraId="3F1FA940" w14:textId="50B00690" w:rsidR="002A6520" w:rsidRPr="00E9149B" w:rsidRDefault="00410D7B" w:rsidP="00DF7EF2">
      <w:r w:rsidRPr="00E9149B">
        <w:t>C</w:t>
      </w:r>
      <w:r w:rsidRPr="00E9149B">
        <w:t>．油酸酒精溶液放置长时间后使用，测得油酸分子直径偏大</w:t>
      </w:r>
    </w:p>
    <w:p w14:paraId="3CACCC20" w14:textId="09DB1997" w:rsidR="002A6520" w:rsidRPr="00E9149B" w:rsidRDefault="00000000" w:rsidP="00DF7EF2">
      <w:r w:rsidRPr="00E9149B">
        <w:t>（</w:t>
      </w:r>
      <w:r w:rsidRPr="00E9149B">
        <w:t>2</w:t>
      </w:r>
      <w:r w:rsidRPr="00E9149B">
        <w:t>）测得一滴油酸酒精溶液所含纯油酸的体积为</w:t>
      </w:r>
      <w:r w:rsidRPr="00E9149B">
        <w:rPr>
          <w:rFonts w:eastAsia="Times New Roman" w:cs="Times New Roman"/>
          <w:i/>
        </w:rPr>
        <w:t>V</w:t>
      </w:r>
      <w:r w:rsidRPr="00E9149B">
        <w:t>，根据画有油膜轮廓的玻璃板上的坐标方格，数出轮廓范围内正方形的个数，整格的为</w:t>
      </w:r>
      <w:r w:rsidR="00E9149B" w:rsidRPr="00E9149B">
        <w:rPr>
          <w:rFonts w:hint="eastAsia"/>
          <w:i/>
          <w:iCs/>
        </w:rPr>
        <w:t>N</w:t>
      </w:r>
      <w:r w:rsidR="00E9149B" w:rsidRPr="00E9149B">
        <w:rPr>
          <w:rFonts w:hint="eastAsia"/>
          <w:vertAlign w:val="subscript"/>
        </w:rPr>
        <w:t>1</w:t>
      </w:r>
      <w:r w:rsidRPr="00E9149B">
        <w:t>个，多于半格不足整格的数量为</w:t>
      </w:r>
      <w:r w:rsidR="00E9149B" w:rsidRPr="00E9149B">
        <w:rPr>
          <w:rFonts w:hint="eastAsia"/>
          <w:i/>
          <w:iCs/>
        </w:rPr>
        <w:t>N</w:t>
      </w:r>
      <w:r w:rsidR="00E9149B" w:rsidRPr="00E9149B">
        <w:rPr>
          <w:rFonts w:hint="eastAsia"/>
          <w:vertAlign w:val="subscript"/>
        </w:rPr>
        <w:t>2</w:t>
      </w:r>
      <w:r w:rsidRPr="00E9149B">
        <w:t>个，已知每格的面积为</w:t>
      </w:r>
      <w:r w:rsidRPr="00E9149B">
        <w:rPr>
          <w:rFonts w:eastAsia="Times New Roman" w:cs="Times New Roman"/>
          <w:i/>
        </w:rPr>
        <w:t>S</w:t>
      </w:r>
      <w:r w:rsidRPr="00E9149B">
        <w:t>，则油酸分子的直径为</w:t>
      </w:r>
      <w:r w:rsidRPr="00E9149B">
        <w:t>________</w:t>
      </w:r>
      <w:r w:rsidRPr="00E9149B">
        <w:t>。</w:t>
      </w:r>
    </w:p>
    <w:p w14:paraId="38627479" w14:textId="229A2639" w:rsidR="002A6520" w:rsidRPr="00410D7B" w:rsidRDefault="00000000" w:rsidP="00E9149B">
      <w:pPr>
        <w:rPr>
          <w:color w:val="EE0000"/>
        </w:rPr>
      </w:pPr>
      <w:r w:rsidRPr="00410D7B">
        <w:rPr>
          <w:color w:val="EE0000"/>
        </w:rPr>
        <w:t>【解析】</w:t>
      </w:r>
      <w:r w:rsidR="00E9149B">
        <w:rPr>
          <w:rFonts w:hint="eastAsia"/>
          <w:color w:val="EE0000"/>
        </w:rPr>
        <w:t>（</w:t>
      </w:r>
      <w:r w:rsidR="00E9149B">
        <w:rPr>
          <w:rFonts w:hint="eastAsia"/>
          <w:color w:val="EE0000"/>
        </w:rPr>
        <w:t>1</w:t>
      </w:r>
      <w:r w:rsidR="00E9149B">
        <w:rPr>
          <w:rFonts w:hint="eastAsia"/>
          <w:color w:val="EE0000"/>
        </w:rPr>
        <w:t>）</w:t>
      </w:r>
      <w:r w:rsidRPr="00410D7B">
        <w:rPr>
          <w:rFonts w:eastAsia="Times New Roman" w:cs="Times New Roman"/>
          <w:color w:val="EE0000"/>
        </w:rPr>
        <w:t>A</w:t>
      </w:r>
      <w:r w:rsidRPr="00410D7B">
        <w:rPr>
          <w:color w:val="EE0000"/>
        </w:rPr>
        <w:t>．撒粉太少会导致油膜扩散时没有足够阻力，可能扩散得过大甚至溢出，或者边界模糊不清；而图中油膜呈现</w:t>
      </w:r>
      <w:r w:rsidRPr="00BF19DD">
        <w:rPr>
          <w:rFonts w:ascii="宋体" w:eastAsia="Times New Roman" w:hAnsi="宋体" w:cs="Times New Roman"/>
          <w:color w:val="EE0000"/>
        </w:rPr>
        <w:t>“</w:t>
      </w:r>
      <w:r w:rsidRPr="00410D7B">
        <w:rPr>
          <w:color w:val="EE0000"/>
        </w:rPr>
        <w:t>尖刺</w:t>
      </w:r>
      <w:r w:rsidRPr="00BF19DD">
        <w:rPr>
          <w:rFonts w:ascii="宋体" w:eastAsia="Times New Roman" w:hAnsi="宋体" w:cs="Times New Roman"/>
          <w:color w:val="EE0000"/>
        </w:rPr>
        <w:t>”</w:t>
      </w:r>
      <w:r w:rsidRPr="00410D7B">
        <w:rPr>
          <w:color w:val="EE0000"/>
        </w:rPr>
        <w:t>、</w:t>
      </w:r>
      <w:r w:rsidRPr="00BF19DD">
        <w:rPr>
          <w:rFonts w:ascii="宋体" w:eastAsia="Times New Roman" w:hAnsi="宋体" w:cs="Times New Roman"/>
          <w:color w:val="EE0000"/>
        </w:rPr>
        <w:t>“</w:t>
      </w:r>
      <w:r w:rsidRPr="00410D7B">
        <w:rPr>
          <w:color w:val="EE0000"/>
        </w:rPr>
        <w:t>星芒</w:t>
      </w:r>
      <w:r w:rsidRPr="00BF19DD">
        <w:rPr>
          <w:rFonts w:ascii="宋体" w:eastAsia="Times New Roman" w:hAnsi="宋体" w:cs="Times New Roman"/>
          <w:color w:val="EE0000"/>
        </w:rPr>
        <w:t>”</w:t>
      </w:r>
      <w:r w:rsidRPr="00410D7B">
        <w:rPr>
          <w:color w:val="EE0000"/>
        </w:rPr>
        <w:t>状，通常是撒粉太多或不均匀，导致油膜在局部被阻挡，无法均匀铺展，从而形成这种不规则形状，故</w:t>
      </w:r>
      <w:r w:rsidRPr="00410D7B">
        <w:rPr>
          <w:rFonts w:eastAsia="Times New Roman" w:cs="Times New Roman"/>
          <w:color w:val="EE0000"/>
        </w:rPr>
        <w:t>A</w:t>
      </w:r>
      <w:r w:rsidRPr="00410D7B">
        <w:rPr>
          <w:color w:val="EE0000"/>
        </w:rPr>
        <w:t>错误；</w:t>
      </w:r>
    </w:p>
    <w:p w14:paraId="111835D8" w14:textId="1912DFE3" w:rsidR="002A6520" w:rsidRPr="00410D7B" w:rsidRDefault="00000000" w:rsidP="00E9149B">
      <w:pPr>
        <w:rPr>
          <w:color w:val="EE0000"/>
        </w:rPr>
      </w:pPr>
      <w:r w:rsidRPr="00410D7B">
        <w:rPr>
          <w:rFonts w:eastAsia="Times New Roman" w:cs="Times New Roman"/>
          <w:color w:val="EE0000"/>
        </w:rPr>
        <w:t>B</w:t>
      </w:r>
      <w:r w:rsidRPr="00410D7B">
        <w:rPr>
          <w:color w:val="EE0000"/>
        </w:rPr>
        <w:t>．按图示油膜面积计算时，测量的面积比实际油膜的面积会更小，根据</w:t>
      </w:r>
      <w:r w:rsidR="00E9149B" w:rsidRPr="00E9149B">
        <w:rPr>
          <w:rFonts w:hint="eastAsia"/>
          <w:i/>
          <w:iCs/>
          <w:color w:val="EE0000"/>
        </w:rPr>
        <w:t>d</w:t>
      </w:r>
      <w:r w:rsidR="00E9149B">
        <w:rPr>
          <w:rFonts w:hint="eastAsia"/>
          <w:color w:val="EE0000"/>
        </w:rPr>
        <w:t xml:space="preserve"> = </w:t>
      </w:r>
      <w:r w:rsidR="00E9149B">
        <w:rPr>
          <w:color w:val="EE0000"/>
        </w:rPr>
        <w:fldChar w:fldCharType="begin"/>
      </w:r>
      <w:r w:rsidR="00E9149B">
        <w:rPr>
          <w:color w:val="EE0000"/>
        </w:rPr>
        <w:instrText xml:space="preserve"> </w:instrText>
      </w:r>
      <w:r w:rsidR="00E9149B">
        <w:rPr>
          <w:rFonts w:hint="eastAsia"/>
          <w:color w:val="EE0000"/>
        </w:rPr>
        <w:instrText>EQ \F(</w:instrText>
      </w:r>
      <w:r w:rsidR="00E9149B" w:rsidRPr="00E9149B">
        <w:rPr>
          <w:rFonts w:hint="eastAsia"/>
          <w:i/>
          <w:iCs/>
          <w:color w:val="EE0000"/>
        </w:rPr>
        <w:instrText>V</w:instrText>
      </w:r>
      <w:r w:rsidR="00E9149B">
        <w:rPr>
          <w:rFonts w:hint="eastAsia"/>
          <w:color w:val="EE0000"/>
        </w:rPr>
        <w:instrText>,</w:instrText>
      </w:r>
      <w:r w:rsidR="00E9149B" w:rsidRPr="00E9149B">
        <w:rPr>
          <w:rFonts w:hint="eastAsia"/>
          <w:i/>
          <w:iCs/>
          <w:color w:val="EE0000"/>
        </w:rPr>
        <w:instrText>S</w:instrText>
      </w:r>
      <w:r w:rsidR="00E9149B">
        <w:rPr>
          <w:rFonts w:hint="eastAsia"/>
          <w:color w:val="EE0000"/>
        </w:rPr>
        <w:instrText>)</w:instrText>
      </w:r>
      <w:r w:rsidR="00E9149B">
        <w:rPr>
          <w:color w:val="EE0000"/>
        </w:rPr>
        <w:instrText xml:space="preserve"> </w:instrText>
      </w:r>
      <w:r w:rsidR="00E9149B">
        <w:rPr>
          <w:color w:val="EE0000"/>
        </w:rPr>
        <w:fldChar w:fldCharType="separate"/>
      </w:r>
      <w:r w:rsidR="00E9149B">
        <w:rPr>
          <w:color w:val="EE0000"/>
        </w:rPr>
        <w:fldChar w:fldCharType="end"/>
      </w:r>
      <w:r w:rsidRPr="00410D7B">
        <w:rPr>
          <w:color w:val="EE0000"/>
        </w:rPr>
        <w:t>可知测得油酸分子直径偏大，故</w:t>
      </w:r>
      <w:r w:rsidRPr="00410D7B">
        <w:rPr>
          <w:rFonts w:eastAsia="Times New Roman" w:cs="Times New Roman"/>
          <w:color w:val="EE0000"/>
        </w:rPr>
        <w:t>B</w:t>
      </w:r>
      <w:r w:rsidRPr="00410D7B">
        <w:rPr>
          <w:color w:val="EE0000"/>
        </w:rPr>
        <w:t>正确；</w:t>
      </w:r>
    </w:p>
    <w:p w14:paraId="00BD4527" w14:textId="6E37060D" w:rsidR="002A6520" w:rsidRPr="00410D7B" w:rsidRDefault="00000000" w:rsidP="00E9149B">
      <w:pPr>
        <w:rPr>
          <w:color w:val="EE0000"/>
        </w:rPr>
      </w:pPr>
      <w:r w:rsidRPr="00410D7B">
        <w:rPr>
          <w:rFonts w:eastAsia="Times New Roman" w:cs="Times New Roman"/>
          <w:color w:val="EE0000"/>
        </w:rPr>
        <w:t>C</w:t>
      </w:r>
      <w:r w:rsidRPr="00410D7B">
        <w:rPr>
          <w:color w:val="EE0000"/>
        </w:rPr>
        <w:t>．油酸酒精溶液放置长时间后使用，因为酒精的挥发，在溶液中的油酸浓度会偏大，油酸的体积会偏大，但实际计算时仍按原来的浓度计算，则计算所用的油酸体积偏小，根据</w:t>
      </w:r>
      <w:r w:rsidR="00E9149B" w:rsidRPr="00E9149B">
        <w:rPr>
          <w:rFonts w:hint="eastAsia"/>
          <w:i/>
          <w:iCs/>
          <w:color w:val="EE0000"/>
        </w:rPr>
        <w:t>d</w:t>
      </w:r>
      <w:r w:rsidR="00E9149B">
        <w:rPr>
          <w:rFonts w:hint="eastAsia"/>
          <w:color w:val="EE0000"/>
        </w:rPr>
        <w:t xml:space="preserve"> = </w:t>
      </w:r>
      <w:r w:rsidR="00E9149B">
        <w:rPr>
          <w:color w:val="EE0000"/>
        </w:rPr>
        <w:fldChar w:fldCharType="begin"/>
      </w:r>
      <w:r w:rsidR="00E9149B">
        <w:rPr>
          <w:color w:val="EE0000"/>
        </w:rPr>
        <w:instrText xml:space="preserve"> </w:instrText>
      </w:r>
      <w:r w:rsidR="00E9149B">
        <w:rPr>
          <w:rFonts w:hint="eastAsia"/>
          <w:color w:val="EE0000"/>
        </w:rPr>
        <w:instrText>EQ \F(</w:instrText>
      </w:r>
      <w:r w:rsidR="00E9149B" w:rsidRPr="00E9149B">
        <w:rPr>
          <w:rFonts w:hint="eastAsia"/>
          <w:i/>
          <w:iCs/>
          <w:color w:val="EE0000"/>
        </w:rPr>
        <w:instrText>V</w:instrText>
      </w:r>
      <w:r w:rsidR="00E9149B">
        <w:rPr>
          <w:rFonts w:hint="eastAsia"/>
          <w:color w:val="EE0000"/>
        </w:rPr>
        <w:instrText>,</w:instrText>
      </w:r>
      <w:r w:rsidR="00E9149B" w:rsidRPr="00E9149B">
        <w:rPr>
          <w:rFonts w:hint="eastAsia"/>
          <w:i/>
          <w:iCs/>
          <w:color w:val="EE0000"/>
        </w:rPr>
        <w:instrText>S</w:instrText>
      </w:r>
      <w:r w:rsidR="00E9149B">
        <w:rPr>
          <w:rFonts w:hint="eastAsia"/>
          <w:color w:val="EE0000"/>
        </w:rPr>
        <w:instrText>)</w:instrText>
      </w:r>
      <w:r w:rsidR="00E9149B">
        <w:rPr>
          <w:color w:val="EE0000"/>
        </w:rPr>
        <w:instrText xml:space="preserve"> </w:instrText>
      </w:r>
      <w:r w:rsidR="00E9149B">
        <w:rPr>
          <w:color w:val="EE0000"/>
        </w:rPr>
        <w:fldChar w:fldCharType="separate"/>
      </w:r>
      <w:r w:rsidR="00E9149B">
        <w:rPr>
          <w:color w:val="EE0000"/>
        </w:rPr>
        <w:fldChar w:fldCharType="end"/>
      </w:r>
      <w:r w:rsidRPr="00410D7B">
        <w:rPr>
          <w:color w:val="EE0000"/>
        </w:rPr>
        <w:t>可知测得油酸分子直径偏小，故</w:t>
      </w:r>
      <w:r w:rsidRPr="00410D7B">
        <w:rPr>
          <w:rFonts w:eastAsia="Times New Roman" w:cs="Times New Roman"/>
          <w:color w:val="EE0000"/>
        </w:rPr>
        <w:t>C</w:t>
      </w:r>
      <w:r w:rsidRPr="00410D7B">
        <w:rPr>
          <w:color w:val="EE0000"/>
        </w:rPr>
        <w:t>错误。</w:t>
      </w:r>
    </w:p>
    <w:p w14:paraId="78128D94" w14:textId="77777777" w:rsidR="002A6520" w:rsidRPr="00410D7B" w:rsidRDefault="00000000" w:rsidP="00DF7EF2">
      <w:pPr>
        <w:rPr>
          <w:color w:val="EE0000"/>
        </w:rPr>
      </w:pPr>
      <w:r w:rsidRPr="00410D7B">
        <w:rPr>
          <w:color w:val="EE0000"/>
        </w:rPr>
        <w:t>故选</w:t>
      </w:r>
      <w:r w:rsidRPr="00410D7B">
        <w:rPr>
          <w:rFonts w:eastAsia="Times New Roman" w:cs="Times New Roman"/>
          <w:color w:val="EE0000"/>
        </w:rPr>
        <w:t>B</w:t>
      </w:r>
      <w:r w:rsidRPr="00410D7B">
        <w:rPr>
          <w:color w:val="EE0000"/>
        </w:rPr>
        <w:t>。</w:t>
      </w:r>
    </w:p>
    <w:p w14:paraId="7BBCC618" w14:textId="51ED070D" w:rsidR="002A6520" w:rsidRPr="00410D7B" w:rsidRDefault="00E9149B" w:rsidP="00E9149B">
      <w:pPr>
        <w:rPr>
          <w:color w:val="EE0000"/>
        </w:rPr>
      </w:pPr>
      <w:r>
        <w:rPr>
          <w:rFonts w:hint="eastAsia"/>
          <w:color w:val="EE0000"/>
        </w:rPr>
        <w:t>（</w:t>
      </w:r>
      <w:r>
        <w:rPr>
          <w:rFonts w:hint="eastAsia"/>
          <w:color w:val="EE0000"/>
        </w:rPr>
        <w:t>2</w:t>
      </w:r>
      <w:r>
        <w:rPr>
          <w:rFonts w:hint="eastAsia"/>
          <w:color w:val="EE0000"/>
        </w:rPr>
        <w:t>）</w:t>
      </w:r>
      <w:r w:rsidRPr="00410D7B">
        <w:rPr>
          <w:color w:val="EE0000"/>
        </w:rPr>
        <w:t>多于半格不足整格的按整格计算，故总的格子数为</w:t>
      </w:r>
      <w:r w:rsidRPr="00E9149B">
        <w:rPr>
          <w:rFonts w:hint="eastAsia"/>
          <w:i/>
          <w:iCs/>
          <w:color w:val="EE0000"/>
        </w:rPr>
        <w:t>N</w:t>
      </w:r>
      <w:r>
        <w:rPr>
          <w:rFonts w:hint="eastAsia"/>
          <w:color w:val="EE0000"/>
          <w:vertAlign w:val="subscript"/>
        </w:rPr>
        <w:t>1</w:t>
      </w:r>
      <w:r>
        <w:rPr>
          <w:rFonts w:hint="eastAsia"/>
          <w:color w:val="EE0000"/>
        </w:rPr>
        <w:t xml:space="preserve"> + </w:t>
      </w:r>
      <w:r w:rsidRPr="00E9149B">
        <w:rPr>
          <w:rFonts w:hint="eastAsia"/>
          <w:i/>
          <w:iCs/>
          <w:color w:val="EE0000"/>
        </w:rPr>
        <w:t>N</w:t>
      </w:r>
      <w:r>
        <w:rPr>
          <w:rFonts w:hint="eastAsia"/>
          <w:color w:val="EE0000"/>
          <w:vertAlign w:val="subscript"/>
        </w:rPr>
        <w:t>2</w:t>
      </w:r>
      <w:r w:rsidRPr="00410D7B">
        <w:rPr>
          <w:color w:val="EE0000"/>
        </w:rPr>
        <w:t>，则总面积为</w:t>
      </w:r>
      <w:r w:rsidRPr="00E9149B">
        <w:rPr>
          <w:rFonts w:hint="eastAsia"/>
          <w:i/>
          <w:iCs/>
          <w:color w:val="EE0000"/>
        </w:rPr>
        <w:t>S</w:t>
      </w:r>
      <w:r>
        <w:rPr>
          <w:rFonts w:hint="eastAsia"/>
          <w:color w:val="EE0000"/>
          <w:vertAlign w:val="subscript"/>
        </w:rPr>
        <w:t>总</w:t>
      </w:r>
      <w:r>
        <w:rPr>
          <w:rFonts w:hint="eastAsia"/>
          <w:color w:val="EE0000"/>
        </w:rPr>
        <w:t xml:space="preserve"> = </w:t>
      </w:r>
      <w:r w:rsidRPr="00E9149B">
        <w:rPr>
          <w:rFonts w:hint="eastAsia"/>
          <w:i/>
          <w:iCs/>
          <w:color w:val="EE0000"/>
        </w:rPr>
        <w:t>S</w:t>
      </w:r>
      <w:r>
        <w:rPr>
          <w:rFonts w:hint="eastAsia"/>
          <w:color w:val="EE0000"/>
        </w:rPr>
        <w:t>(</w:t>
      </w:r>
      <w:r w:rsidRPr="00E9149B">
        <w:rPr>
          <w:rFonts w:hint="eastAsia"/>
          <w:i/>
          <w:iCs/>
          <w:color w:val="EE0000"/>
        </w:rPr>
        <w:t>N</w:t>
      </w:r>
      <w:r>
        <w:rPr>
          <w:rFonts w:hint="eastAsia"/>
          <w:color w:val="EE0000"/>
          <w:vertAlign w:val="subscript"/>
        </w:rPr>
        <w:t>1</w:t>
      </w:r>
      <w:r>
        <w:rPr>
          <w:rFonts w:hint="eastAsia"/>
          <w:color w:val="EE0000"/>
        </w:rPr>
        <w:t xml:space="preserve"> + </w:t>
      </w:r>
      <w:r w:rsidRPr="00E9149B">
        <w:rPr>
          <w:rFonts w:hint="eastAsia"/>
          <w:i/>
          <w:iCs/>
          <w:color w:val="EE0000"/>
        </w:rPr>
        <w:t>N</w:t>
      </w:r>
      <w:r>
        <w:rPr>
          <w:rFonts w:hint="eastAsia"/>
          <w:color w:val="EE0000"/>
          <w:vertAlign w:val="subscript"/>
        </w:rPr>
        <w:t>2</w:t>
      </w:r>
      <w:r>
        <w:rPr>
          <w:rFonts w:hint="eastAsia"/>
          <w:color w:val="EE0000"/>
        </w:rPr>
        <w:t>)</w:t>
      </w:r>
      <w:r>
        <w:rPr>
          <w:rFonts w:hint="eastAsia"/>
          <w:color w:val="EE0000"/>
        </w:rPr>
        <w:t>，</w:t>
      </w:r>
      <w:r w:rsidRPr="00410D7B">
        <w:rPr>
          <w:color w:val="EE0000"/>
        </w:rPr>
        <w:t>则油酸分子直径为</w:t>
      </w:r>
      <w:r w:rsidRPr="00E9149B">
        <w:rPr>
          <w:rFonts w:hint="eastAsia"/>
          <w:i/>
          <w:iCs/>
          <w:color w:val="EE0000"/>
        </w:rPr>
        <w:t>d</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E9149B">
        <w:rPr>
          <w:rFonts w:hint="eastAsia"/>
          <w:i/>
          <w:iCs/>
          <w:color w:val="EE0000"/>
        </w:rPr>
        <w:instrText>V</w:instrText>
      </w:r>
      <w:r>
        <w:rPr>
          <w:rFonts w:hint="eastAsia"/>
          <w:color w:val="EE0000"/>
        </w:rPr>
        <w:instrText>,</w:instrText>
      </w:r>
      <w:r w:rsidRPr="00E9149B">
        <w:rPr>
          <w:rFonts w:hint="eastAsia"/>
          <w:i/>
          <w:iCs/>
          <w:color w:val="EE0000"/>
        </w:rPr>
        <w:instrText>S</w:instrText>
      </w:r>
      <w:r>
        <w:rPr>
          <w:rFonts w:hint="eastAsia"/>
          <w:color w:val="EE0000"/>
          <w:vertAlign w:val="subscript"/>
        </w:rPr>
        <w:instrText>总</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Pr>
          <w:rFonts w:hint="eastAsia"/>
          <w:color w:val="EE0000"/>
        </w:rPr>
        <w:t xml:space="preserve">= </w:t>
      </w:r>
      <w:r>
        <w:rPr>
          <w:color w:val="EE0000"/>
        </w:rPr>
        <w:fldChar w:fldCharType="begin"/>
      </w:r>
      <w:r>
        <w:rPr>
          <w:color w:val="EE0000"/>
        </w:rPr>
        <w:instrText xml:space="preserve"> </w:instrText>
      </w:r>
      <w:r>
        <w:rPr>
          <w:rFonts w:hint="eastAsia"/>
          <w:color w:val="EE0000"/>
        </w:rPr>
        <w:instrText>EQ \F(</w:instrText>
      </w:r>
      <w:r w:rsidRPr="00E9149B">
        <w:rPr>
          <w:rFonts w:hint="eastAsia"/>
          <w:i/>
          <w:iCs/>
          <w:color w:val="EE0000"/>
        </w:rPr>
        <w:instrText>V</w:instrText>
      </w:r>
      <w:r>
        <w:rPr>
          <w:rFonts w:hint="eastAsia"/>
          <w:color w:val="EE0000"/>
        </w:rPr>
        <w:instrText>,(</w:instrText>
      </w:r>
      <w:r w:rsidRPr="00E9149B">
        <w:rPr>
          <w:rFonts w:hint="eastAsia"/>
          <w:i/>
          <w:iCs/>
          <w:color w:val="EE0000"/>
        </w:rPr>
        <w:instrText>N</w:instrText>
      </w:r>
      <w:r>
        <w:rPr>
          <w:rFonts w:hint="eastAsia"/>
          <w:color w:val="EE0000"/>
          <w:vertAlign w:val="subscript"/>
        </w:rPr>
        <w:instrText>1</w:instrText>
      </w:r>
      <w:r>
        <w:rPr>
          <w:rFonts w:hint="eastAsia"/>
          <w:color w:val="EE0000"/>
        </w:rPr>
        <w:instrText xml:space="preserve"> + </w:instrText>
      </w:r>
      <w:r w:rsidRPr="00E9149B">
        <w:rPr>
          <w:rFonts w:hint="eastAsia"/>
          <w:i/>
          <w:iCs/>
          <w:color w:val="EE0000"/>
        </w:rPr>
        <w:instrText>N</w:instrText>
      </w:r>
      <w:r>
        <w:rPr>
          <w:rFonts w:hint="eastAsia"/>
          <w:color w:val="EE0000"/>
          <w:vertAlign w:val="subscript"/>
        </w:rPr>
        <w:instrText>2</w:instrText>
      </w:r>
      <w:r>
        <w:rPr>
          <w:rFonts w:hint="eastAsia"/>
          <w:color w:val="EE0000"/>
        </w:rPr>
        <w:instrText>)</w:instrText>
      </w:r>
      <w:r w:rsidRPr="00E9149B">
        <w:rPr>
          <w:rFonts w:hint="eastAsia"/>
          <w:i/>
          <w:iCs/>
          <w:color w:val="EE0000"/>
        </w:rPr>
        <w:instrText>S</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Pr>
          <w:rFonts w:hint="eastAsia"/>
          <w:color w:val="EE0000"/>
        </w:rPr>
        <w:t>。</w:t>
      </w:r>
    </w:p>
    <w:p w14:paraId="075518AA" w14:textId="77777777" w:rsidR="00C359A4" w:rsidRDefault="00C359A4" w:rsidP="00DF7EF2">
      <w:pPr>
        <w:rPr>
          <w:color w:val="EE0000"/>
        </w:rPr>
      </w:pPr>
    </w:p>
    <w:p w14:paraId="1408782A" w14:textId="7D36E0F1" w:rsidR="002A6520" w:rsidRPr="005D4D0D" w:rsidRDefault="00C359A4" w:rsidP="00231C35">
      <w:pPr>
        <w:numPr>
          <w:ilvl w:val="0"/>
          <w:numId w:val="3"/>
        </w:numPr>
      </w:pPr>
      <w:r w:rsidRPr="005D4D0D">
        <w:rPr>
          <w:noProof/>
        </w:rPr>
        <w:drawing>
          <wp:anchor distT="0" distB="0" distL="114300" distR="114300" simplePos="0" relativeHeight="251654144" behindDoc="0" locked="0" layoutInCell="1" allowOverlap="1" wp14:anchorId="1DAA6287" wp14:editId="5DF356B5">
            <wp:simplePos x="0" y="0"/>
            <wp:positionH relativeFrom="margin">
              <wp:align>right</wp:align>
            </wp:positionH>
            <wp:positionV relativeFrom="paragraph">
              <wp:posOffset>15875</wp:posOffset>
            </wp:positionV>
            <wp:extent cx="1066800" cy="1440180"/>
            <wp:effectExtent l="0" t="0" r="0" b="7620"/>
            <wp:wrapSquare wrapText="bothSides"/>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16"/>
                    <a:stretch>
                      <a:fillRect/>
                    </a:stretch>
                  </pic:blipFill>
                  <pic:spPr>
                    <a:xfrm>
                      <a:off x="0" y="0"/>
                      <a:ext cx="1066800" cy="1440180"/>
                    </a:xfrm>
                    <a:prstGeom prst="rect">
                      <a:avLst/>
                    </a:prstGeom>
                  </pic:spPr>
                </pic:pic>
              </a:graphicData>
            </a:graphic>
            <wp14:sizeRelH relativeFrom="margin">
              <wp14:pctWidth>0</wp14:pctWidth>
            </wp14:sizeRelH>
            <wp14:sizeRelV relativeFrom="margin">
              <wp14:pctHeight>0</wp14:pctHeight>
            </wp14:sizeRelV>
          </wp:anchor>
        </w:drawing>
      </w:r>
      <w:r w:rsidR="00231C35" w:rsidRPr="005D4D0D">
        <w:rPr>
          <w:rFonts w:hint="eastAsia"/>
        </w:rPr>
        <w:t>（</w:t>
      </w:r>
      <w:r w:rsidR="00231C35" w:rsidRPr="005D4D0D">
        <w:rPr>
          <w:rFonts w:hint="eastAsia"/>
        </w:rPr>
        <w:t>8</w:t>
      </w:r>
      <w:r w:rsidR="00231C35" w:rsidRPr="005D4D0D">
        <w:rPr>
          <w:rFonts w:hint="eastAsia"/>
        </w:rPr>
        <w:t>分）</w:t>
      </w:r>
      <w:r w:rsidRPr="005D4D0D">
        <w:t>如图所示，导热良好的瓶内，用一质量为</w:t>
      </w:r>
      <w:r w:rsidRPr="005D4D0D">
        <w:rPr>
          <w:rFonts w:eastAsia="Times New Roman" w:cs="Times New Roman"/>
          <w:i/>
        </w:rPr>
        <w:t>m</w:t>
      </w:r>
      <w:r w:rsidRPr="005D4D0D">
        <w:rPr>
          <w:vertAlign w:val="subscript"/>
        </w:rPr>
        <w:t>1</w:t>
      </w:r>
      <w:r w:rsidRPr="005D4D0D">
        <w:t>、横截面积为</w:t>
      </w:r>
      <w:r w:rsidRPr="005D4D0D">
        <w:rPr>
          <w:rFonts w:eastAsia="Times New Roman" w:cs="Times New Roman"/>
          <w:i/>
        </w:rPr>
        <w:t>S</w:t>
      </w:r>
      <w:r w:rsidRPr="005D4D0D">
        <w:t>的活塞封闭一定质量的理想气体，活塞能无摩擦滑动，在活塞上方有质量为</w:t>
      </w:r>
      <w:r w:rsidR="00E9149B" w:rsidRPr="00C11DCE">
        <w:rPr>
          <w:rFonts w:hint="eastAsia"/>
          <w:i/>
          <w:iCs/>
        </w:rPr>
        <w:t>m</w:t>
      </w:r>
      <w:r w:rsidR="00E9149B" w:rsidRPr="005D4D0D">
        <w:rPr>
          <w:rFonts w:hint="eastAsia"/>
          <w:vertAlign w:val="subscript"/>
        </w:rPr>
        <w:t>2</w:t>
      </w:r>
      <w:r w:rsidRPr="005D4D0D">
        <w:t>的液体。初始时，瓶内气体处于状态</w:t>
      </w:r>
      <w:r w:rsidRPr="005D4D0D">
        <w:rPr>
          <w:rFonts w:eastAsia="Times New Roman" w:cs="Times New Roman"/>
          <w:i/>
        </w:rPr>
        <w:t>A</w:t>
      </w:r>
      <w:r w:rsidRPr="005D4D0D">
        <w:t>，体积为</w:t>
      </w:r>
      <w:r w:rsidR="00E9149B" w:rsidRPr="005D4D0D">
        <w:rPr>
          <w:rFonts w:hint="eastAsia"/>
          <w:i/>
          <w:iCs/>
        </w:rPr>
        <w:t>V</w:t>
      </w:r>
      <w:r w:rsidR="00E9149B" w:rsidRPr="005D4D0D">
        <w:rPr>
          <w:rFonts w:hint="eastAsia"/>
          <w:vertAlign w:val="subscript"/>
        </w:rPr>
        <w:t>A</w:t>
      </w:r>
      <w:r w:rsidRPr="005D4D0D">
        <w:t>。将一根质量不计的细管插入液体，液体在细管中上升到一定高度后保持静止，随后通过细管缓慢吸走全部液体，此时瓶内气体处于状态</w:t>
      </w:r>
      <w:r w:rsidRPr="005D4D0D">
        <w:rPr>
          <w:rFonts w:eastAsia="Times New Roman" w:cs="Times New Roman"/>
          <w:i/>
        </w:rPr>
        <w:t>B</w:t>
      </w:r>
      <w:r w:rsidRPr="005D4D0D">
        <w:t>。环境温度保持不变，从状态</w:t>
      </w:r>
      <w:r w:rsidRPr="005D4D0D">
        <w:rPr>
          <w:rFonts w:eastAsia="Times New Roman" w:cs="Times New Roman"/>
          <w:i/>
        </w:rPr>
        <w:t>A</w:t>
      </w:r>
      <w:r w:rsidRPr="005D4D0D">
        <w:t>到状态</w:t>
      </w:r>
      <w:r w:rsidRPr="005D4D0D">
        <w:rPr>
          <w:rFonts w:eastAsia="Times New Roman" w:cs="Times New Roman"/>
          <w:i/>
        </w:rPr>
        <w:t>B</w:t>
      </w:r>
      <w:r w:rsidRPr="005D4D0D">
        <w:t>过程中，气体吸收热量</w:t>
      </w:r>
      <w:r w:rsidR="00E9149B" w:rsidRPr="005D4D0D">
        <w:rPr>
          <w:rFonts w:hint="eastAsia"/>
          <w:i/>
          <w:iCs/>
        </w:rPr>
        <w:t>Q</w:t>
      </w:r>
      <w:r w:rsidR="00E9149B" w:rsidRPr="005D4D0D">
        <w:rPr>
          <w:rFonts w:hint="eastAsia"/>
        </w:rPr>
        <w:t xml:space="preserve"> = 2.05 J</w:t>
      </w:r>
      <w:r w:rsidRPr="005D4D0D">
        <w:t>。已知</w:t>
      </w:r>
      <w:r w:rsidR="00E9149B" w:rsidRPr="005D4D0D">
        <w:rPr>
          <w:rFonts w:hint="eastAsia"/>
          <w:i/>
          <w:iCs/>
        </w:rPr>
        <w:t>m</w:t>
      </w:r>
      <w:r w:rsidR="00E9149B" w:rsidRPr="005D4D0D">
        <w:rPr>
          <w:rFonts w:hint="eastAsia"/>
          <w:vertAlign w:val="subscript"/>
        </w:rPr>
        <w:t>1</w:t>
      </w:r>
      <w:r w:rsidR="00E9149B" w:rsidRPr="005D4D0D">
        <w:rPr>
          <w:rFonts w:hint="eastAsia"/>
        </w:rPr>
        <w:t xml:space="preserve"> = 0.4 kg</w:t>
      </w:r>
      <w:r w:rsidRPr="005D4D0D">
        <w:t>，</w:t>
      </w:r>
      <w:r w:rsidR="00E9149B" w:rsidRPr="005D4D0D">
        <w:rPr>
          <w:rFonts w:hint="eastAsia"/>
          <w:i/>
          <w:iCs/>
        </w:rPr>
        <w:t>m</w:t>
      </w:r>
      <w:r w:rsidR="00E9149B" w:rsidRPr="005D4D0D">
        <w:rPr>
          <w:rFonts w:hint="eastAsia"/>
          <w:vertAlign w:val="subscript"/>
        </w:rPr>
        <w:t>2</w:t>
      </w:r>
      <w:r w:rsidR="00E9149B" w:rsidRPr="005D4D0D">
        <w:rPr>
          <w:rFonts w:hint="eastAsia"/>
        </w:rPr>
        <w:t xml:space="preserve"> = 2 kg</w:t>
      </w:r>
      <w:r w:rsidRPr="005D4D0D">
        <w:t>，</w:t>
      </w:r>
      <w:r w:rsidR="00E9149B" w:rsidRPr="005D4D0D">
        <w:rPr>
          <w:rFonts w:hint="eastAsia"/>
          <w:i/>
          <w:iCs/>
        </w:rPr>
        <w:t>S</w:t>
      </w:r>
      <w:r w:rsidR="00E9149B" w:rsidRPr="005D4D0D">
        <w:rPr>
          <w:rFonts w:hint="eastAsia"/>
        </w:rPr>
        <w:t xml:space="preserve"> = 40 cm</w:t>
      </w:r>
      <w:r w:rsidR="00E9149B" w:rsidRPr="005D4D0D">
        <w:rPr>
          <w:rFonts w:hint="eastAsia"/>
          <w:vertAlign w:val="superscript"/>
        </w:rPr>
        <w:t>2</w:t>
      </w:r>
      <w:r w:rsidRPr="005D4D0D">
        <w:t>，</w:t>
      </w:r>
      <w:r w:rsidR="00E9149B" w:rsidRPr="005D4D0D">
        <w:rPr>
          <w:rFonts w:hint="eastAsia"/>
          <w:i/>
          <w:iCs/>
        </w:rPr>
        <w:t>V</w:t>
      </w:r>
      <w:r w:rsidR="00E9149B" w:rsidRPr="005D4D0D">
        <w:rPr>
          <w:rFonts w:hint="eastAsia"/>
          <w:vertAlign w:val="subscript"/>
        </w:rPr>
        <w:t>A</w:t>
      </w:r>
      <w:r w:rsidR="00E9149B" w:rsidRPr="005D4D0D">
        <w:rPr>
          <w:rFonts w:hint="eastAsia"/>
        </w:rPr>
        <w:t xml:space="preserve"> = 400 cm</w:t>
      </w:r>
      <w:r w:rsidR="00E9149B" w:rsidRPr="005D4D0D">
        <w:rPr>
          <w:rFonts w:hint="eastAsia"/>
          <w:vertAlign w:val="superscript"/>
        </w:rPr>
        <w:t>3</w:t>
      </w:r>
      <w:r w:rsidRPr="005D4D0D">
        <w:t>，大气压强</w:t>
      </w:r>
      <w:r w:rsidR="00E9149B" w:rsidRPr="005D4D0D">
        <w:rPr>
          <w:rFonts w:hint="eastAsia"/>
          <w:i/>
          <w:iCs/>
        </w:rPr>
        <w:t>p</w:t>
      </w:r>
      <w:r w:rsidR="00E9149B" w:rsidRPr="005D4D0D">
        <w:rPr>
          <w:rFonts w:hint="eastAsia"/>
          <w:vertAlign w:val="subscript"/>
        </w:rPr>
        <w:t>0</w:t>
      </w:r>
      <w:r w:rsidR="00E9149B" w:rsidRPr="005D4D0D">
        <w:rPr>
          <w:rFonts w:hint="eastAsia"/>
        </w:rPr>
        <w:t xml:space="preserve"> = 0.99</w:t>
      </w:r>
      <w:r w:rsidR="00E9149B" w:rsidRPr="005D4D0D">
        <w:rPr>
          <w:rFonts w:asciiTheme="majorBidi" w:hAnsiTheme="majorBidi" w:cstheme="majorBidi"/>
        </w:rPr>
        <w:t>×</w:t>
      </w:r>
      <w:r w:rsidR="00E9149B" w:rsidRPr="005D4D0D">
        <w:rPr>
          <w:rFonts w:hint="eastAsia"/>
        </w:rPr>
        <w:t>10</w:t>
      </w:r>
      <w:r w:rsidR="00E9149B" w:rsidRPr="005D4D0D">
        <w:rPr>
          <w:rFonts w:hint="eastAsia"/>
          <w:vertAlign w:val="superscript"/>
        </w:rPr>
        <w:t>5</w:t>
      </w:r>
      <w:r w:rsidR="00E9149B" w:rsidRPr="005D4D0D">
        <w:rPr>
          <w:rFonts w:hint="eastAsia"/>
        </w:rPr>
        <w:t xml:space="preserve"> Pa</w:t>
      </w:r>
      <w:r w:rsidRPr="005D4D0D">
        <w:t>，</w:t>
      </w:r>
      <w:r w:rsidRPr="005D4D0D">
        <w:rPr>
          <w:rFonts w:eastAsia="Times New Roman" w:cs="Times New Roman"/>
          <w:i/>
        </w:rPr>
        <w:t>g</w:t>
      </w:r>
      <w:r w:rsidR="00E9149B" w:rsidRPr="005D4D0D">
        <w:rPr>
          <w:rFonts w:eastAsiaTheme="minorEastAsia" w:cs="Times New Roman" w:hint="eastAsia"/>
          <w:iCs/>
        </w:rPr>
        <w:t xml:space="preserve"> </w:t>
      </w:r>
      <w:r w:rsidRPr="005D4D0D">
        <w:rPr>
          <w:rFonts w:eastAsia="Times New Roman" w:cs="Times New Roman"/>
        </w:rPr>
        <w:t>=</w:t>
      </w:r>
      <w:r w:rsidR="00E9149B" w:rsidRPr="005D4D0D">
        <w:rPr>
          <w:rFonts w:eastAsiaTheme="minorEastAsia" w:cs="Times New Roman" w:hint="eastAsia"/>
        </w:rPr>
        <w:t xml:space="preserve"> </w:t>
      </w:r>
      <w:r w:rsidRPr="005D4D0D">
        <w:rPr>
          <w:rFonts w:eastAsia="Times New Roman" w:cs="Times New Roman"/>
        </w:rPr>
        <w:t>10</w:t>
      </w:r>
      <w:r w:rsidR="00E9149B" w:rsidRPr="005D4D0D">
        <w:rPr>
          <w:rFonts w:eastAsiaTheme="minorEastAsia" w:cs="Times New Roman" w:hint="eastAsia"/>
        </w:rPr>
        <w:t xml:space="preserve"> </w:t>
      </w:r>
      <w:r w:rsidRPr="005D4D0D">
        <w:rPr>
          <w:rFonts w:eastAsia="Times New Roman" w:cs="Times New Roman"/>
        </w:rPr>
        <w:t>m/</w:t>
      </w:r>
      <w:commentRangeStart w:id="24"/>
      <w:r w:rsidRPr="005D4D0D">
        <w:rPr>
          <w:rFonts w:eastAsia="Times New Roman" w:cs="Times New Roman"/>
        </w:rPr>
        <w:t>s</w:t>
      </w:r>
      <w:r w:rsidRPr="005D4D0D">
        <w:rPr>
          <w:vertAlign w:val="superscript"/>
        </w:rPr>
        <w:t>2</w:t>
      </w:r>
      <w:commentRangeEnd w:id="24"/>
      <w:r w:rsidR="00231C35" w:rsidRPr="005D4D0D">
        <w:rPr>
          <w:rStyle w:val="aa"/>
          <w:szCs w:val="24"/>
        </w:rPr>
        <w:commentReference w:id="24"/>
      </w:r>
      <w:r w:rsidRPr="005D4D0D">
        <w:t>。</w:t>
      </w:r>
    </w:p>
    <w:p w14:paraId="460CFB74" w14:textId="77777777" w:rsidR="002A6520" w:rsidRPr="005D4D0D" w:rsidRDefault="00000000" w:rsidP="00DF7EF2">
      <w:r w:rsidRPr="005D4D0D">
        <w:t>（</w:t>
      </w:r>
      <w:r w:rsidRPr="005D4D0D">
        <w:t>1</w:t>
      </w:r>
      <w:r w:rsidRPr="005D4D0D">
        <w:t>）图中液体</w:t>
      </w:r>
      <w:r w:rsidRPr="005D4D0D">
        <w:t>________</w:t>
      </w:r>
      <w:r w:rsidRPr="005D4D0D">
        <w:t>（选填</w:t>
      </w:r>
      <w:r w:rsidRPr="005D4D0D">
        <w:rPr>
          <w:rFonts w:ascii="宋体" w:hAnsi="宋体"/>
        </w:rPr>
        <w:t>“</w:t>
      </w:r>
      <w:r w:rsidRPr="005D4D0D">
        <w:t>浸润</w:t>
      </w:r>
      <w:r w:rsidRPr="005D4D0D">
        <w:rPr>
          <w:rFonts w:ascii="宋体" w:hAnsi="宋体"/>
        </w:rPr>
        <w:t>”</w:t>
      </w:r>
      <w:r w:rsidRPr="005D4D0D">
        <w:t>或</w:t>
      </w:r>
      <w:r w:rsidRPr="005D4D0D">
        <w:rPr>
          <w:rFonts w:ascii="宋体" w:hAnsi="宋体"/>
        </w:rPr>
        <w:t>“</w:t>
      </w:r>
      <w:r w:rsidRPr="005D4D0D">
        <w:t>不浸润</w:t>
      </w:r>
      <w:r w:rsidRPr="005D4D0D">
        <w:rPr>
          <w:rFonts w:ascii="宋体" w:hAnsi="宋体"/>
        </w:rPr>
        <w:t>”</w:t>
      </w:r>
      <w:r w:rsidRPr="005D4D0D">
        <w:t>）管壁，若细管仅内径变小，与原细管相比，管内液面将</w:t>
      </w:r>
      <w:r w:rsidRPr="005D4D0D">
        <w:t>________</w:t>
      </w:r>
      <w:r w:rsidRPr="005D4D0D">
        <w:t>（选填</w:t>
      </w:r>
      <w:r w:rsidRPr="005D4D0D">
        <w:rPr>
          <w:rFonts w:ascii="宋体" w:hAnsi="宋体"/>
        </w:rPr>
        <w:t>“</w:t>
      </w:r>
      <w:r w:rsidRPr="005D4D0D">
        <w:t>升高</w:t>
      </w:r>
      <w:r w:rsidRPr="005D4D0D">
        <w:rPr>
          <w:rFonts w:ascii="宋体" w:hAnsi="宋体"/>
        </w:rPr>
        <w:t>”</w:t>
      </w:r>
      <w:r w:rsidRPr="005D4D0D">
        <w:t>、</w:t>
      </w:r>
      <w:r w:rsidRPr="005D4D0D">
        <w:rPr>
          <w:rFonts w:ascii="宋体" w:hAnsi="宋体"/>
        </w:rPr>
        <w:t>“</w:t>
      </w:r>
      <w:r w:rsidRPr="005D4D0D">
        <w:t>不变</w:t>
      </w:r>
      <w:r w:rsidRPr="005D4D0D">
        <w:rPr>
          <w:rFonts w:ascii="宋体" w:hAnsi="宋体"/>
        </w:rPr>
        <w:t>”</w:t>
      </w:r>
      <w:r w:rsidRPr="005D4D0D">
        <w:t>或</w:t>
      </w:r>
      <w:r w:rsidRPr="005D4D0D">
        <w:rPr>
          <w:rFonts w:ascii="宋体" w:hAnsi="宋体"/>
        </w:rPr>
        <w:t>“</w:t>
      </w:r>
      <w:r w:rsidRPr="005D4D0D">
        <w:t>降低</w:t>
      </w:r>
      <w:r w:rsidRPr="005D4D0D">
        <w:rPr>
          <w:rFonts w:ascii="宋体" w:hAnsi="宋体"/>
        </w:rPr>
        <w:t>”</w:t>
      </w:r>
      <w:r w:rsidRPr="005D4D0D">
        <w:t>）；</w:t>
      </w:r>
    </w:p>
    <w:p w14:paraId="7B175A0B" w14:textId="54D26B7D" w:rsidR="002A6520" w:rsidRPr="005D4D0D" w:rsidRDefault="00000000" w:rsidP="00DF7EF2">
      <w:r w:rsidRPr="005D4D0D">
        <w:t>（</w:t>
      </w:r>
      <w:r w:rsidRPr="005D4D0D">
        <w:t>2</w:t>
      </w:r>
      <w:r w:rsidRPr="005D4D0D">
        <w:t>）求气体在状态</w:t>
      </w:r>
      <w:r w:rsidRPr="005D4D0D">
        <w:rPr>
          <w:rFonts w:eastAsia="Times New Roman" w:cs="Times New Roman"/>
          <w:i/>
        </w:rPr>
        <w:t>B</w:t>
      </w:r>
      <w:r w:rsidRPr="005D4D0D">
        <w:t>时的体积</w:t>
      </w:r>
      <w:r w:rsidR="00231C35" w:rsidRPr="005D4D0D">
        <w:rPr>
          <w:rFonts w:hint="eastAsia"/>
          <w:i/>
          <w:iCs/>
        </w:rPr>
        <w:t>V</w:t>
      </w:r>
      <w:r w:rsidR="00231C35" w:rsidRPr="005D4D0D">
        <w:rPr>
          <w:rFonts w:hint="eastAsia"/>
          <w:vertAlign w:val="subscript"/>
        </w:rPr>
        <w:t>B</w:t>
      </w:r>
      <w:r w:rsidRPr="005D4D0D">
        <w:t>；</w:t>
      </w:r>
    </w:p>
    <w:p w14:paraId="49E64E15" w14:textId="3D5012D6" w:rsidR="002A6520" w:rsidRPr="005D4D0D" w:rsidRDefault="00000000" w:rsidP="00DF7EF2">
      <w:r w:rsidRPr="005D4D0D">
        <w:t>（</w:t>
      </w:r>
      <w:r w:rsidRPr="005D4D0D">
        <w:t>3</w:t>
      </w:r>
      <w:r w:rsidRPr="005D4D0D">
        <w:t>）求气体从状态</w:t>
      </w:r>
      <w:r w:rsidRPr="005D4D0D">
        <w:rPr>
          <w:rFonts w:eastAsia="Times New Roman" w:cs="Times New Roman"/>
          <w:i/>
        </w:rPr>
        <w:t>A</w:t>
      </w:r>
      <w:r w:rsidRPr="005D4D0D">
        <w:t>到状态</w:t>
      </w:r>
      <w:r w:rsidRPr="005D4D0D">
        <w:rPr>
          <w:rFonts w:eastAsia="Times New Roman" w:cs="Times New Roman"/>
          <w:i/>
        </w:rPr>
        <w:t>B</w:t>
      </w:r>
      <w:r w:rsidRPr="005D4D0D">
        <w:t>过程中对外做的功</w:t>
      </w:r>
      <w:r w:rsidR="00231C35" w:rsidRPr="005D4D0D">
        <w:rPr>
          <w:rFonts w:hint="eastAsia"/>
          <w:i/>
          <w:iCs/>
        </w:rPr>
        <w:t>W</w:t>
      </w:r>
      <w:r w:rsidR="00231C35" w:rsidRPr="005D4D0D">
        <w:rPr>
          <w:rFonts w:hint="eastAsia"/>
          <w:vertAlign w:val="subscript"/>
        </w:rPr>
        <w:t>AB</w:t>
      </w:r>
      <w:r w:rsidRPr="005D4D0D">
        <w:t>。</w:t>
      </w:r>
    </w:p>
    <w:p w14:paraId="281DC7DA" w14:textId="07173874" w:rsidR="002A6520" w:rsidRPr="00410D7B" w:rsidRDefault="00000000" w:rsidP="00231C35">
      <w:pPr>
        <w:rPr>
          <w:color w:val="EE0000"/>
        </w:rPr>
      </w:pPr>
      <w:r w:rsidRPr="00410D7B">
        <w:rPr>
          <w:color w:val="EE0000"/>
        </w:rPr>
        <w:t>【解析】</w:t>
      </w:r>
      <w:r w:rsidR="00231C35">
        <w:rPr>
          <w:rFonts w:hint="eastAsia"/>
          <w:color w:val="EE0000"/>
        </w:rPr>
        <w:t>（</w:t>
      </w:r>
      <w:r w:rsidR="00231C35">
        <w:rPr>
          <w:rFonts w:hint="eastAsia"/>
          <w:color w:val="EE0000"/>
        </w:rPr>
        <w:t>1</w:t>
      </w:r>
      <w:r w:rsidR="00231C35">
        <w:rPr>
          <w:rFonts w:hint="eastAsia"/>
          <w:color w:val="EE0000"/>
        </w:rPr>
        <w:t>）</w:t>
      </w:r>
      <w:r w:rsidRPr="00410D7B">
        <w:rPr>
          <w:color w:val="EE0000"/>
        </w:rPr>
        <w:t>图中管中液面上升且液面呈现凹状，则液体浸润管壁，若细管仅内径变小，与原细管相比，毛细现象更加明显，管内液面升高。</w:t>
      </w:r>
    </w:p>
    <w:p w14:paraId="2E48F5F9" w14:textId="70A3B2A2" w:rsidR="002A6520" w:rsidRPr="00410D7B" w:rsidRDefault="00231C35" w:rsidP="00231C35">
      <w:pPr>
        <w:rPr>
          <w:color w:val="EE0000"/>
        </w:rPr>
      </w:pPr>
      <w:r>
        <w:rPr>
          <w:rFonts w:hint="eastAsia"/>
          <w:color w:val="EE0000"/>
        </w:rPr>
        <w:t>（</w:t>
      </w:r>
      <w:r>
        <w:rPr>
          <w:rFonts w:hint="eastAsia"/>
          <w:color w:val="EE0000"/>
        </w:rPr>
        <w:t>2</w:t>
      </w:r>
      <w:r>
        <w:rPr>
          <w:rFonts w:hint="eastAsia"/>
          <w:color w:val="EE0000"/>
        </w:rPr>
        <w:t>）</w:t>
      </w:r>
      <w:r w:rsidRPr="00410D7B">
        <w:rPr>
          <w:color w:val="EE0000"/>
        </w:rPr>
        <w:t>初态对活塞以及上面的液体分析可知气体压强</w:t>
      </w:r>
      <w:r w:rsidRPr="00410D7B">
        <w:rPr>
          <w:color w:val="EE0000"/>
        </w:rPr>
        <w:object w:dxaOrig="3462" w:dyaOrig="619" w14:anchorId="457A1254">
          <v:shape id="_x0000_i1061" type="#_x0000_t75" alt="学科网(www.zxxk.com)--教育资源门户，提供试卷、教案、课件、论文、素材以及各类教学资源下载，还有大量而丰富的教学相关资讯！ pz6bFJWLL0tN+fUPil0Ivg==" style="width:173.2pt;height:31.1pt" o:ole="">
            <v:imagedata r:id="rId117" o:title="eqIda77e203de29bacab964bb14e2d82d8b3"/>
          </v:shape>
          <o:OLEObject Type="Embed" ProgID="Equation.DSMT4" ShapeID="_x0000_i1061" DrawAspect="Content" ObjectID="_1834764929" r:id="rId118"/>
        </w:object>
      </w:r>
    </w:p>
    <w:p w14:paraId="401115CB" w14:textId="77777777" w:rsidR="002A6520" w:rsidRPr="00410D7B" w:rsidRDefault="00000000" w:rsidP="00DF7EF2">
      <w:pPr>
        <w:rPr>
          <w:color w:val="EE0000"/>
        </w:rPr>
      </w:pPr>
      <w:r w:rsidRPr="00410D7B">
        <w:rPr>
          <w:color w:val="EE0000"/>
        </w:rPr>
        <w:lastRenderedPageBreak/>
        <w:t>末态吸走液体后气体的压强为</w:t>
      </w:r>
      <w:r w:rsidRPr="00410D7B">
        <w:rPr>
          <w:color w:val="EE0000"/>
        </w:rPr>
        <w:object w:dxaOrig="2819" w:dyaOrig="619" w14:anchorId="771DF242">
          <v:shape id="_x0000_i1062" type="#_x0000_t75" alt="学科网(www.zxxk.com)--教育资源门户，提供试卷、教案、课件、论文、素材以及各类教学资源下载，还有大量而丰富的教学相关资讯！ pz6bFJWLL0tN+fUPil0Ivg==" style="width:141pt;height:31.1pt" o:ole="">
            <v:imagedata r:id="rId119" o:title="eqId86b9e6dcb1f1dd9e268d3209aa22a3fe"/>
          </v:shape>
          <o:OLEObject Type="Embed" ProgID="Equation.DSMT4" ShapeID="_x0000_i1062" DrawAspect="Content" ObjectID="_1834764930" r:id="rId120"/>
        </w:object>
      </w:r>
    </w:p>
    <w:p w14:paraId="6A7DD965" w14:textId="77777777" w:rsidR="002A6520" w:rsidRPr="00410D7B" w:rsidRDefault="00000000" w:rsidP="00DF7EF2">
      <w:pPr>
        <w:rPr>
          <w:color w:val="EE0000"/>
        </w:rPr>
      </w:pPr>
      <w:r w:rsidRPr="00410D7B">
        <w:rPr>
          <w:color w:val="EE0000"/>
        </w:rPr>
        <w:t>根据玻意耳定律可知</w:t>
      </w:r>
      <w:r w:rsidRPr="00410D7B">
        <w:rPr>
          <w:color w:val="EE0000"/>
        </w:rPr>
        <w:object w:dxaOrig="1201" w:dyaOrig="362" w14:anchorId="52E3D4B2">
          <v:shape id="_x0000_i1063" type="#_x0000_t75" alt="学科网(www.zxxk.com)--教育资源门户，提供试卷、教案、课件、论文、素材以及各类教学资源下载，还有大量而丰富的教学相关资讯！ pz6bFJWLL0tN+fUPil0Ivg==" style="width:59.75pt;height:18.25pt" o:ole="">
            <v:imagedata r:id="rId121" o:title="eqId751e821b08002dcc4ed2e35c05cba3b2"/>
          </v:shape>
          <o:OLEObject Type="Embed" ProgID="Equation.DSMT4" ShapeID="_x0000_i1063" DrawAspect="Content" ObjectID="_1834764931" r:id="rId122"/>
        </w:object>
      </w:r>
    </w:p>
    <w:p w14:paraId="7909F0EC" w14:textId="77777777" w:rsidR="002A6520" w:rsidRPr="00410D7B" w:rsidRDefault="00000000" w:rsidP="00DF7EF2">
      <w:pPr>
        <w:rPr>
          <w:color w:val="EE0000"/>
        </w:rPr>
      </w:pPr>
      <w:r w:rsidRPr="00410D7B">
        <w:rPr>
          <w:color w:val="EE0000"/>
        </w:rPr>
        <w:t>解得气体在状态</w:t>
      </w:r>
      <w:r w:rsidRPr="00410D7B">
        <w:rPr>
          <w:rFonts w:eastAsia="Times New Roman" w:cs="Times New Roman"/>
          <w:i/>
          <w:color w:val="EE0000"/>
        </w:rPr>
        <w:t>B</w:t>
      </w:r>
      <w:r w:rsidRPr="00410D7B">
        <w:rPr>
          <w:color w:val="EE0000"/>
        </w:rPr>
        <w:t>时的体积为</w:t>
      </w:r>
      <w:r w:rsidRPr="00410D7B">
        <w:rPr>
          <w:color w:val="EE0000"/>
        </w:rPr>
        <w:object w:dxaOrig="4140" w:dyaOrig="720" w14:anchorId="0963A149">
          <v:shape id="_x0000_i1064" type="#_x0000_t75" alt="学科网(www.zxxk.com)--教育资源门户，提供试卷、教案、课件、论文、素材以及各类教学资源下载，还有大量而丰富的教学相关资讯！ pz6bFJWLL0tN+fUPil0Ivg==" style="width:207pt;height:36.25pt" o:ole="">
            <v:imagedata r:id="rId123" o:title="eqId1c250a51e4d0c84ea01a3e311df9e719"/>
          </v:shape>
          <o:OLEObject Type="Embed" ProgID="Equation.DSMT4" ShapeID="_x0000_i1064" DrawAspect="Content" ObjectID="_1834764932" r:id="rId124"/>
        </w:object>
      </w:r>
    </w:p>
    <w:p w14:paraId="5812B816" w14:textId="75A147C9" w:rsidR="002A6520" w:rsidRPr="00410D7B" w:rsidRDefault="00231C35" w:rsidP="005D4D0D">
      <w:pPr>
        <w:rPr>
          <w:color w:val="EE0000"/>
        </w:rPr>
      </w:pPr>
      <w:r>
        <w:rPr>
          <w:rFonts w:hint="eastAsia"/>
          <w:color w:val="EE0000"/>
        </w:rPr>
        <w:t>（</w:t>
      </w:r>
      <w:r>
        <w:rPr>
          <w:rFonts w:hint="eastAsia"/>
          <w:color w:val="EE0000"/>
        </w:rPr>
        <w:t>3</w:t>
      </w:r>
      <w:r>
        <w:rPr>
          <w:rFonts w:hint="eastAsia"/>
          <w:color w:val="EE0000"/>
        </w:rPr>
        <w:t>）</w:t>
      </w:r>
      <w:r w:rsidRPr="00410D7B">
        <w:rPr>
          <w:color w:val="EE0000"/>
        </w:rPr>
        <w:t>气体从状态</w:t>
      </w:r>
      <w:r w:rsidRPr="00410D7B">
        <w:rPr>
          <w:rFonts w:eastAsia="Times New Roman" w:cs="Times New Roman"/>
          <w:i/>
          <w:color w:val="EE0000"/>
        </w:rPr>
        <w:t>A</w:t>
      </w:r>
      <w:r w:rsidRPr="00410D7B">
        <w:rPr>
          <w:color w:val="EE0000"/>
        </w:rPr>
        <w:t>到状态</w:t>
      </w:r>
      <w:r w:rsidRPr="00410D7B">
        <w:rPr>
          <w:rFonts w:eastAsia="Times New Roman" w:cs="Times New Roman"/>
          <w:i/>
          <w:color w:val="EE0000"/>
        </w:rPr>
        <w:t>B</w:t>
      </w:r>
      <w:r w:rsidRPr="00410D7B">
        <w:rPr>
          <w:color w:val="EE0000"/>
        </w:rPr>
        <w:t>过程中气体温度不变，则根据热力学第一定律</w:t>
      </w:r>
      <w:r w:rsidR="005D4D0D">
        <w:rPr>
          <w:rFonts w:cs="Times New Roman"/>
          <w:color w:val="EE0000"/>
        </w:rPr>
        <w:t>Δ</w:t>
      </w:r>
      <w:r w:rsidR="005D4D0D" w:rsidRPr="005D4D0D">
        <w:rPr>
          <w:rFonts w:hint="eastAsia"/>
          <w:i/>
          <w:iCs/>
          <w:color w:val="EE0000"/>
        </w:rPr>
        <w:t>U</w:t>
      </w:r>
      <w:r w:rsidR="005D4D0D">
        <w:rPr>
          <w:rFonts w:hint="eastAsia"/>
          <w:color w:val="EE0000"/>
        </w:rPr>
        <w:t xml:space="preserve"> = </w:t>
      </w:r>
      <w:r w:rsidR="005D4D0D" w:rsidRPr="005D4D0D">
        <w:rPr>
          <w:rFonts w:hint="eastAsia"/>
          <w:i/>
          <w:iCs/>
          <w:color w:val="EE0000"/>
        </w:rPr>
        <w:t>W</w:t>
      </w:r>
      <w:r w:rsidR="005D4D0D">
        <w:rPr>
          <w:rFonts w:hint="eastAsia"/>
          <w:color w:val="EE0000"/>
        </w:rPr>
        <w:t xml:space="preserve"> + </w:t>
      </w:r>
      <w:r w:rsidR="005D4D0D" w:rsidRPr="005D4D0D">
        <w:rPr>
          <w:rFonts w:hint="eastAsia"/>
          <w:i/>
          <w:iCs/>
          <w:color w:val="EE0000"/>
        </w:rPr>
        <w:t>Q</w:t>
      </w:r>
      <w:r w:rsidR="005D4D0D">
        <w:rPr>
          <w:rFonts w:hint="eastAsia"/>
          <w:color w:val="EE0000"/>
        </w:rPr>
        <w:t>，</w:t>
      </w:r>
      <w:r w:rsidRPr="00410D7B">
        <w:rPr>
          <w:color w:val="EE0000"/>
        </w:rPr>
        <w:t>其中</w:t>
      </w:r>
      <w:r w:rsidR="00E9149B">
        <w:rPr>
          <w:rFonts w:cs="Times New Roman"/>
          <w:color w:val="EE0000"/>
        </w:rPr>
        <w:t>Δ</w:t>
      </w:r>
      <w:r w:rsidR="00E9149B" w:rsidRPr="00E9149B">
        <w:rPr>
          <w:rFonts w:hint="eastAsia"/>
          <w:i/>
          <w:iCs/>
          <w:color w:val="EE0000"/>
        </w:rPr>
        <w:t>U</w:t>
      </w:r>
      <w:r w:rsidR="00E9149B">
        <w:rPr>
          <w:rFonts w:hint="eastAsia"/>
          <w:color w:val="EE0000"/>
        </w:rPr>
        <w:t xml:space="preserve"> = 0</w:t>
      </w:r>
      <w:r w:rsidR="00E9149B">
        <w:rPr>
          <w:rFonts w:hint="eastAsia"/>
          <w:color w:val="EE0000"/>
        </w:rPr>
        <w:t>。</w:t>
      </w:r>
    </w:p>
    <w:p w14:paraId="612D003A" w14:textId="5F73DFB9" w:rsidR="002A6520" w:rsidRPr="00410D7B" w:rsidRDefault="00E9149B" w:rsidP="00DF7EF2">
      <w:pPr>
        <w:rPr>
          <w:color w:val="EE0000"/>
        </w:rPr>
      </w:pPr>
      <w:r w:rsidRPr="00E9149B">
        <w:rPr>
          <w:rFonts w:hint="eastAsia"/>
          <w:i/>
          <w:iCs/>
          <w:color w:val="EE0000"/>
        </w:rPr>
        <w:t>W</w:t>
      </w:r>
      <w:r>
        <w:rPr>
          <w:rFonts w:hint="eastAsia"/>
          <w:color w:val="EE0000"/>
        </w:rPr>
        <w:t xml:space="preserve"> = </w:t>
      </w:r>
      <w:r>
        <w:rPr>
          <w:rFonts w:cs="Times New Roman"/>
          <w:color w:val="EE0000"/>
        </w:rPr>
        <w:t>−</w:t>
      </w:r>
      <w:r>
        <w:rPr>
          <w:rFonts w:hint="eastAsia"/>
          <w:color w:val="EE0000"/>
        </w:rPr>
        <w:t xml:space="preserve"> </w:t>
      </w:r>
      <w:r w:rsidRPr="00E9149B">
        <w:rPr>
          <w:rFonts w:hint="eastAsia"/>
          <w:i/>
          <w:iCs/>
          <w:color w:val="EE0000"/>
        </w:rPr>
        <w:t>Q</w:t>
      </w:r>
      <w:r>
        <w:rPr>
          <w:rFonts w:hint="eastAsia"/>
          <w:color w:val="EE0000"/>
        </w:rPr>
        <w:t xml:space="preserve"> = </w:t>
      </w:r>
      <w:r>
        <w:rPr>
          <w:rFonts w:cs="Times New Roman"/>
          <w:color w:val="EE0000"/>
        </w:rPr>
        <w:t>−</w:t>
      </w:r>
      <w:r>
        <w:rPr>
          <w:rFonts w:hint="eastAsia"/>
          <w:color w:val="EE0000"/>
        </w:rPr>
        <w:t xml:space="preserve"> 2.05 J</w:t>
      </w:r>
    </w:p>
    <w:p w14:paraId="166EA1EA" w14:textId="0352C175" w:rsidR="002A6520" w:rsidRPr="00410D7B" w:rsidRDefault="00000000" w:rsidP="00DF7EF2">
      <w:pPr>
        <w:rPr>
          <w:color w:val="EE0000"/>
        </w:rPr>
      </w:pPr>
      <w:r w:rsidRPr="00410D7B">
        <w:rPr>
          <w:color w:val="EE0000"/>
        </w:rPr>
        <w:t>即气体对外做的功</w:t>
      </w:r>
      <w:r w:rsidRPr="00410D7B">
        <w:rPr>
          <w:rFonts w:eastAsia="Times New Roman" w:cs="Times New Roman"/>
          <w:color w:val="EE0000"/>
        </w:rPr>
        <w:t>2.05</w:t>
      </w:r>
      <w:r w:rsidR="00231C35">
        <w:rPr>
          <w:rFonts w:eastAsiaTheme="minorEastAsia" w:cs="Times New Roman" w:hint="eastAsia"/>
          <w:color w:val="EE0000"/>
        </w:rPr>
        <w:t xml:space="preserve"> </w:t>
      </w:r>
      <w:r w:rsidRPr="00410D7B">
        <w:rPr>
          <w:rFonts w:eastAsia="Times New Roman" w:cs="Times New Roman"/>
          <w:color w:val="EE0000"/>
        </w:rPr>
        <w:t>J</w:t>
      </w:r>
      <w:r w:rsidRPr="00410D7B">
        <w:rPr>
          <w:color w:val="EE0000"/>
        </w:rPr>
        <w:t>。</w:t>
      </w:r>
    </w:p>
    <w:p w14:paraId="5CD3B3CB" w14:textId="77777777" w:rsidR="00C359A4" w:rsidRDefault="00C359A4" w:rsidP="00DF7EF2">
      <w:pPr>
        <w:rPr>
          <w:color w:val="EE0000"/>
        </w:rPr>
      </w:pPr>
    </w:p>
    <w:p w14:paraId="2D46569D" w14:textId="6BE633CB" w:rsidR="002A6520" w:rsidRPr="005D4D0D" w:rsidRDefault="00231C35" w:rsidP="00231C35">
      <w:pPr>
        <w:numPr>
          <w:ilvl w:val="0"/>
          <w:numId w:val="3"/>
        </w:numPr>
      </w:pPr>
      <w:r w:rsidRPr="005D4D0D">
        <w:rPr>
          <w:rFonts w:hint="eastAsia"/>
        </w:rPr>
        <w:t>（</w:t>
      </w:r>
      <w:r w:rsidRPr="005D4D0D">
        <w:rPr>
          <w:rFonts w:hint="eastAsia"/>
        </w:rPr>
        <w:t>11</w:t>
      </w:r>
      <w:r w:rsidRPr="005D4D0D">
        <w:rPr>
          <w:rFonts w:hint="eastAsia"/>
        </w:rPr>
        <w:t>分）</w:t>
      </w:r>
      <w:r w:rsidRPr="005D4D0D">
        <w:t>测量局域磁场，科学家基于电阻应变片开发出一种磁场检测芯片，其简化结构如图</w:t>
      </w:r>
      <w:r w:rsidRPr="005D4D0D">
        <w:rPr>
          <w:rFonts w:eastAsia="Times New Roman" w:cs="Times New Roman"/>
        </w:rPr>
        <w:t>1</w:t>
      </w:r>
      <w:r w:rsidRPr="005D4D0D">
        <w:t>所示。长度均为</w:t>
      </w:r>
      <w:r w:rsidRPr="005D4D0D">
        <w:rPr>
          <w:rFonts w:eastAsia="Times New Roman" w:cs="Times New Roman"/>
          <w:i/>
        </w:rPr>
        <w:t>l</w:t>
      </w:r>
      <w:r w:rsidRPr="005D4D0D">
        <w:t>、通有恒定电流</w:t>
      </w:r>
      <w:r w:rsidRPr="005D4D0D">
        <w:rPr>
          <w:rFonts w:eastAsia="Times New Roman" w:cs="Times New Roman"/>
          <w:i/>
        </w:rPr>
        <w:t>I</w:t>
      </w:r>
      <w:r w:rsidRPr="005D4D0D">
        <w:rPr>
          <w:vertAlign w:val="subscript"/>
        </w:rPr>
        <w:t>0</w:t>
      </w:r>
      <w:r w:rsidRPr="005D4D0D">
        <w:t>。（方向相反）的两刚性金属杆</w:t>
      </w:r>
      <w:r w:rsidRPr="005D4D0D">
        <w:rPr>
          <w:rFonts w:eastAsia="Times New Roman" w:cs="Times New Roman"/>
          <w:i/>
        </w:rPr>
        <w:t>ab</w:t>
      </w:r>
      <w:r w:rsidRPr="005D4D0D">
        <w:rPr>
          <w:i/>
        </w:rPr>
        <w:t>、</w:t>
      </w:r>
      <w:r w:rsidRPr="005D4D0D">
        <w:rPr>
          <w:rFonts w:eastAsia="Times New Roman" w:cs="Times New Roman"/>
          <w:i/>
        </w:rPr>
        <w:t>cd</w:t>
      </w:r>
      <w:r w:rsidRPr="005D4D0D">
        <w:t>，与具有良好弹性的绝缘悬梁</w:t>
      </w:r>
      <w:r w:rsidRPr="005D4D0D">
        <w:rPr>
          <w:rFonts w:eastAsia="Times New Roman" w:cs="Times New Roman"/>
          <w:i/>
        </w:rPr>
        <w:t>OA</w:t>
      </w:r>
      <w:r w:rsidRPr="005D4D0D">
        <w:rPr>
          <w:i/>
        </w:rPr>
        <w:t>、</w:t>
      </w:r>
      <w:r w:rsidRPr="005D4D0D">
        <w:rPr>
          <w:rFonts w:eastAsia="Times New Roman" w:cs="Times New Roman"/>
          <w:i/>
        </w:rPr>
        <w:t>OD</w:t>
      </w:r>
      <w:r w:rsidRPr="005D4D0D">
        <w:t>构成</w:t>
      </w:r>
      <w:r w:rsidRPr="005D4D0D">
        <w:rPr>
          <w:rFonts w:ascii="宋体" w:eastAsia="Times New Roman" w:hAnsi="宋体" w:cs="Times New Roman"/>
        </w:rPr>
        <w:t>“</w:t>
      </w:r>
      <w:r w:rsidRPr="005D4D0D">
        <w:rPr>
          <w:rFonts w:eastAsia="Times New Roman" w:cs="Times New Roman"/>
          <w:i/>
        </w:rPr>
        <w:t>H</w:t>
      </w:r>
      <w:r w:rsidRPr="005D4D0D">
        <w:rPr>
          <w:rFonts w:ascii="宋体" w:eastAsia="Times New Roman" w:hAnsi="宋体" w:cs="Times New Roman"/>
        </w:rPr>
        <w:t>”</w:t>
      </w:r>
      <w:r w:rsidRPr="005D4D0D">
        <w:t>形支架，对称固定于底座</w:t>
      </w:r>
      <w:r w:rsidRPr="005D4D0D">
        <w:rPr>
          <w:rFonts w:eastAsia="Times New Roman" w:cs="Times New Roman"/>
          <w:i/>
        </w:rPr>
        <w:t>O</w:t>
      </w:r>
      <w:r w:rsidRPr="005D4D0D">
        <w:t>处。在悬梁上、下表面对称安装四个相同的电阻应变片（各自引出两导线），其阻值分别为</w:t>
      </w:r>
      <w:r w:rsidRPr="005D4D0D">
        <w:rPr>
          <w:rFonts w:eastAsia="Times New Roman" w:cs="Times New Roman"/>
          <w:i/>
        </w:rPr>
        <w:t>R</w:t>
      </w:r>
      <w:r w:rsidRPr="005D4D0D">
        <w:rPr>
          <w:vertAlign w:val="subscript"/>
        </w:rPr>
        <w:t>1</w:t>
      </w:r>
      <w:r w:rsidRPr="005D4D0D">
        <w:t>、</w:t>
      </w:r>
      <w:r w:rsidRPr="005D4D0D">
        <w:rPr>
          <w:rFonts w:eastAsia="Times New Roman" w:cs="Times New Roman"/>
          <w:i/>
        </w:rPr>
        <w:t>R</w:t>
      </w:r>
      <w:r w:rsidRPr="005D4D0D">
        <w:rPr>
          <w:vertAlign w:val="subscript"/>
        </w:rPr>
        <w:t>2</w:t>
      </w:r>
      <w:r w:rsidRPr="005D4D0D">
        <w:t>、</w:t>
      </w:r>
      <w:r w:rsidRPr="005D4D0D">
        <w:rPr>
          <w:rFonts w:eastAsia="Times New Roman" w:cs="Times New Roman"/>
          <w:i/>
        </w:rPr>
        <w:t>R</w:t>
      </w:r>
      <w:r w:rsidRPr="005D4D0D">
        <w:rPr>
          <w:vertAlign w:val="subscript"/>
        </w:rPr>
        <w:t>3</w:t>
      </w:r>
      <w:r w:rsidRPr="005D4D0D">
        <w:t>和</w:t>
      </w:r>
      <w:r w:rsidRPr="005D4D0D">
        <w:rPr>
          <w:rFonts w:eastAsia="Times New Roman" w:cs="Times New Roman"/>
          <w:i/>
        </w:rPr>
        <w:t>R</w:t>
      </w:r>
      <w:r w:rsidRPr="005D4D0D">
        <w:rPr>
          <w:vertAlign w:val="subscript"/>
        </w:rPr>
        <w:t>4</w:t>
      </w:r>
      <w:r w:rsidRPr="005D4D0D">
        <w:t>，将它们按图</w:t>
      </w:r>
      <w:r w:rsidRPr="005D4D0D">
        <w:rPr>
          <w:rFonts w:eastAsia="Times New Roman" w:cs="Times New Roman"/>
        </w:rPr>
        <w:t>2</w:t>
      </w:r>
      <w:r w:rsidRPr="005D4D0D">
        <w:t>方式与电动势为</w:t>
      </w:r>
      <w:r w:rsidRPr="005D4D0D">
        <w:rPr>
          <w:rFonts w:eastAsia="Times New Roman" w:cs="Times New Roman"/>
          <w:i/>
        </w:rPr>
        <w:t>E</w:t>
      </w:r>
      <w:r w:rsidRPr="005D4D0D">
        <w:t>的电源（不计内阻）相连。未加磁场时，支架处于水平平衡状态，此时</w:t>
      </w:r>
      <w:r w:rsidRPr="005D4D0D">
        <w:rPr>
          <w:rFonts w:eastAsia="Times New Roman" w:cs="Times New Roman"/>
          <w:i/>
        </w:rPr>
        <w:t>R</w:t>
      </w:r>
      <w:r w:rsidRPr="005D4D0D">
        <w:rPr>
          <w:vertAlign w:val="subscript"/>
        </w:rPr>
        <w:t>1</w:t>
      </w:r>
      <w:r w:rsidR="005D4D0D" w:rsidRPr="005D4D0D">
        <w:rPr>
          <w:rFonts w:hint="eastAsia"/>
        </w:rPr>
        <w:t xml:space="preserve"> </w:t>
      </w:r>
      <w:r w:rsidRPr="005D4D0D">
        <w:rPr>
          <w:rFonts w:eastAsia="Times New Roman" w:cs="Times New Roman"/>
        </w:rPr>
        <w:t>=</w:t>
      </w:r>
      <w:r w:rsidR="005D4D0D" w:rsidRPr="005D4D0D">
        <w:rPr>
          <w:rFonts w:eastAsiaTheme="minorEastAsia" w:cs="Times New Roman" w:hint="eastAsia"/>
        </w:rPr>
        <w:t xml:space="preserve"> </w:t>
      </w:r>
      <w:r w:rsidRPr="005D4D0D">
        <w:rPr>
          <w:rFonts w:eastAsia="Times New Roman" w:cs="Times New Roman"/>
          <w:i/>
        </w:rPr>
        <w:t>R</w:t>
      </w:r>
      <w:r w:rsidRPr="005D4D0D">
        <w:rPr>
          <w:vertAlign w:val="subscript"/>
        </w:rPr>
        <w:t>2</w:t>
      </w:r>
      <w:r w:rsidR="005D4D0D" w:rsidRPr="005D4D0D">
        <w:rPr>
          <w:rFonts w:hint="eastAsia"/>
        </w:rPr>
        <w:t xml:space="preserve"> </w:t>
      </w:r>
      <w:r w:rsidRPr="005D4D0D">
        <w:rPr>
          <w:rFonts w:eastAsia="Times New Roman" w:cs="Times New Roman"/>
        </w:rPr>
        <w:t>=</w:t>
      </w:r>
      <w:r w:rsidR="005D4D0D" w:rsidRPr="005D4D0D">
        <w:rPr>
          <w:rFonts w:eastAsiaTheme="minorEastAsia" w:cs="Times New Roman" w:hint="eastAsia"/>
        </w:rPr>
        <w:t xml:space="preserve"> </w:t>
      </w:r>
      <w:r w:rsidRPr="005D4D0D">
        <w:rPr>
          <w:rFonts w:eastAsia="Times New Roman" w:cs="Times New Roman"/>
          <w:i/>
        </w:rPr>
        <w:t>R</w:t>
      </w:r>
      <w:r w:rsidRPr="005D4D0D">
        <w:rPr>
          <w:vertAlign w:val="subscript"/>
        </w:rPr>
        <w:t>3</w:t>
      </w:r>
      <w:r w:rsidR="005D4D0D" w:rsidRPr="005D4D0D">
        <w:rPr>
          <w:rFonts w:hint="eastAsia"/>
        </w:rPr>
        <w:t xml:space="preserve"> </w:t>
      </w:r>
      <w:r w:rsidRPr="005D4D0D">
        <w:rPr>
          <w:rFonts w:eastAsia="Times New Roman" w:cs="Times New Roman"/>
        </w:rPr>
        <w:t>=</w:t>
      </w:r>
      <w:r w:rsidR="005D4D0D" w:rsidRPr="005D4D0D">
        <w:rPr>
          <w:rFonts w:eastAsiaTheme="minorEastAsia" w:cs="Times New Roman" w:hint="eastAsia"/>
        </w:rPr>
        <w:t xml:space="preserve"> </w:t>
      </w:r>
      <w:r w:rsidRPr="005D4D0D">
        <w:rPr>
          <w:rFonts w:eastAsia="Times New Roman" w:cs="Times New Roman"/>
          <w:i/>
        </w:rPr>
        <w:t>R</w:t>
      </w:r>
      <w:r w:rsidRPr="005D4D0D">
        <w:rPr>
          <w:vertAlign w:val="subscript"/>
        </w:rPr>
        <w:t>4</w:t>
      </w:r>
      <w:r w:rsidR="005D4D0D" w:rsidRPr="005D4D0D">
        <w:rPr>
          <w:rFonts w:hint="eastAsia"/>
        </w:rPr>
        <w:t xml:space="preserve"> </w:t>
      </w:r>
      <w:r w:rsidRPr="005D4D0D">
        <w:rPr>
          <w:rFonts w:eastAsia="Times New Roman" w:cs="Times New Roman"/>
        </w:rPr>
        <w:t>=</w:t>
      </w:r>
      <w:r w:rsidR="005D4D0D" w:rsidRPr="005D4D0D">
        <w:rPr>
          <w:rFonts w:eastAsiaTheme="minorEastAsia" w:cs="Times New Roman" w:hint="eastAsia"/>
        </w:rPr>
        <w:t xml:space="preserve"> </w:t>
      </w:r>
      <w:r w:rsidRPr="005D4D0D">
        <w:rPr>
          <w:rFonts w:eastAsia="Times New Roman" w:cs="Times New Roman"/>
          <w:i/>
        </w:rPr>
        <w:t>R</w:t>
      </w:r>
      <w:r w:rsidRPr="005D4D0D">
        <w:rPr>
          <w:vertAlign w:val="subscript"/>
        </w:rPr>
        <w:t>0</w:t>
      </w:r>
      <w:r w:rsidRPr="005D4D0D">
        <w:t>，测得</w:t>
      </w:r>
      <w:r w:rsidRPr="005D4D0D">
        <w:rPr>
          <w:rFonts w:eastAsia="Times New Roman" w:cs="Times New Roman"/>
          <w:i/>
        </w:rPr>
        <w:t>e</w:t>
      </w:r>
      <w:r w:rsidRPr="005D4D0D">
        <w:rPr>
          <w:i/>
        </w:rPr>
        <w:t>、</w:t>
      </w:r>
      <w:r w:rsidRPr="005D4D0D">
        <w:rPr>
          <w:rFonts w:eastAsia="Times New Roman" w:cs="Times New Roman"/>
          <w:i/>
        </w:rPr>
        <w:t>f</w:t>
      </w:r>
      <w:r w:rsidRPr="005D4D0D">
        <w:t>两端的电势差为</w:t>
      </w:r>
      <w:r w:rsidRPr="005D4D0D">
        <w:rPr>
          <w:rFonts w:eastAsia="Times New Roman" w:cs="Times New Roman"/>
        </w:rPr>
        <w:t>0</w:t>
      </w:r>
      <w:r w:rsidRPr="005D4D0D">
        <w:t>。现施加待测磁场，其方向水平向右、且垂直于金属杆，则金属杆</w:t>
      </w:r>
      <w:r w:rsidRPr="005D4D0D">
        <w:rPr>
          <w:rFonts w:eastAsia="Times New Roman" w:cs="Times New Roman"/>
          <w:i/>
        </w:rPr>
        <w:t>ab</w:t>
      </w:r>
      <w:r w:rsidRPr="005D4D0D">
        <w:rPr>
          <w:i/>
        </w:rPr>
        <w:t>、</w:t>
      </w:r>
      <w:r w:rsidRPr="005D4D0D">
        <w:rPr>
          <w:rFonts w:eastAsia="Times New Roman" w:cs="Times New Roman"/>
          <w:i/>
        </w:rPr>
        <w:t>cd</w:t>
      </w:r>
      <w:r w:rsidRPr="005D4D0D">
        <w:t>受安培力作用，使悬梁</w:t>
      </w:r>
      <w:r w:rsidRPr="005D4D0D">
        <w:rPr>
          <w:rFonts w:eastAsia="Times New Roman" w:cs="Times New Roman"/>
          <w:i/>
        </w:rPr>
        <w:t>OA</w:t>
      </w:r>
      <w:r w:rsidRPr="005D4D0D">
        <w:rPr>
          <w:i/>
        </w:rPr>
        <w:t>、</w:t>
      </w:r>
      <w:r w:rsidRPr="005D4D0D">
        <w:rPr>
          <w:rFonts w:eastAsia="Times New Roman" w:cs="Times New Roman"/>
          <w:i/>
        </w:rPr>
        <w:t>OD</w:t>
      </w:r>
      <w:r w:rsidRPr="005D4D0D">
        <w:t>产生形变，四个应变片的阻值发生相应变化，其变化量的绝对值均为</w:t>
      </w:r>
      <w:r w:rsidRPr="005D4D0D">
        <w:rPr>
          <w:rFonts w:eastAsia="Times New Roman" w:cs="Times New Roman"/>
        </w:rPr>
        <w:t>Δ</w:t>
      </w:r>
      <w:r w:rsidRPr="005D4D0D">
        <w:rPr>
          <w:rFonts w:eastAsia="Times New Roman" w:cs="Times New Roman"/>
          <w:i/>
        </w:rPr>
        <w:t>R</w:t>
      </w:r>
      <w:r w:rsidRPr="005D4D0D">
        <w:t>，此时测得</w:t>
      </w:r>
      <w:r w:rsidRPr="005D4D0D">
        <w:rPr>
          <w:rFonts w:eastAsia="Times New Roman" w:cs="Times New Roman"/>
          <w:i/>
        </w:rPr>
        <w:t>e</w:t>
      </w:r>
      <w:r w:rsidRPr="005D4D0D">
        <w:rPr>
          <w:i/>
        </w:rPr>
        <w:t>、</w:t>
      </w:r>
      <w:r w:rsidRPr="005D4D0D">
        <w:rPr>
          <w:rFonts w:eastAsia="Times New Roman" w:cs="Times New Roman"/>
          <w:i/>
        </w:rPr>
        <w:t>f</w:t>
      </w:r>
      <w:r w:rsidRPr="005D4D0D">
        <w:t>两端的电势差为</w:t>
      </w:r>
      <w:r w:rsidRPr="005D4D0D">
        <w:rPr>
          <w:rFonts w:eastAsia="Times New Roman" w:cs="Times New Roman"/>
          <w:i/>
        </w:rPr>
        <w:t>U</w:t>
      </w:r>
      <w:r w:rsidRPr="005D4D0D">
        <w:rPr>
          <w:vertAlign w:val="subscript"/>
        </w:rPr>
        <w:t>ef</w:t>
      </w:r>
      <w:r w:rsidR="00664856">
        <w:rPr>
          <w:rFonts w:ascii="宋体" w:hAnsi="宋体" w:hint="eastAsia"/>
        </w:rPr>
        <w:t>，</w:t>
      </w:r>
      <w:r w:rsidRPr="005D4D0D">
        <w:t>从而得到待测磁场磁感应强度</w:t>
      </w:r>
      <w:r w:rsidRPr="005D4D0D">
        <w:rPr>
          <w:rFonts w:eastAsia="Times New Roman" w:cs="Times New Roman"/>
          <w:i/>
        </w:rPr>
        <w:t>B</w:t>
      </w:r>
      <w:r w:rsidRPr="005D4D0D">
        <w:t>的</w:t>
      </w:r>
      <w:commentRangeStart w:id="25"/>
      <w:r w:rsidRPr="005D4D0D">
        <w:t>大小</w:t>
      </w:r>
      <w:commentRangeEnd w:id="25"/>
      <w:r w:rsidRPr="005D4D0D">
        <w:rPr>
          <w:rStyle w:val="aa"/>
          <w:szCs w:val="24"/>
        </w:rPr>
        <w:commentReference w:id="25"/>
      </w:r>
      <w:r w:rsidRPr="005D4D0D">
        <w:t>。</w:t>
      </w:r>
    </w:p>
    <w:p w14:paraId="7E759F3F" w14:textId="77777777" w:rsidR="002A6520" w:rsidRPr="005D4D0D" w:rsidRDefault="00000000" w:rsidP="00DF7EF2">
      <w:r w:rsidRPr="005D4D0D">
        <w:rPr>
          <w:noProof/>
        </w:rPr>
        <w:drawing>
          <wp:inline distT="0" distB="0" distL="0" distR="0" wp14:anchorId="5EF20930" wp14:editId="1B5D89B3">
            <wp:extent cx="4497140" cy="1533525"/>
            <wp:effectExtent l="0" t="0" r="0"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125"/>
                    <a:stretch>
                      <a:fillRect/>
                    </a:stretch>
                  </pic:blipFill>
                  <pic:spPr>
                    <a:xfrm>
                      <a:off x="0" y="0"/>
                      <a:ext cx="4497140" cy="1533525"/>
                    </a:xfrm>
                    <a:prstGeom prst="rect">
                      <a:avLst/>
                    </a:prstGeom>
                  </pic:spPr>
                </pic:pic>
              </a:graphicData>
            </a:graphic>
          </wp:inline>
        </w:drawing>
      </w:r>
    </w:p>
    <w:p w14:paraId="016B2868" w14:textId="207D8761" w:rsidR="002A6520" w:rsidRPr="005D4D0D" w:rsidRDefault="00000000" w:rsidP="00DF7EF2">
      <w:r w:rsidRPr="005D4D0D">
        <w:t>（</w:t>
      </w:r>
      <w:r w:rsidRPr="005D4D0D">
        <w:t>1</w:t>
      </w:r>
      <w:r w:rsidRPr="005D4D0D">
        <w:t>）判断金属杆</w:t>
      </w:r>
      <w:r w:rsidRPr="005D4D0D">
        <w:rPr>
          <w:rFonts w:eastAsia="Times New Roman" w:cs="Times New Roman"/>
          <w:i/>
        </w:rPr>
        <w:t>ab</w:t>
      </w:r>
      <w:r w:rsidRPr="005D4D0D">
        <w:t>和</w:t>
      </w:r>
      <w:r w:rsidRPr="005D4D0D">
        <w:rPr>
          <w:rFonts w:eastAsia="Times New Roman" w:cs="Times New Roman"/>
          <w:i/>
        </w:rPr>
        <w:t>cd</w:t>
      </w:r>
      <w:r w:rsidRPr="005D4D0D">
        <w:t>所受安培力的方向</w:t>
      </w:r>
      <w:r w:rsidR="005D4D0D" w:rsidRPr="005D4D0D">
        <w:rPr>
          <w:rFonts w:hint="eastAsia"/>
        </w:rPr>
        <w:t>；</w:t>
      </w:r>
    </w:p>
    <w:p w14:paraId="06F9BC48" w14:textId="77777777" w:rsidR="002A6520" w:rsidRPr="005D4D0D" w:rsidRDefault="00000000" w:rsidP="00DF7EF2">
      <w:r w:rsidRPr="005D4D0D">
        <w:t>（</w:t>
      </w:r>
      <w:r w:rsidRPr="005D4D0D">
        <w:t>2</w:t>
      </w:r>
      <w:r w:rsidRPr="005D4D0D">
        <w:t>）写出上述四个电阻的阻值（用</w:t>
      </w:r>
      <w:r w:rsidRPr="005D4D0D">
        <w:rPr>
          <w:rFonts w:eastAsia="Times New Roman" w:cs="Times New Roman"/>
          <w:i/>
        </w:rPr>
        <w:t>R</w:t>
      </w:r>
      <w:r w:rsidRPr="005D4D0D">
        <w:rPr>
          <w:vertAlign w:val="subscript"/>
        </w:rPr>
        <w:t>0</w:t>
      </w:r>
      <w:r w:rsidRPr="005D4D0D">
        <w:t>和</w:t>
      </w:r>
      <w:r w:rsidRPr="005D4D0D">
        <w:rPr>
          <w:rFonts w:eastAsia="Times New Roman" w:cs="Times New Roman"/>
        </w:rPr>
        <w:t>Δ</w:t>
      </w:r>
      <w:r w:rsidRPr="005D4D0D">
        <w:rPr>
          <w:rFonts w:eastAsia="Times New Roman" w:cs="Times New Roman"/>
          <w:i/>
        </w:rPr>
        <w:t>R</w:t>
      </w:r>
      <w:r w:rsidRPr="005D4D0D">
        <w:t>表示）；</w:t>
      </w:r>
    </w:p>
    <w:p w14:paraId="35B8C6DD" w14:textId="48F85707" w:rsidR="002A6520" w:rsidRPr="005D4D0D" w:rsidRDefault="00000000" w:rsidP="00DF7EF2">
      <w:r w:rsidRPr="005D4D0D">
        <w:t>（</w:t>
      </w:r>
      <w:r w:rsidRPr="005D4D0D">
        <w:t>3</w:t>
      </w:r>
      <w:r w:rsidRPr="005D4D0D">
        <w:t>）已知电阻变化量和所受的安培力成正比关系，且比例系数为</w:t>
      </w:r>
      <w:r w:rsidR="005D4D0D" w:rsidRPr="005D4D0D">
        <w:rPr>
          <w:rFonts w:cs="Times New Roman"/>
          <w:i/>
          <w:iCs/>
        </w:rPr>
        <w:t>α</w:t>
      </w:r>
      <w:r w:rsidRPr="005D4D0D">
        <w:t>，求</w:t>
      </w:r>
      <w:r w:rsidR="005D4D0D" w:rsidRPr="005D4D0D">
        <w:rPr>
          <w:rFonts w:hint="eastAsia"/>
          <w:i/>
          <w:iCs/>
        </w:rPr>
        <w:t>U</w:t>
      </w:r>
      <w:r w:rsidR="005D4D0D" w:rsidRPr="005D4D0D">
        <w:rPr>
          <w:rFonts w:hint="eastAsia"/>
          <w:vertAlign w:val="subscript"/>
        </w:rPr>
        <w:t>ef</w:t>
      </w:r>
      <w:r w:rsidRPr="005D4D0D">
        <w:t>与</w:t>
      </w:r>
      <w:r w:rsidRPr="005D4D0D">
        <w:rPr>
          <w:rFonts w:eastAsia="Times New Roman" w:cs="Times New Roman"/>
          <w:i/>
        </w:rPr>
        <w:t>B</w:t>
      </w:r>
      <w:r w:rsidRPr="005D4D0D">
        <w:t>之间的关系。</w:t>
      </w:r>
    </w:p>
    <w:p w14:paraId="0A7E1D2D" w14:textId="2969D64B" w:rsidR="002A6520" w:rsidRPr="00410D7B" w:rsidRDefault="00000000" w:rsidP="005D4D0D">
      <w:pPr>
        <w:rPr>
          <w:color w:val="EE0000"/>
        </w:rPr>
      </w:pPr>
      <w:r w:rsidRPr="00410D7B">
        <w:rPr>
          <w:color w:val="EE0000"/>
        </w:rPr>
        <w:t>【解析】</w:t>
      </w:r>
      <w:r w:rsidR="005D4D0D">
        <w:rPr>
          <w:rFonts w:hint="eastAsia"/>
          <w:color w:val="EE0000"/>
        </w:rPr>
        <w:t>（</w:t>
      </w:r>
      <w:r w:rsidR="005D4D0D">
        <w:rPr>
          <w:rFonts w:hint="eastAsia"/>
          <w:color w:val="EE0000"/>
        </w:rPr>
        <w:t>1</w:t>
      </w:r>
      <w:r w:rsidR="005D4D0D">
        <w:rPr>
          <w:rFonts w:hint="eastAsia"/>
          <w:color w:val="EE0000"/>
        </w:rPr>
        <w:t>）</w:t>
      </w:r>
      <w:r w:rsidRPr="00410D7B">
        <w:rPr>
          <w:color w:val="EE0000"/>
        </w:rPr>
        <w:t>根据左手定则可知</w:t>
      </w:r>
      <w:r w:rsidRPr="00410D7B">
        <w:rPr>
          <w:rFonts w:eastAsia="Times New Roman" w:cs="Times New Roman"/>
          <w:i/>
          <w:color w:val="EE0000"/>
        </w:rPr>
        <w:t>ab</w:t>
      </w:r>
      <w:r w:rsidRPr="00410D7B">
        <w:rPr>
          <w:color w:val="EE0000"/>
        </w:rPr>
        <w:t>所受安培力方向竖直向下；</w:t>
      </w:r>
      <w:r w:rsidRPr="00410D7B">
        <w:rPr>
          <w:rFonts w:eastAsia="Times New Roman" w:cs="Times New Roman"/>
          <w:i/>
          <w:color w:val="EE0000"/>
        </w:rPr>
        <w:t>cd</w:t>
      </w:r>
      <w:r w:rsidRPr="00410D7B">
        <w:rPr>
          <w:color w:val="EE0000"/>
        </w:rPr>
        <w:t>所受安培力方向竖直向上。</w:t>
      </w:r>
    </w:p>
    <w:p w14:paraId="6B9D390C" w14:textId="77777777" w:rsidR="005D4D0D" w:rsidRDefault="005D4D0D" w:rsidP="005D4D0D">
      <w:pPr>
        <w:rPr>
          <w:color w:val="EE0000"/>
        </w:rPr>
      </w:pPr>
      <w:r>
        <w:rPr>
          <w:rFonts w:hint="eastAsia"/>
          <w:color w:val="EE0000"/>
        </w:rPr>
        <w:t>（</w:t>
      </w:r>
      <w:r>
        <w:rPr>
          <w:rFonts w:hint="eastAsia"/>
          <w:color w:val="EE0000"/>
        </w:rPr>
        <w:t>2</w:t>
      </w:r>
      <w:r>
        <w:rPr>
          <w:rFonts w:hint="eastAsia"/>
          <w:color w:val="EE0000"/>
        </w:rPr>
        <w:t>）</w:t>
      </w:r>
      <w:r w:rsidRPr="00410D7B">
        <w:rPr>
          <w:color w:val="EE0000"/>
        </w:rPr>
        <w:t>由题意可知</w:t>
      </w:r>
      <w:r w:rsidRPr="00410D7B">
        <w:rPr>
          <w:rFonts w:eastAsia="Times New Roman" w:cs="Times New Roman"/>
          <w:i/>
          <w:color w:val="EE0000"/>
        </w:rPr>
        <w:t>ab</w:t>
      </w:r>
      <w:r w:rsidRPr="00410D7B">
        <w:rPr>
          <w:color w:val="EE0000"/>
        </w:rPr>
        <w:t>向上弯曲，使</w:t>
      </w:r>
      <w:r w:rsidRPr="00410D7B">
        <w:rPr>
          <w:rFonts w:eastAsia="Times New Roman" w:cs="Times New Roman"/>
          <w:i/>
          <w:color w:val="EE0000"/>
        </w:rPr>
        <w:t>R</w:t>
      </w:r>
      <w:r w:rsidRPr="00410D7B">
        <w:rPr>
          <w:color w:val="EE0000"/>
          <w:vertAlign w:val="subscript"/>
        </w:rPr>
        <w:t>1</w:t>
      </w:r>
      <w:r w:rsidRPr="00410D7B">
        <w:rPr>
          <w:color w:val="EE0000"/>
        </w:rPr>
        <w:t>被拉伸（阻值增大）、</w:t>
      </w:r>
      <w:r w:rsidRPr="005D4D0D">
        <w:rPr>
          <w:rFonts w:eastAsia="Times New Roman" w:cs="Times New Roman"/>
          <w:i/>
          <w:iCs/>
          <w:color w:val="EE0000"/>
        </w:rPr>
        <w:t>R</w:t>
      </w:r>
      <w:r w:rsidRPr="00410D7B">
        <w:rPr>
          <w:color w:val="EE0000"/>
          <w:vertAlign w:val="subscript"/>
        </w:rPr>
        <w:t>3</w:t>
      </w:r>
      <w:r w:rsidRPr="00410D7B">
        <w:rPr>
          <w:color w:val="EE0000"/>
        </w:rPr>
        <w:t>被压缩（阻值减小），故</w:t>
      </w:r>
    </w:p>
    <w:p w14:paraId="52B79C8F" w14:textId="5931D306" w:rsidR="002A6520" w:rsidRPr="00410D7B" w:rsidRDefault="005D4D0D" w:rsidP="005D4D0D">
      <w:pPr>
        <w:rPr>
          <w:color w:val="EE0000"/>
        </w:rPr>
      </w:pPr>
      <w:r w:rsidRPr="005D4D0D">
        <w:rPr>
          <w:rFonts w:hint="eastAsia"/>
          <w:i/>
          <w:iCs/>
          <w:color w:val="EE0000"/>
        </w:rPr>
        <w:t>R</w:t>
      </w:r>
      <w:r>
        <w:rPr>
          <w:rFonts w:hint="eastAsia"/>
          <w:color w:val="EE0000"/>
          <w:vertAlign w:val="subscript"/>
        </w:rPr>
        <w:t>1</w:t>
      </w:r>
      <w:r>
        <w:rPr>
          <w:rFonts w:hint="eastAsia"/>
          <w:color w:val="EE0000"/>
        </w:rPr>
        <w:t xml:space="preserve"> = </w:t>
      </w:r>
      <w:r w:rsidRPr="005D4D0D">
        <w:rPr>
          <w:rFonts w:hint="eastAsia"/>
          <w:i/>
          <w:iCs/>
          <w:color w:val="EE0000"/>
        </w:rPr>
        <w:t>R</w:t>
      </w:r>
      <w:r>
        <w:rPr>
          <w:rFonts w:hint="eastAsia"/>
          <w:color w:val="EE0000"/>
          <w:vertAlign w:val="subscript"/>
        </w:rPr>
        <w:t>0</w:t>
      </w:r>
      <w:r>
        <w:rPr>
          <w:rFonts w:hint="eastAsia"/>
          <w:color w:val="EE0000"/>
        </w:rPr>
        <w:t xml:space="preserve"> + </w:t>
      </w:r>
      <w:r>
        <w:rPr>
          <w:rFonts w:cs="Times New Roman"/>
          <w:color w:val="EE0000"/>
        </w:rPr>
        <w:t>Δ</w:t>
      </w:r>
      <w:r w:rsidRPr="005D4D0D">
        <w:rPr>
          <w:rFonts w:hint="eastAsia"/>
          <w:i/>
          <w:iCs/>
          <w:color w:val="EE0000"/>
        </w:rPr>
        <w:t>R</w:t>
      </w:r>
      <w:r>
        <w:rPr>
          <w:rFonts w:hint="eastAsia"/>
          <w:color w:val="EE0000"/>
        </w:rPr>
        <w:t>，</w:t>
      </w:r>
      <w:r w:rsidRPr="005D4D0D">
        <w:rPr>
          <w:rFonts w:hint="eastAsia"/>
          <w:i/>
          <w:iCs/>
          <w:color w:val="EE0000"/>
        </w:rPr>
        <w:t>R</w:t>
      </w:r>
      <w:r>
        <w:rPr>
          <w:rFonts w:hint="eastAsia"/>
          <w:color w:val="EE0000"/>
          <w:vertAlign w:val="subscript"/>
        </w:rPr>
        <w:t>3</w:t>
      </w:r>
      <w:r>
        <w:rPr>
          <w:rFonts w:hint="eastAsia"/>
          <w:color w:val="EE0000"/>
        </w:rPr>
        <w:t xml:space="preserve"> = </w:t>
      </w:r>
      <w:r w:rsidRPr="005D4D0D">
        <w:rPr>
          <w:rFonts w:hint="eastAsia"/>
          <w:i/>
          <w:iCs/>
          <w:color w:val="EE0000"/>
        </w:rPr>
        <w:t>R</w:t>
      </w:r>
      <w:r>
        <w:rPr>
          <w:rFonts w:hint="eastAsia"/>
          <w:color w:val="EE0000"/>
          <w:vertAlign w:val="subscript"/>
        </w:rPr>
        <w:t>0</w:t>
      </w:r>
      <w:r>
        <w:rPr>
          <w:rFonts w:hint="eastAsia"/>
          <w:color w:val="EE0000"/>
        </w:rPr>
        <w:t xml:space="preserve"> </w:t>
      </w:r>
      <w:r>
        <w:rPr>
          <w:rFonts w:cs="Times New Roman"/>
          <w:color w:val="EE0000"/>
        </w:rPr>
        <w:t>−</w:t>
      </w:r>
      <w:r>
        <w:rPr>
          <w:rFonts w:hint="eastAsia"/>
          <w:color w:val="EE0000"/>
        </w:rPr>
        <w:t xml:space="preserve"> </w:t>
      </w:r>
      <w:r>
        <w:rPr>
          <w:rFonts w:cs="Times New Roman"/>
          <w:color w:val="EE0000"/>
        </w:rPr>
        <w:t>Δ</w:t>
      </w:r>
      <w:r w:rsidRPr="005D4D0D">
        <w:rPr>
          <w:rFonts w:hint="eastAsia"/>
          <w:i/>
          <w:iCs/>
          <w:color w:val="EE0000"/>
        </w:rPr>
        <w:t>R</w:t>
      </w:r>
    </w:p>
    <w:p w14:paraId="375A6534" w14:textId="77777777" w:rsidR="005D4D0D" w:rsidRDefault="00000000" w:rsidP="00DF7EF2">
      <w:pPr>
        <w:rPr>
          <w:color w:val="EE0000"/>
        </w:rPr>
      </w:pPr>
      <w:r w:rsidRPr="00410D7B">
        <w:rPr>
          <w:rFonts w:eastAsia="Times New Roman" w:cs="Times New Roman"/>
          <w:i/>
          <w:color w:val="EE0000"/>
        </w:rPr>
        <w:t>cd</w:t>
      </w:r>
      <w:r w:rsidRPr="00410D7B">
        <w:rPr>
          <w:color w:val="EE0000"/>
        </w:rPr>
        <w:t>向下弯曲，使</w:t>
      </w:r>
      <w:r w:rsidRPr="00410D7B">
        <w:rPr>
          <w:rFonts w:eastAsia="Times New Roman" w:cs="Times New Roman"/>
          <w:i/>
          <w:color w:val="EE0000"/>
        </w:rPr>
        <w:t>R</w:t>
      </w:r>
      <w:r w:rsidRPr="00410D7B">
        <w:rPr>
          <w:color w:val="EE0000"/>
          <w:vertAlign w:val="subscript"/>
        </w:rPr>
        <w:t>2</w:t>
      </w:r>
      <w:r w:rsidRPr="00410D7B">
        <w:rPr>
          <w:color w:val="EE0000"/>
        </w:rPr>
        <w:t>被压缩（阻值减小）、</w:t>
      </w:r>
      <w:r w:rsidRPr="00410D7B">
        <w:rPr>
          <w:rFonts w:eastAsia="Times New Roman" w:cs="Times New Roman"/>
          <w:i/>
          <w:color w:val="EE0000"/>
        </w:rPr>
        <w:t>R</w:t>
      </w:r>
      <w:r w:rsidRPr="00410D7B">
        <w:rPr>
          <w:color w:val="EE0000"/>
          <w:vertAlign w:val="subscript"/>
        </w:rPr>
        <w:t>4</w:t>
      </w:r>
      <w:r w:rsidRPr="00410D7B">
        <w:rPr>
          <w:color w:val="EE0000"/>
        </w:rPr>
        <w:t>被拉伸（阻值增大），故</w:t>
      </w:r>
    </w:p>
    <w:p w14:paraId="68FE0B9D" w14:textId="24822A6D" w:rsidR="002A6520" w:rsidRPr="00410D7B" w:rsidRDefault="005D4D0D" w:rsidP="00DF7EF2">
      <w:pPr>
        <w:rPr>
          <w:color w:val="EE0000"/>
        </w:rPr>
      </w:pPr>
      <w:r w:rsidRPr="005D4D0D">
        <w:rPr>
          <w:rFonts w:hint="eastAsia"/>
          <w:i/>
          <w:iCs/>
          <w:color w:val="EE0000"/>
        </w:rPr>
        <w:t>R</w:t>
      </w:r>
      <w:r>
        <w:rPr>
          <w:rFonts w:hint="eastAsia"/>
          <w:color w:val="EE0000"/>
          <w:vertAlign w:val="subscript"/>
        </w:rPr>
        <w:t>2</w:t>
      </w:r>
      <w:r>
        <w:rPr>
          <w:rFonts w:hint="eastAsia"/>
          <w:color w:val="EE0000"/>
        </w:rPr>
        <w:t xml:space="preserve"> = </w:t>
      </w:r>
      <w:r w:rsidRPr="005D4D0D">
        <w:rPr>
          <w:rFonts w:hint="eastAsia"/>
          <w:i/>
          <w:iCs/>
          <w:color w:val="EE0000"/>
        </w:rPr>
        <w:t>R</w:t>
      </w:r>
      <w:r>
        <w:rPr>
          <w:rFonts w:hint="eastAsia"/>
          <w:color w:val="EE0000"/>
          <w:vertAlign w:val="subscript"/>
        </w:rPr>
        <w:t>0</w:t>
      </w:r>
      <w:r>
        <w:rPr>
          <w:rFonts w:hint="eastAsia"/>
          <w:color w:val="EE0000"/>
        </w:rPr>
        <w:t xml:space="preserve"> </w:t>
      </w:r>
      <w:r>
        <w:rPr>
          <w:rFonts w:cs="Times New Roman"/>
          <w:color w:val="EE0000"/>
        </w:rPr>
        <w:t>−</w:t>
      </w:r>
      <w:r>
        <w:rPr>
          <w:rFonts w:hint="eastAsia"/>
          <w:color w:val="EE0000"/>
        </w:rPr>
        <w:t xml:space="preserve"> </w:t>
      </w:r>
      <w:r>
        <w:rPr>
          <w:rFonts w:cs="Times New Roman"/>
          <w:color w:val="EE0000"/>
        </w:rPr>
        <w:t>Δ</w:t>
      </w:r>
      <w:r w:rsidRPr="005D4D0D">
        <w:rPr>
          <w:rFonts w:hint="eastAsia"/>
          <w:i/>
          <w:iCs/>
          <w:color w:val="EE0000"/>
        </w:rPr>
        <w:t>R</w:t>
      </w:r>
      <w:r w:rsidRPr="00410D7B">
        <w:rPr>
          <w:color w:val="EE0000"/>
        </w:rPr>
        <w:t>，</w:t>
      </w:r>
      <w:r w:rsidRPr="005D4D0D">
        <w:rPr>
          <w:rFonts w:hint="eastAsia"/>
          <w:i/>
          <w:iCs/>
          <w:color w:val="EE0000"/>
        </w:rPr>
        <w:t>R</w:t>
      </w:r>
      <w:r>
        <w:rPr>
          <w:rFonts w:hint="eastAsia"/>
          <w:color w:val="EE0000"/>
          <w:vertAlign w:val="subscript"/>
        </w:rPr>
        <w:t>4</w:t>
      </w:r>
      <w:r>
        <w:rPr>
          <w:rFonts w:hint="eastAsia"/>
          <w:color w:val="EE0000"/>
        </w:rPr>
        <w:t xml:space="preserve"> = </w:t>
      </w:r>
      <w:r w:rsidRPr="005D4D0D">
        <w:rPr>
          <w:rFonts w:hint="eastAsia"/>
          <w:i/>
          <w:iCs/>
          <w:color w:val="EE0000"/>
        </w:rPr>
        <w:t>R</w:t>
      </w:r>
      <w:r>
        <w:rPr>
          <w:rFonts w:hint="eastAsia"/>
          <w:color w:val="EE0000"/>
          <w:vertAlign w:val="subscript"/>
        </w:rPr>
        <w:t>0</w:t>
      </w:r>
      <w:r>
        <w:rPr>
          <w:rFonts w:hint="eastAsia"/>
          <w:color w:val="EE0000"/>
        </w:rPr>
        <w:t xml:space="preserve"> + </w:t>
      </w:r>
      <w:r>
        <w:rPr>
          <w:rFonts w:cs="Times New Roman"/>
          <w:color w:val="EE0000"/>
        </w:rPr>
        <w:t>Δ</w:t>
      </w:r>
      <w:r w:rsidRPr="005D4D0D">
        <w:rPr>
          <w:rFonts w:hint="eastAsia"/>
          <w:i/>
          <w:iCs/>
          <w:color w:val="EE0000"/>
        </w:rPr>
        <w:t>R</w:t>
      </w:r>
    </w:p>
    <w:p w14:paraId="1362A1B6" w14:textId="2451BA6A" w:rsidR="002A6520" w:rsidRPr="00410D7B" w:rsidRDefault="005D4D0D" w:rsidP="005D4D0D">
      <w:pPr>
        <w:rPr>
          <w:color w:val="EE0000"/>
        </w:rPr>
      </w:pPr>
      <w:r>
        <w:rPr>
          <w:rFonts w:hint="eastAsia"/>
          <w:color w:val="EE0000"/>
        </w:rPr>
        <w:t>（</w:t>
      </w:r>
      <w:r>
        <w:rPr>
          <w:rFonts w:hint="eastAsia"/>
          <w:color w:val="EE0000"/>
        </w:rPr>
        <w:t>3</w:t>
      </w:r>
      <w:r>
        <w:rPr>
          <w:rFonts w:hint="eastAsia"/>
          <w:color w:val="EE0000"/>
        </w:rPr>
        <w:t>）</w:t>
      </w:r>
      <w:r w:rsidRPr="00410D7B">
        <w:rPr>
          <w:color w:val="EE0000"/>
        </w:rPr>
        <w:t>由图可知</w:t>
      </w:r>
      <w:r w:rsidRPr="00410D7B">
        <w:rPr>
          <w:rFonts w:eastAsia="Times New Roman" w:cs="Times New Roman"/>
          <w:i/>
          <w:color w:val="EE0000"/>
        </w:rPr>
        <w:t>R</w:t>
      </w:r>
      <w:r w:rsidRPr="00410D7B">
        <w:rPr>
          <w:color w:val="EE0000"/>
          <w:vertAlign w:val="subscript"/>
        </w:rPr>
        <w:t>1</w:t>
      </w:r>
      <w:r w:rsidRPr="00410D7B">
        <w:rPr>
          <w:color w:val="EE0000"/>
        </w:rPr>
        <w:t>与</w:t>
      </w:r>
      <w:r w:rsidRPr="00410D7B">
        <w:rPr>
          <w:rFonts w:eastAsia="Times New Roman" w:cs="Times New Roman"/>
          <w:i/>
          <w:color w:val="EE0000"/>
        </w:rPr>
        <w:t>R</w:t>
      </w:r>
      <w:r w:rsidRPr="00410D7B">
        <w:rPr>
          <w:color w:val="EE0000"/>
          <w:vertAlign w:val="subscript"/>
        </w:rPr>
        <w:t>2</w:t>
      </w:r>
      <w:r w:rsidRPr="00410D7B">
        <w:rPr>
          <w:color w:val="EE0000"/>
        </w:rPr>
        <w:t>串联，</w:t>
      </w:r>
      <w:r w:rsidRPr="00410D7B">
        <w:rPr>
          <w:rFonts w:eastAsia="Times New Roman" w:cs="Times New Roman"/>
          <w:i/>
          <w:color w:val="EE0000"/>
        </w:rPr>
        <w:t>R</w:t>
      </w:r>
      <w:r w:rsidRPr="00410D7B">
        <w:rPr>
          <w:color w:val="EE0000"/>
          <w:vertAlign w:val="subscript"/>
        </w:rPr>
        <w:t>3</w:t>
      </w:r>
      <w:r w:rsidRPr="00410D7B">
        <w:rPr>
          <w:color w:val="EE0000"/>
        </w:rPr>
        <w:t>与</w:t>
      </w:r>
      <w:r w:rsidRPr="00410D7B">
        <w:rPr>
          <w:rFonts w:eastAsia="Times New Roman" w:cs="Times New Roman"/>
          <w:i/>
          <w:color w:val="EE0000"/>
        </w:rPr>
        <w:t>R</w:t>
      </w:r>
      <w:r w:rsidRPr="00410D7B">
        <w:rPr>
          <w:color w:val="EE0000"/>
          <w:vertAlign w:val="subscript"/>
        </w:rPr>
        <w:t>4</w:t>
      </w:r>
      <w:r w:rsidRPr="00410D7B">
        <w:rPr>
          <w:color w:val="EE0000"/>
        </w:rPr>
        <w:t>串联，两条支路并联。</w:t>
      </w:r>
    </w:p>
    <w:p w14:paraId="49E26F1A" w14:textId="77777777" w:rsidR="002A6520" w:rsidRPr="00410D7B" w:rsidRDefault="00000000" w:rsidP="00DF7EF2">
      <w:pPr>
        <w:rPr>
          <w:color w:val="EE0000"/>
        </w:rPr>
      </w:pPr>
      <w:r w:rsidRPr="00410D7B">
        <w:rPr>
          <w:color w:val="EE0000"/>
        </w:rPr>
        <w:t>上支路总电阻为</w:t>
      </w:r>
      <w:r w:rsidRPr="00410D7B">
        <w:rPr>
          <w:color w:val="EE0000"/>
        </w:rPr>
        <w:object w:dxaOrig="4217" w:dyaOrig="403" w14:anchorId="0886D981">
          <v:shape id="_x0000_i1065" type="#_x0000_t75" alt="学科网(www.zxxk.com)--教育资源门户，提供试卷、教案、课件、论文、素材以及各类教学资源下载，还有大量而丰富的教学相关资讯！ pz6bFJWLL0tN+fUPil0Ivg==" style="width:210.8pt;height:20.2pt" o:ole="">
            <v:imagedata r:id="rId126" o:title="eqIdc7a1d789c3af1f9629a68c50ca2b529b"/>
          </v:shape>
          <o:OLEObject Type="Embed" ProgID="Equation.DSMT4" ShapeID="_x0000_i1065" DrawAspect="Content" ObjectID="_1834764933" r:id="rId127"/>
        </w:object>
      </w:r>
    </w:p>
    <w:p w14:paraId="0ECD03D4" w14:textId="77777777" w:rsidR="002A6520" w:rsidRPr="00410D7B" w:rsidRDefault="00000000" w:rsidP="00DF7EF2">
      <w:pPr>
        <w:rPr>
          <w:color w:val="EE0000"/>
        </w:rPr>
      </w:pPr>
      <w:r w:rsidRPr="00410D7B">
        <w:rPr>
          <w:color w:val="EE0000"/>
        </w:rPr>
        <w:t>电流</w:t>
      </w:r>
      <w:r w:rsidRPr="00410D7B">
        <w:rPr>
          <w:color w:val="EE0000"/>
        </w:rPr>
        <w:object w:dxaOrig="975" w:dyaOrig="675" w14:anchorId="3852D7A5">
          <v:shape id="_x0000_i1066" type="#_x0000_t75" alt="学科网(www.zxxk.com)--教育资源门户，提供试卷、教案、课件、论文、素材以及各类教学资源下载，还有大量而丰富的教学相关资讯！ pz6bFJWLL0tN+fUPil0Ivg==" style="width:48.55pt;height:33.8pt" o:ole="">
            <v:imagedata r:id="rId128" o:title="eqIdcd1245e087004a1ef33d049044c35116"/>
          </v:shape>
          <o:OLEObject Type="Embed" ProgID="Equation.DSMT4" ShapeID="_x0000_i1066" DrawAspect="Content" ObjectID="_1834764934" r:id="rId129"/>
        </w:object>
      </w:r>
    </w:p>
    <w:p w14:paraId="6A188526" w14:textId="77777777" w:rsidR="002A6520" w:rsidRPr="00410D7B" w:rsidRDefault="00000000" w:rsidP="00DF7EF2">
      <w:pPr>
        <w:rPr>
          <w:color w:val="EE0000"/>
        </w:rPr>
      </w:pPr>
      <w:r w:rsidRPr="00410D7B">
        <w:rPr>
          <w:i/>
          <w:color w:val="EE0000"/>
        </w:rPr>
        <w:lastRenderedPageBreak/>
        <w:t>f</w:t>
      </w:r>
      <w:r w:rsidRPr="00410D7B">
        <w:rPr>
          <w:color w:val="EE0000"/>
        </w:rPr>
        <w:t>点电势</w:t>
      </w:r>
      <w:r w:rsidRPr="00410D7B">
        <w:rPr>
          <w:color w:val="EE0000"/>
        </w:rPr>
        <w:object w:dxaOrig="2475" w:dyaOrig="720" w14:anchorId="5D27AE1B">
          <v:shape id="_x0000_i1067" type="#_x0000_t75" alt="学科网(www.zxxk.com)--教育资源门户，提供试卷、教案、课件、论文、素材以及各类教学资源下载，还有大量而丰富的教学相关资讯！ pz6bFJWLL0tN+fUPil0Ivg==" style="width:123.8pt;height:36.25pt" o:ole="">
            <v:imagedata r:id="rId130" o:title="eqId54f0f134b8474f7afe8a1c6088671456"/>
          </v:shape>
          <o:OLEObject Type="Embed" ProgID="Equation.DSMT4" ShapeID="_x0000_i1067" DrawAspect="Content" ObjectID="_1834764935" r:id="rId131"/>
        </w:object>
      </w:r>
    </w:p>
    <w:p w14:paraId="49B8F84B" w14:textId="77777777" w:rsidR="002A6520" w:rsidRPr="00410D7B" w:rsidRDefault="00000000" w:rsidP="00DF7EF2">
      <w:pPr>
        <w:rPr>
          <w:color w:val="EE0000"/>
        </w:rPr>
      </w:pPr>
      <w:r w:rsidRPr="00410D7B">
        <w:rPr>
          <w:color w:val="EE0000"/>
        </w:rPr>
        <w:t>下支路总电阻为</w:t>
      </w:r>
      <w:r w:rsidRPr="00410D7B">
        <w:rPr>
          <w:color w:val="EE0000"/>
        </w:rPr>
        <w:object w:dxaOrig="4217" w:dyaOrig="403" w14:anchorId="564F217E">
          <v:shape id="_x0000_i1068" type="#_x0000_t75" alt="学科网(www.zxxk.com)--教育资源门户，提供试卷、教案、课件、论文、素材以及各类教学资源下载，还有大量而丰富的教学相关资讯！ pz6bFJWLL0tN+fUPil0Ivg==" style="width:210.8pt;height:20.2pt" o:ole="">
            <v:imagedata r:id="rId132" o:title="eqId56e4d5ae6d2719b839f9aa130dd180b8"/>
          </v:shape>
          <o:OLEObject Type="Embed" ProgID="Equation.DSMT4" ShapeID="_x0000_i1068" DrawAspect="Content" ObjectID="_1834764936" r:id="rId133"/>
        </w:object>
      </w:r>
    </w:p>
    <w:p w14:paraId="581A27E4" w14:textId="77777777" w:rsidR="002A6520" w:rsidRPr="00410D7B" w:rsidRDefault="00000000" w:rsidP="00DF7EF2">
      <w:pPr>
        <w:rPr>
          <w:color w:val="EE0000"/>
        </w:rPr>
      </w:pPr>
      <w:r w:rsidRPr="00410D7B">
        <w:rPr>
          <w:color w:val="EE0000"/>
        </w:rPr>
        <w:t>电流</w:t>
      </w:r>
      <w:r w:rsidRPr="00410D7B">
        <w:rPr>
          <w:color w:val="EE0000"/>
        </w:rPr>
        <w:object w:dxaOrig="975" w:dyaOrig="675" w14:anchorId="34C4B6E4">
          <v:shape id="_x0000_i1069" type="#_x0000_t75" alt="学科网(www.zxxk.com)--教育资源门户，提供试卷、教案、课件、论文、素材以及各类教学资源下载，还有大量而丰富的教学相关资讯！ pz6bFJWLL0tN+fUPil0Ivg==" style="width:48.55pt;height:33.8pt" o:ole="">
            <v:imagedata r:id="rId134" o:title="eqId18b522ac563644ab401d6fc3e9347ad8"/>
          </v:shape>
          <o:OLEObject Type="Embed" ProgID="Equation.DSMT4" ShapeID="_x0000_i1069" DrawAspect="Content" ObjectID="_1834764937" r:id="rId135"/>
        </w:object>
      </w:r>
    </w:p>
    <w:p w14:paraId="7E793D13" w14:textId="77777777" w:rsidR="002A6520" w:rsidRPr="00410D7B" w:rsidRDefault="00000000" w:rsidP="00DF7EF2">
      <w:pPr>
        <w:rPr>
          <w:color w:val="EE0000"/>
        </w:rPr>
      </w:pPr>
      <w:r w:rsidRPr="00410D7B">
        <w:rPr>
          <w:i/>
          <w:color w:val="EE0000"/>
        </w:rPr>
        <w:t>e</w:t>
      </w:r>
      <w:r w:rsidRPr="00410D7B">
        <w:rPr>
          <w:color w:val="EE0000"/>
        </w:rPr>
        <w:t>点电势</w:t>
      </w:r>
      <w:r w:rsidRPr="00410D7B">
        <w:rPr>
          <w:color w:val="EE0000"/>
        </w:rPr>
        <w:object w:dxaOrig="2445" w:dyaOrig="720" w14:anchorId="79A913AE">
          <v:shape id="_x0000_i1070" type="#_x0000_t75" alt="学科网(www.zxxk.com)--教育资源门户，提供试卷、教案、课件、论文、素材以及各类教学资源下载，还有大量而丰富的教学相关资讯！ pz6bFJWLL0tN+fUPil0Ivg==" style="width:121.9pt;height:36.25pt" o:ole="">
            <v:imagedata r:id="rId136" o:title="eqId92b26a0fbbd3c4b250499f8285f65c22"/>
          </v:shape>
          <o:OLEObject Type="Embed" ProgID="Equation.DSMT4" ShapeID="_x0000_i1070" DrawAspect="Content" ObjectID="_1834764938" r:id="rId137"/>
        </w:object>
      </w:r>
    </w:p>
    <w:p w14:paraId="0C290DA6" w14:textId="77777777" w:rsidR="002A6520" w:rsidRPr="00410D7B" w:rsidRDefault="00000000" w:rsidP="00DF7EF2">
      <w:pPr>
        <w:rPr>
          <w:color w:val="EE0000"/>
        </w:rPr>
      </w:pPr>
      <w:r w:rsidRPr="00410D7B">
        <w:rPr>
          <w:i/>
          <w:color w:val="EE0000"/>
        </w:rPr>
        <w:t>e</w:t>
      </w:r>
      <w:r w:rsidRPr="00410D7B">
        <w:rPr>
          <w:color w:val="EE0000"/>
        </w:rPr>
        <w:t>、</w:t>
      </w:r>
      <w:r w:rsidRPr="00410D7B">
        <w:rPr>
          <w:i/>
          <w:color w:val="EE0000"/>
        </w:rPr>
        <w:t>f</w:t>
      </w:r>
      <w:r w:rsidRPr="00410D7B">
        <w:rPr>
          <w:color w:val="EE0000"/>
        </w:rPr>
        <w:t>两点间的电势差绝对值</w:t>
      </w:r>
      <w:r w:rsidRPr="00410D7B">
        <w:rPr>
          <w:color w:val="EE0000"/>
        </w:rPr>
        <w:object w:dxaOrig="2083" w:dyaOrig="677" w14:anchorId="6664E5A8">
          <v:shape id="_x0000_i1071" type="#_x0000_t75" alt="学科网(www.zxxk.com)--教育资源门户，提供试卷、教案、课件、论文、素材以及各类教学资源下载，还有大量而丰富的教学相关资讯！ pz6bFJWLL0tN+fUPil0Ivg==" style="width:104.45pt;height:33.8pt" o:ole="">
            <v:imagedata r:id="rId138" o:title="eqId3b084dc0b27cee647a4fc93e4285ebe7"/>
          </v:shape>
          <o:OLEObject Type="Embed" ProgID="Equation.DSMT4" ShapeID="_x0000_i1071" DrawAspect="Content" ObjectID="_1834764939" r:id="rId139"/>
        </w:object>
      </w:r>
    </w:p>
    <w:p w14:paraId="1DFD43A4" w14:textId="63A3B140" w:rsidR="002A6520" w:rsidRPr="00410D7B" w:rsidRDefault="00000000" w:rsidP="00DF7EF2">
      <w:pPr>
        <w:rPr>
          <w:color w:val="EE0000"/>
        </w:rPr>
      </w:pPr>
      <w:r w:rsidRPr="00410D7B">
        <w:rPr>
          <w:color w:val="EE0000"/>
        </w:rPr>
        <w:t>安培力与</w:t>
      </w:r>
      <w:r w:rsidRPr="00410D7B">
        <w:rPr>
          <w:color w:val="EE0000"/>
        </w:rPr>
        <w:t>Δ</w:t>
      </w:r>
      <w:r w:rsidRPr="00410D7B">
        <w:rPr>
          <w:i/>
          <w:color w:val="EE0000"/>
        </w:rPr>
        <w:t>R</w:t>
      </w:r>
      <w:r w:rsidRPr="00410D7B">
        <w:rPr>
          <w:color w:val="EE0000"/>
        </w:rPr>
        <w:t>的关系：</w:t>
      </w:r>
      <w:r w:rsidR="005D4D0D">
        <w:rPr>
          <w:rFonts w:cs="Times New Roman"/>
          <w:color w:val="EE0000"/>
        </w:rPr>
        <w:t>Δ</w:t>
      </w:r>
      <w:r w:rsidR="005D4D0D" w:rsidRPr="005D4D0D">
        <w:rPr>
          <w:rFonts w:hint="eastAsia"/>
          <w:i/>
          <w:iCs/>
          <w:color w:val="EE0000"/>
        </w:rPr>
        <w:t>R</w:t>
      </w:r>
      <w:r w:rsidR="005D4D0D">
        <w:rPr>
          <w:rFonts w:hint="eastAsia"/>
          <w:color w:val="EE0000"/>
        </w:rPr>
        <w:t xml:space="preserve"> = </w:t>
      </w:r>
      <w:r w:rsidR="005D4D0D" w:rsidRPr="005D4D0D">
        <w:rPr>
          <w:rFonts w:cs="Times New Roman"/>
          <w:i/>
          <w:iCs/>
          <w:color w:val="EE0000"/>
        </w:rPr>
        <w:t>α</w:t>
      </w:r>
      <w:r w:rsidR="005D4D0D" w:rsidRPr="005D4D0D">
        <w:rPr>
          <w:rFonts w:hint="eastAsia"/>
          <w:i/>
          <w:iCs/>
          <w:color w:val="EE0000"/>
        </w:rPr>
        <w:t>F</w:t>
      </w:r>
      <w:r w:rsidRPr="00410D7B">
        <w:rPr>
          <w:color w:val="EE0000"/>
        </w:rPr>
        <w:t>，而</w:t>
      </w:r>
      <w:r w:rsidR="005D4D0D" w:rsidRPr="005D4D0D">
        <w:rPr>
          <w:rFonts w:hint="eastAsia"/>
          <w:i/>
          <w:iCs/>
          <w:color w:val="EE0000"/>
        </w:rPr>
        <w:t>F</w:t>
      </w:r>
      <w:r w:rsidR="005D4D0D">
        <w:rPr>
          <w:rFonts w:hint="eastAsia"/>
          <w:color w:val="EE0000"/>
        </w:rPr>
        <w:t xml:space="preserve"> = </w:t>
      </w:r>
      <w:r w:rsidR="005D4D0D" w:rsidRPr="005D4D0D">
        <w:rPr>
          <w:rFonts w:hint="eastAsia"/>
          <w:i/>
          <w:iCs/>
          <w:color w:val="EE0000"/>
        </w:rPr>
        <w:t>BI</w:t>
      </w:r>
      <w:r w:rsidR="005D4D0D">
        <w:rPr>
          <w:rFonts w:hint="eastAsia"/>
          <w:color w:val="EE0000"/>
          <w:vertAlign w:val="subscript"/>
        </w:rPr>
        <w:t>0</w:t>
      </w:r>
      <w:r w:rsidR="005D4D0D" w:rsidRPr="005D4D0D">
        <w:rPr>
          <w:rFonts w:hint="eastAsia"/>
          <w:i/>
          <w:iCs/>
          <w:color w:val="EE0000"/>
        </w:rPr>
        <w:t>l</w:t>
      </w:r>
      <w:r w:rsidRPr="00410D7B">
        <w:rPr>
          <w:color w:val="EE0000"/>
        </w:rPr>
        <w:t>，所以</w:t>
      </w:r>
      <w:r w:rsidR="005D4D0D">
        <w:rPr>
          <w:rFonts w:cs="Times New Roman"/>
          <w:color w:val="EE0000"/>
        </w:rPr>
        <w:t>Δ</w:t>
      </w:r>
      <w:r w:rsidR="005D4D0D" w:rsidRPr="005D4D0D">
        <w:rPr>
          <w:rFonts w:hint="eastAsia"/>
          <w:i/>
          <w:iCs/>
          <w:color w:val="EE0000"/>
        </w:rPr>
        <w:t>R</w:t>
      </w:r>
      <w:r w:rsidR="005D4D0D" w:rsidRPr="00410D7B">
        <w:rPr>
          <w:color w:val="EE0000"/>
        </w:rPr>
        <w:t xml:space="preserve"> </w:t>
      </w:r>
      <w:r w:rsidR="005D4D0D">
        <w:rPr>
          <w:rFonts w:hint="eastAsia"/>
          <w:color w:val="EE0000"/>
        </w:rPr>
        <w:t xml:space="preserve">= </w:t>
      </w:r>
      <w:r w:rsidR="005D4D0D" w:rsidRPr="005D4D0D">
        <w:rPr>
          <w:rFonts w:cs="Times New Roman"/>
          <w:i/>
          <w:iCs/>
          <w:color w:val="EE0000"/>
        </w:rPr>
        <w:t>α</w:t>
      </w:r>
      <w:r w:rsidR="005D4D0D" w:rsidRPr="005D4D0D">
        <w:rPr>
          <w:rFonts w:hint="eastAsia"/>
          <w:i/>
          <w:iCs/>
          <w:color w:val="EE0000"/>
        </w:rPr>
        <w:t>BI</w:t>
      </w:r>
      <w:r w:rsidR="005D4D0D">
        <w:rPr>
          <w:rFonts w:hint="eastAsia"/>
          <w:color w:val="EE0000"/>
          <w:vertAlign w:val="subscript"/>
        </w:rPr>
        <w:t>0</w:t>
      </w:r>
      <w:r w:rsidR="005D4D0D" w:rsidRPr="005D4D0D">
        <w:rPr>
          <w:rFonts w:hint="eastAsia"/>
          <w:i/>
          <w:iCs/>
          <w:color w:val="EE0000"/>
        </w:rPr>
        <w:t>l</w:t>
      </w:r>
    </w:p>
    <w:p w14:paraId="1818B61C" w14:textId="2A665692" w:rsidR="002A6520" w:rsidRPr="00410D7B" w:rsidRDefault="00000000" w:rsidP="00DF7EF2">
      <w:pPr>
        <w:rPr>
          <w:color w:val="EE0000"/>
        </w:rPr>
      </w:pPr>
      <w:r w:rsidRPr="00410D7B">
        <w:rPr>
          <w:color w:val="EE0000"/>
        </w:rPr>
        <w:t>联立得</w:t>
      </w:r>
      <w:r w:rsidR="005D4D0D" w:rsidRPr="005D4D0D">
        <w:rPr>
          <w:rFonts w:hint="eastAsia"/>
          <w:i/>
          <w:iCs/>
          <w:color w:val="EE0000"/>
        </w:rPr>
        <w:t>B</w:t>
      </w:r>
      <w:r w:rsidR="005D4D0D">
        <w:rPr>
          <w:rFonts w:hint="eastAsia"/>
          <w:color w:val="EE0000"/>
        </w:rPr>
        <w:t xml:space="preserve"> = </w:t>
      </w:r>
      <w:r w:rsidR="005D4D0D">
        <w:rPr>
          <w:color w:val="EE0000"/>
        </w:rPr>
        <w:fldChar w:fldCharType="begin"/>
      </w:r>
      <w:r w:rsidR="005D4D0D">
        <w:rPr>
          <w:color w:val="EE0000"/>
        </w:rPr>
        <w:instrText xml:space="preserve"> </w:instrText>
      </w:r>
      <w:r w:rsidR="005D4D0D">
        <w:rPr>
          <w:rFonts w:hint="eastAsia"/>
          <w:color w:val="EE0000"/>
        </w:rPr>
        <w:instrText>EQ \F(</w:instrText>
      </w:r>
      <w:r w:rsidR="005D4D0D" w:rsidRPr="005D4D0D">
        <w:rPr>
          <w:rFonts w:hint="eastAsia"/>
          <w:i/>
          <w:iCs/>
          <w:color w:val="EE0000"/>
        </w:rPr>
        <w:instrText>R</w:instrText>
      </w:r>
      <w:r w:rsidR="005D4D0D">
        <w:rPr>
          <w:rFonts w:hint="eastAsia"/>
          <w:color w:val="EE0000"/>
          <w:vertAlign w:val="subscript"/>
        </w:rPr>
        <w:instrText>0</w:instrText>
      </w:r>
      <w:r w:rsidR="005D4D0D" w:rsidRPr="005D4D0D">
        <w:rPr>
          <w:rFonts w:hint="eastAsia"/>
          <w:i/>
          <w:iCs/>
          <w:color w:val="EE0000"/>
        </w:rPr>
        <w:instrText>U</w:instrText>
      </w:r>
      <w:r w:rsidR="005D4D0D">
        <w:rPr>
          <w:rFonts w:hint="eastAsia"/>
          <w:color w:val="EE0000"/>
          <w:vertAlign w:val="subscript"/>
        </w:rPr>
        <w:instrText>ef</w:instrText>
      </w:r>
      <w:r w:rsidR="005D4D0D">
        <w:rPr>
          <w:rFonts w:hint="eastAsia"/>
          <w:color w:val="EE0000"/>
        </w:rPr>
        <w:instrText>,</w:instrText>
      </w:r>
      <w:r w:rsidR="005D4D0D" w:rsidRPr="005D4D0D">
        <w:rPr>
          <w:rFonts w:cs="Times New Roman"/>
          <w:i/>
          <w:iCs/>
          <w:color w:val="EE0000"/>
        </w:rPr>
        <w:instrText>α</w:instrText>
      </w:r>
      <w:r w:rsidR="005D4D0D" w:rsidRPr="005D4D0D">
        <w:rPr>
          <w:rFonts w:hint="eastAsia"/>
          <w:i/>
          <w:iCs/>
          <w:color w:val="EE0000"/>
        </w:rPr>
        <w:instrText>EI</w:instrText>
      </w:r>
      <w:r w:rsidR="005D4D0D">
        <w:rPr>
          <w:rFonts w:hint="eastAsia"/>
          <w:color w:val="EE0000"/>
          <w:vertAlign w:val="subscript"/>
        </w:rPr>
        <w:instrText>0</w:instrText>
      </w:r>
      <w:r w:rsidR="005D4D0D" w:rsidRPr="005D4D0D">
        <w:rPr>
          <w:rFonts w:hint="eastAsia"/>
          <w:i/>
          <w:iCs/>
          <w:color w:val="EE0000"/>
        </w:rPr>
        <w:instrText>l</w:instrText>
      </w:r>
      <w:r w:rsidR="005D4D0D">
        <w:rPr>
          <w:rFonts w:hint="eastAsia"/>
          <w:color w:val="EE0000"/>
        </w:rPr>
        <w:instrText>)</w:instrText>
      </w:r>
      <w:r w:rsidR="005D4D0D">
        <w:rPr>
          <w:color w:val="EE0000"/>
        </w:rPr>
        <w:instrText xml:space="preserve"> </w:instrText>
      </w:r>
      <w:r w:rsidR="005D4D0D">
        <w:rPr>
          <w:color w:val="EE0000"/>
        </w:rPr>
        <w:fldChar w:fldCharType="separate"/>
      </w:r>
      <w:r w:rsidR="005D4D0D">
        <w:rPr>
          <w:color w:val="EE0000"/>
        </w:rPr>
        <w:fldChar w:fldCharType="end"/>
      </w:r>
    </w:p>
    <w:p w14:paraId="201BEC4E" w14:textId="77777777" w:rsidR="00C359A4" w:rsidRDefault="00C359A4" w:rsidP="00DF7EF2">
      <w:pPr>
        <w:rPr>
          <w:color w:val="EE0000"/>
        </w:rPr>
      </w:pPr>
    </w:p>
    <w:p w14:paraId="070F073F" w14:textId="0DEF500D" w:rsidR="002A6520" w:rsidRPr="00C258E8" w:rsidRDefault="004128F8" w:rsidP="00231C35">
      <w:pPr>
        <w:numPr>
          <w:ilvl w:val="0"/>
          <w:numId w:val="3"/>
        </w:numPr>
      </w:pPr>
      <w:r w:rsidRPr="00C258E8">
        <w:rPr>
          <w:noProof/>
        </w:rPr>
        <w:drawing>
          <wp:anchor distT="0" distB="0" distL="114300" distR="114300" simplePos="0" relativeHeight="251657216" behindDoc="0" locked="0" layoutInCell="1" allowOverlap="1" wp14:anchorId="2B9037A1" wp14:editId="4BD93C9A">
            <wp:simplePos x="0" y="0"/>
            <wp:positionH relativeFrom="margin">
              <wp:align>right</wp:align>
            </wp:positionH>
            <wp:positionV relativeFrom="paragraph">
              <wp:posOffset>43358</wp:posOffset>
            </wp:positionV>
            <wp:extent cx="2349500" cy="1428750"/>
            <wp:effectExtent l="0" t="0" r="0" b="0"/>
            <wp:wrapSquare wrapText="bothSides"/>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140"/>
                    <a:stretch>
                      <a:fillRect/>
                    </a:stretch>
                  </pic:blipFill>
                  <pic:spPr>
                    <a:xfrm>
                      <a:off x="0" y="0"/>
                      <a:ext cx="2349917" cy="1428750"/>
                    </a:xfrm>
                    <a:prstGeom prst="rect">
                      <a:avLst/>
                    </a:prstGeom>
                  </pic:spPr>
                </pic:pic>
              </a:graphicData>
            </a:graphic>
          </wp:anchor>
        </w:drawing>
      </w:r>
      <w:r w:rsidR="00231C35" w:rsidRPr="00C258E8">
        <w:rPr>
          <w:rFonts w:hint="eastAsia"/>
        </w:rPr>
        <w:t>（</w:t>
      </w:r>
      <w:r w:rsidR="00231C35" w:rsidRPr="00C258E8">
        <w:rPr>
          <w:rFonts w:hint="eastAsia"/>
        </w:rPr>
        <w:t>12</w:t>
      </w:r>
      <w:r w:rsidR="00231C35" w:rsidRPr="00C258E8">
        <w:rPr>
          <w:rFonts w:hint="eastAsia"/>
        </w:rPr>
        <w:t>分）</w:t>
      </w:r>
      <w:r w:rsidR="00231C35" w:rsidRPr="00C258E8">
        <w:t>如图所示。一宽度为</w:t>
      </w:r>
      <w:r w:rsidR="00231C35" w:rsidRPr="00C258E8">
        <w:rPr>
          <w:rFonts w:eastAsia="Times New Roman" w:cs="Times New Roman"/>
          <w:i/>
        </w:rPr>
        <w:t>d</w:t>
      </w:r>
      <w:r w:rsidR="00231C35" w:rsidRPr="00C258E8">
        <w:t>的光滑长方形平板</w:t>
      </w:r>
      <w:r w:rsidR="00231C35" w:rsidRPr="00C258E8">
        <w:rPr>
          <w:rFonts w:eastAsia="Times New Roman" w:cs="Times New Roman"/>
          <w:i/>
        </w:rPr>
        <w:t>MNOP</w:t>
      </w:r>
      <w:r w:rsidR="00231C35" w:rsidRPr="00C258E8">
        <w:t>，长边</w:t>
      </w:r>
      <w:r w:rsidR="00231C35" w:rsidRPr="00C258E8">
        <w:rPr>
          <w:rFonts w:eastAsia="Times New Roman" w:cs="Times New Roman"/>
          <w:i/>
        </w:rPr>
        <w:t>MN</w:t>
      </w:r>
      <w:r w:rsidR="00231C35" w:rsidRPr="00C258E8">
        <w:t>、</w:t>
      </w:r>
      <w:r w:rsidR="00231C35" w:rsidRPr="00C258E8">
        <w:rPr>
          <w:rFonts w:eastAsia="Times New Roman" w:cs="Times New Roman"/>
          <w:i/>
        </w:rPr>
        <w:t>PQ</w:t>
      </w:r>
      <w:r w:rsidR="00231C35" w:rsidRPr="00C258E8">
        <w:t>分别平滑连接半径均为</w:t>
      </w:r>
      <w:r w:rsidR="00231C35" w:rsidRPr="00C258E8">
        <w:rPr>
          <w:rFonts w:eastAsia="Times New Roman" w:cs="Times New Roman"/>
          <w:i/>
        </w:rPr>
        <w:t>r</w:t>
      </w:r>
      <w:r w:rsidR="00231C35" w:rsidRPr="00C258E8">
        <w:t>的光滑圆弧面，形成</w:t>
      </w:r>
      <w:r w:rsidR="00231C35" w:rsidRPr="00C258E8">
        <w:rPr>
          <w:rFonts w:ascii="宋体" w:hAnsi="宋体"/>
        </w:rPr>
        <w:t>“</w:t>
      </w:r>
      <w:r w:rsidR="00231C35" w:rsidRPr="00C258E8">
        <w:rPr>
          <w:rFonts w:eastAsia="Times New Roman" w:cs="Times New Roman"/>
        </w:rPr>
        <w:t>U</w:t>
      </w:r>
      <w:r w:rsidR="00231C35" w:rsidRPr="00C258E8">
        <w:rPr>
          <w:rFonts w:ascii="宋体" w:hAnsi="宋体"/>
        </w:rPr>
        <w:t>”</w:t>
      </w:r>
      <w:r w:rsidR="00231C35" w:rsidRPr="00C258E8">
        <w:t>形槽，将其整体固定在水平地面上。现有质量为</w:t>
      </w:r>
      <w:r w:rsidR="00231C35" w:rsidRPr="00C258E8">
        <w:rPr>
          <w:rFonts w:eastAsia="Times New Roman" w:cs="Times New Roman"/>
          <w:i/>
        </w:rPr>
        <w:t>m</w:t>
      </w:r>
      <w:r w:rsidR="00231C35" w:rsidRPr="00C258E8">
        <w:t>的物块</w:t>
      </w:r>
      <w:r w:rsidR="00231C35" w:rsidRPr="00CA057D">
        <w:rPr>
          <w:rFonts w:eastAsia="Times New Roman" w:cs="Times New Roman"/>
          <w:iCs/>
        </w:rPr>
        <w:t>a</w:t>
      </w:r>
      <w:r w:rsidR="00231C35" w:rsidRPr="00C258E8">
        <w:t>，从圆弧面上相对平板竖直高度为</w:t>
      </w:r>
      <w:r w:rsidR="00231C35" w:rsidRPr="00C258E8">
        <w:rPr>
          <w:rFonts w:eastAsia="Times New Roman" w:cs="Times New Roman"/>
          <w:i/>
        </w:rPr>
        <w:t>h</w:t>
      </w:r>
      <w:r w:rsidR="00231C35" w:rsidRPr="00C258E8">
        <w:t>的</w:t>
      </w:r>
      <w:r w:rsidR="00231C35" w:rsidRPr="00C258E8">
        <w:rPr>
          <w:rFonts w:eastAsia="Times New Roman" w:cs="Times New Roman"/>
          <w:i/>
        </w:rPr>
        <w:t>A</w:t>
      </w:r>
      <w:r w:rsidR="00231C35" w:rsidRPr="00C258E8">
        <w:t>点静止下滑</w:t>
      </w:r>
      <w:r w:rsidR="005D4D0D" w:rsidRPr="00C258E8">
        <w:rPr>
          <w:rFonts w:hint="eastAsia"/>
        </w:rPr>
        <w:t>（</w:t>
      </w:r>
      <w:r w:rsidR="00231C35" w:rsidRPr="00C258E8">
        <w:rPr>
          <w:rFonts w:eastAsia="Times New Roman" w:cs="Times New Roman"/>
          <w:i/>
        </w:rPr>
        <w:t>h</w:t>
      </w:r>
      <w:r w:rsidR="005D4D0D" w:rsidRPr="00C258E8">
        <w:rPr>
          <w:rFonts w:eastAsiaTheme="minorEastAsia" w:cs="Times New Roman" w:hint="eastAsia"/>
          <w:iCs/>
        </w:rPr>
        <w:t xml:space="preserve"> </w:t>
      </w:r>
      <w:r w:rsidR="005D4D0D" w:rsidRPr="00C258E8">
        <w:rPr>
          <w:rFonts w:ascii="Cambria Math" w:eastAsiaTheme="minorEastAsia" w:hAnsi="Cambria Math" w:cs="Cambria Math"/>
          <w:iCs/>
        </w:rPr>
        <w:t>≪</w:t>
      </w:r>
      <w:r w:rsidR="00231C35" w:rsidRPr="00C258E8">
        <w:rPr>
          <w:rFonts w:eastAsia="Times New Roman" w:cs="Times New Roman"/>
        </w:rPr>
        <w:t xml:space="preserve"> </w:t>
      </w:r>
      <w:r w:rsidR="00231C35" w:rsidRPr="00C258E8">
        <w:rPr>
          <w:rFonts w:eastAsia="Times New Roman" w:cs="Times New Roman"/>
          <w:i/>
        </w:rPr>
        <w:t>r</w:t>
      </w:r>
      <w:r w:rsidR="005D4D0D" w:rsidRPr="00C258E8">
        <w:rPr>
          <w:rFonts w:ascii="宋体" w:hAnsi="宋体" w:hint="eastAsia"/>
        </w:rPr>
        <w:t>）</w:t>
      </w:r>
      <w:r w:rsidR="00231C35" w:rsidRPr="00C258E8">
        <w:t>，途经圆弧面上最低点</w:t>
      </w:r>
      <w:r w:rsidR="00231C35" w:rsidRPr="00C258E8">
        <w:rPr>
          <w:rFonts w:eastAsia="Times New Roman" w:cs="Times New Roman"/>
          <w:i/>
        </w:rPr>
        <w:t>B</w:t>
      </w:r>
      <w:r w:rsidR="00231C35" w:rsidRPr="00C258E8">
        <w:t>，平板上有一质量为</w:t>
      </w:r>
      <w:r w:rsidR="005D4D0D" w:rsidRPr="00C258E8">
        <w:rPr>
          <w:rFonts w:hint="eastAsia"/>
        </w:rPr>
        <w:t xml:space="preserve"> </w:t>
      </w:r>
      <w:r w:rsidR="005D4D0D" w:rsidRPr="00C258E8">
        <w:fldChar w:fldCharType="begin"/>
      </w:r>
      <w:r w:rsidR="005D4D0D" w:rsidRPr="00C258E8">
        <w:instrText xml:space="preserve"> </w:instrText>
      </w:r>
      <w:r w:rsidR="005D4D0D" w:rsidRPr="00C258E8">
        <w:rPr>
          <w:rFonts w:hint="eastAsia"/>
        </w:rPr>
        <w:instrText>EQ \F(</w:instrText>
      </w:r>
      <w:r w:rsidR="005D4D0D" w:rsidRPr="00C258E8">
        <w:rPr>
          <w:rFonts w:hint="eastAsia"/>
          <w:i/>
          <w:iCs/>
        </w:rPr>
        <w:instrText>m</w:instrText>
      </w:r>
      <w:r w:rsidR="005D4D0D" w:rsidRPr="00C258E8">
        <w:rPr>
          <w:rFonts w:hint="eastAsia"/>
        </w:rPr>
        <w:instrText>,3)</w:instrText>
      </w:r>
      <w:r w:rsidR="005D4D0D" w:rsidRPr="00C258E8">
        <w:instrText xml:space="preserve"> </w:instrText>
      </w:r>
      <w:r w:rsidR="005D4D0D" w:rsidRPr="00C258E8">
        <w:fldChar w:fldCharType="separate"/>
      </w:r>
      <w:r w:rsidR="005D4D0D" w:rsidRPr="00C258E8">
        <w:fldChar w:fldCharType="end"/>
      </w:r>
      <w:r w:rsidR="00231C35" w:rsidRPr="00C258E8">
        <w:t>的物块</w:t>
      </w:r>
      <w:r w:rsidR="00231C35" w:rsidRPr="00CA057D">
        <w:rPr>
          <w:rFonts w:eastAsia="Times New Roman" w:cs="Times New Roman"/>
          <w:iCs/>
        </w:rPr>
        <w:t>b</w:t>
      </w:r>
      <w:r w:rsidR="00231C35" w:rsidRPr="00C258E8">
        <w:t>与</w:t>
      </w:r>
      <w:r w:rsidR="00231C35" w:rsidRPr="00C258E8">
        <w:rPr>
          <w:rFonts w:eastAsia="Times New Roman" w:cs="Times New Roman"/>
          <w:i/>
        </w:rPr>
        <w:t>MN</w:t>
      </w:r>
      <w:r w:rsidR="00231C35" w:rsidRPr="00C258E8">
        <w:t>成</w:t>
      </w:r>
      <w:r w:rsidR="00231C35" w:rsidRPr="00C258E8">
        <w:rPr>
          <w:rFonts w:eastAsia="Times New Roman" w:cs="Times New Roman"/>
        </w:rPr>
        <w:t>45</w:t>
      </w:r>
      <w:r w:rsidR="00231C35" w:rsidRPr="00C258E8">
        <w:t>°</w:t>
      </w:r>
      <w:r w:rsidR="00231C35" w:rsidRPr="00C258E8">
        <w:t>角从</w:t>
      </w:r>
      <w:r w:rsidR="00231C35" w:rsidRPr="00C258E8">
        <w:rPr>
          <w:rFonts w:eastAsia="Times New Roman" w:cs="Times New Roman"/>
          <w:i/>
        </w:rPr>
        <w:t>O</w:t>
      </w:r>
      <w:r w:rsidR="00231C35" w:rsidRPr="00C258E8">
        <w:t>点滑入圆弧面，第一次到达最高点时恰好与同时到达最高点的物块</w:t>
      </w:r>
      <w:r w:rsidR="00231C35" w:rsidRPr="00C71B0C">
        <w:rPr>
          <w:rFonts w:eastAsia="Times New Roman" w:cs="Times New Roman"/>
          <w:iCs/>
        </w:rPr>
        <w:t>a</w:t>
      </w:r>
      <w:r w:rsidR="00231C35" w:rsidRPr="00C258E8">
        <w:t>发生弹性碰撞。两物块均为</w:t>
      </w:r>
      <w:commentRangeStart w:id="26"/>
      <w:r w:rsidR="00231C35" w:rsidRPr="00C258E8">
        <w:t>质点</w:t>
      </w:r>
      <w:commentRangeEnd w:id="26"/>
      <w:r w:rsidR="00231C35" w:rsidRPr="00C258E8">
        <w:rPr>
          <w:rStyle w:val="aa"/>
          <w:szCs w:val="24"/>
        </w:rPr>
        <w:commentReference w:id="26"/>
      </w:r>
      <w:r w:rsidR="00231C35" w:rsidRPr="00C258E8">
        <w:t>。</w:t>
      </w:r>
    </w:p>
    <w:p w14:paraId="1A5DD2F7" w14:textId="77777777" w:rsidR="002A6520" w:rsidRPr="00C258E8" w:rsidRDefault="00000000" w:rsidP="00DF7EF2">
      <w:r w:rsidRPr="00C258E8">
        <w:t>（</w:t>
      </w:r>
      <w:r w:rsidRPr="00C258E8">
        <w:t>1</w:t>
      </w:r>
      <w:r w:rsidRPr="00C258E8">
        <w:t>）求物块</w:t>
      </w:r>
      <w:r w:rsidRPr="00CA057D">
        <w:rPr>
          <w:rFonts w:eastAsia="Times New Roman" w:cs="Times New Roman"/>
          <w:iCs/>
        </w:rPr>
        <w:t>a</w:t>
      </w:r>
      <w:r w:rsidRPr="00C258E8">
        <w:t>第一次经过</w:t>
      </w:r>
      <w:r w:rsidRPr="00C258E8">
        <w:rPr>
          <w:rFonts w:eastAsia="Times New Roman" w:cs="Times New Roman"/>
          <w:i/>
        </w:rPr>
        <w:t>B</w:t>
      </w:r>
      <w:r w:rsidRPr="00C258E8">
        <w:t>点时速度大小</w:t>
      </w:r>
      <w:r w:rsidRPr="00C258E8">
        <w:rPr>
          <w:rFonts w:ascii="Book Antiqua" w:eastAsia="Times New Roman" w:hAnsi="Book Antiqua" w:cs="Times New Roman"/>
          <w:i/>
        </w:rPr>
        <w:t>v</w:t>
      </w:r>
      <w:r w:rsidRPr="00C258E8">
        <w:rPr>
          <w:vertAlign w:val="subscript"/>
        </w:rPr>
        <w:t>0</w:t>
      </w:r>
      <w:r w:rsidRPr="00C258E8">
        <w:t>和所受支持力大小</w:t>
      </w:r>
      <w:r w:rsidRPr="00C258E8">
        <w:rPr>
          <w:rFonts w:eastAsia="Times New Roman" w:cs="Times New Roman"/>
          <w:i/>
        </w:rPr>
        <w:t>F</w:t>
      </w:r>
      <w:r w:rsidRPr="00C258E8">
        <w:rPr>
          <w:vertAlign w:val="subscript"/>
        </w:rPr>
        <w:t>N</w:t>
      </w:r>
      <w:r w:rsidRPr="00C258E8">
        <w:t>；</w:t>
      </w:r>
    </w:p>
    <w:p w14:paraId="1C730794" w14:textId="77777777" w:rsidR="002A6520" w:rsidRPr="00C258E8" w:rsidRDefault="00000000" w:rsidP="00DF7EF2">
      <w:r w:rsidRPr="00C258E8">
        <w:t>（</w:t>
      </w:r>
      <w:r w:rsidRPr="00C258E8">
        <w:t>2</w:t>
      </w:r>
      <w:r w:rsidRPr="00C258E8">
        <w:t>）从</w:t>
      </w:r>
      <w:r w:rsidRPr="00C258E8">
        <w:rPr>
          <w:rFonts w:eastAsia="Times New Roman" w:cs="Times New Roman"/>
          <w:i/>
        </w:rPr>
        <w:t>A</w:t>
      </w:r>
      <w:r w:rsidRPr="00C258E8">
        <w:t>到</w:t>
      </w:r>
      <w:r w:rsidRPr="00C258E8">
        <w:rPr>
          <w:rFonts w:eastAsia="Times New Roman" w:cs="Times New Roman"/>
          <w:i/>
        </w:rPr>
        <w:t>B</w:t>
      </w:r>
      <w:r w:rsidRPr="00C258E8">
        <w:t>的过程：物块</w:t>
      </w:r>
      <w:r w:rsidRPr="00CA057D">
        <w:rPr>
          <w:rFonts w:eastAsia="Times New Roman" w:cs="Times New Roman"/>
          <w:iCs/>
        </w:rPr>
        <w:t>a</w:t>
      </w:r>
      <w:r w:rsidRPr="00C258E8">
        <w:t>相对于</w:t>
      </w:r>
      <w:r w:rsidRPr="00C258E8">
        <w:rPr>
          <w:rFonts w:eastAsia="Times New Roman" w:cs="Times New Roman"/>
          <w:i/>
        </w:rPr>
        <w:t>B</w:t>
      </w:r>
      <w:r w:rsidRPr="00C258E8">
        <w:t>点位移为</w:t>
      </w:r>
      <w:r w:rsidRPr="00C258E8">
        <w:rPr>
          <w:rFonts w:eastAsia="Times New Roman" w:cs="Times New Roman"/>
          <w:i/>
        </w:rPr>
        <w:t>x</w:t>
      </w:r>
      <w:r w:rsidRPr="00C258E8">
        <w:t>，求其所受回复力</w:t>
      </w:r>
      <w:r w:rsidRPr="00C258E8">
        <w:rPr>
          <w:rFonts w:eastAsia="Times New Roman" w:cs="Times New Roman"/>
          <w:i/>
        </w:rPr>
        <w:t>F</w:t>
      </w:r>
      <w:r w:rsidRPr="00C258E8">
        <w:t>与</w:t>
      </w:r>
      <w:r w:rsidRPr="00C258E8">
        <w:rPr>
          <w:rFonts w:eastAsia="Times New Roman" w:cs="Times New Roman"/>
          <w:i/>
        </w:rPr>
        <w:t>x</w:t>
      </w:r>
      <w:r w:rsidRPr="00C258E8">
        <w:t>的关系式；</w:t>
      </w:r>
    </w:p>
    <w:p w14:paraId="03F674F0" w14:textId="77777777" w:rsidR="002A6520" w:rsidRPr="00C258E8" w:rsidRDefault="00000000" w:rsidP="00DF7EF2">
      <w:r w:rsidRPr="00C258E8">
        <w:t>（</w:t>
      </w:r>
      <w:r w:rsidRPr="00C258E8">
        <w:t>3</w:t>
      </w:r>
      <w:r w:rsidRPr="00C258E8">
        <w:t>）求物块</w:t>
      </w:r>
      <w:r w:rsidRPr="00CA057D">
        <w:rPr>
          <w:rFonts w:eastAsia="Times New Roman" w:cs="Times New Roman"/>
          <w:iCs/>
        </w:rPr>
        <w:t>b</w:t>
      </w:r>
      <w:r w:rsidRPr="00C258E8">
        <w:t>的初速度大小</w:t>
      </w:r>
      <w:r w:rsidRPr="00C258E8">
        <w:rPr>
          <w:rFonts w:ascii="Book Antiqua" w:eastAsia="Times New Roman" w:hAnsi="Book Antiqua" w:cs="Times New Roman"/>
          <w:i/>
        </w:rPr>
        <w:t>v</w:t>
      </w:r>
      <w:r w:rsidRPr="00C258E8">
        <w:rPr>
          <w:vertAlign w:val="subscript"/>
        </w:rPr>
        <w:t>b</w:t>
      </w:r>
      <w:r w:rsidRPr="00C258E8">
        <w:t>以及碰撞后瞬间物块</w:t>
      </w:r>
      <w:r w:rsidRPr="00CA057D">
        <w:rPr>
          <w:rFonts w:eastAsia="Times New Roman" w:cs="Times New Roman"/>
          <w:iCs/>
        </w:rPr>
        <w:t>a</w:t>
      </w:r>
      <w:r w:rsidRPr="00C258E8">
        <w:t>的速度大小</w:t>
      </w:r>
      <w:r w:rsidRPr="00C258E8">
        <w:rPr>
          <w:rFonts w:ascii="Book Antiqua" w:eastAsia="Times New Roman" w:hAnsi="Book Antiqua" w:cs="Times New Roman"/>
          <w:i/>
        </w:rPr>
        <w:t>v</w:t>
      </w:r>
      <w:r w:rsidRPr="00C258E8">
        <w:rPr>
          <w:vertAlign w:val="subscript"/>
        </w:rPr>
        <w:t>a</w:t>
      </w:r>
      <w:r w:rsidRPr="00C258E8">
        <w:t>；</w:t>
      </w:r>
    </w:p>
    <w:p w14:paraId="20F0C932" w14:textId="7F0EB17B" w:rsidR="002A6520" w:rsidRPr="00C258E8" w:rsidRDefault="00000000" w:rsidP="00DF7EF2">
      <w:r w:rsidRPr="00C258E8">
        <w:t>（</w:t>
      </w:r>
      <w:r w:rsidRPr="00C258E8">
        <w:t>4</w:t>
      </w:r>
      <w:r w:rsidRPr="00C258E8">
        <w:t>）若</w:t>
      </w:r>
      <w:r w:rsidRPr="00C258E8">
        <w:rPr>
          <w:rFonts w:eastAsia="Times New Roman" w:cs="Times New Roman"/>
          <w:i/>
        </w:rPr>
        <w:t>h</w:t>
      </w:r>
      <w:r w:rsidR="005D4D0D" w:rsidRPr="00C258E8">
        <w:rPr>
          <w:rFonts w:eastAsiaTheme="minorEastAsia" w:cs="Times New Roman" w:hint="eastAsia"/>
          <w:iCs/>
        </w:rPr>
        <w:t xml:space="preserve"> </w:t>
      </w:r>
      <w:r w:rsidRPr="00C258E8">
        <w:rPr>
          <w:rFonts w:eastAsia="Times New Roman" w:cs="Times New Roman"/>
        </w:rPr>
        <w:t>=</w:t>
      </w:r>
      <w:r w:rsidR="005D4D0D" w:rsidRPr="00C258E8">
        <w:rPr>
          <w:rFonts w:eastAsiaTheme="minorEastAsia" w:cs="Times New Roman" w:hint="eastAsia"/>
        </w:rPr>
        <w:t xml:space="preserve"> </w:t>
      </w:r>
      <w:r w:rsidRPr="00C258E8">
        <w:rPr>
          <w:rFonts w:eastAsia="Times New Roman" w:cs="Times New Roman"/>
        </w:rPr>
        <w:t>0.032</w:t>
      </w:r>
      <w:r w:rsidR="005D4D0D" w:rsidRPr="00C258E8">
        <w:rPr>
          <w:rFonts w:eastAsiaTheme="minorEastAsia" w:cs="Times New Roman" w:hint="eastAsia"/>
        </w:rPr>
        <w:t xml:space="preserve"> </w:t>
      </w:r>
      <w:r w:rsidRPr="00C258E8">
        <w:rPr>
          <w:rFonts w:eastAsia="Times New Roman" w:cs="Times New Roman"/>
        </w:rPr>
        <w:t>m</w:t>
      </w:r>
      <w:r w:rsidRPr="00C258E8">
        <w:t>，</w:t>
      </w:r>
      <w:r w:rsidRPr="00C258E8">
        <w:rPr>
          <w:rFonts w:eastAsia="Times New Roman" w:cs="Times New Roman"/>
          <w:i/>
        </w:rPr>
        <w:t>r</w:t>
      </w:r>
      <w:r w:rsidR="005D4D0D" w:rsidRPr="00C258E8">
        <w:rPr>
          <w:rFonts w:eastAsiaTheme="minorEastAsia" w:cs="Times New Roman" w:hint="eastAsia"/>
          <w:iCs/>
        </w:rPr>
        <w:t xml:space="preserve"> </w:t>
      </w:r>
      <w:r w:rsidRPr="00C258E8">
        <w:rPr>
          <w:rFonts w:eastAsia="Times New Roman" w:cs="Times New Roman"/>
        </w:rPr>
        <w:t>=</w:t>
      </w:r>
      <w:r w:rsidR="005D4D0D" w:rsidRPr="00C258E8">
        <w:rPr>
          <w:rFonts w:eastAsiaTheme="minorEastAsia" w:cs="Times New Roman" w:hint="eastAsia"/>
        </w:rPr>
        <w:t xml:space="preserve"> </w:t>
      </w:r>
      <w:r w:rsidRPr="00C258E8">
        <w:rPr>
          <w:rFonts w:eastAsia="Times New Roman" w:cs="Times New Roman"/>
        </w:rPr>
        <w:t>10</w:t>
      </w:r>
      <w:r w:rsidR="005D4D0D" w:rsidRPr="00C258E8">
        <w:rPr>
          <w:rFonts w:eastAsiaTheme="minorEastAsia" w:cs="Times New Roman" w:hint="eastAsia"/>
        </w:rPr>
        <w:t xml:space="preserve"> </w:t>
      </w:r>
      <w:r w:rsidRPr="00C258E8">
        <w:rPr>
          <w:rFonts w:eastAsia="Times New Roman" w:cs="Times New Roman"/>
        </w:rPr>
        <w:t>m</w:t>
      </w:r>
      <w:r w:rsidRPr="00C258E8">
        <w:t>，</w:t>
      </w:r>
      <w:r w:rsidRPr="00C258E8">
        <w:rPr>
          <w:rFonts w:eastAsia="Times New Roman" w:cs="Times New Roman"/>
          <w:i/>
        </w:rPr>
        <w:t>d</w:t>
      </w:r>
      <w:r w:rsidR="005D4D0D" w:rsidRPr="00C258E8">
        <w:rPr>
          <w:rFonts w:eastAsiaTheme="minorEastAsia" w:cs="Times New Roman" w:hint="eastAsia"/>
          <w:iCs/>
        </w:rPr>
        <w:t xml:space="preserve"> </w:t>
      </w:r>
      <w:r w:rsidRPr="00C258E8">
        <w:rPr>
          <w:rFonts w:eastAsia="Times New Roman" w:cs="Times New Roman"/>
        </w:rPr>
        <w:t>=</w:t>
      </w:r>
      <w:r w:rsidR="005D4D0D" w:rsidRPr="00C258E8">
        <w:rPr>
          <w:rFonts w:eastAsiaTheme="minorEastAsia" w:cs="Times New Roman" w:hint="eastAsia"/>
        </w:rPr>
        <w:t xml:space="preserve"> </w:t>
      </w:r>
      <w:r w:rsidRPr="00C258E8">
        <w:rPr>
          <w:rFonts w:eastAsia="Times New Roman" w:cs="Times New Roman"/>
        </w:rPr>
        <w:t>0.4</w:t>
      </w:r>
      <w:r w:rsidR="005D4D0D" w:rsidRPr="00C258E8">
        <w:rPr>
          <w:rFonts w:eastAsiaTheme="minorEastAsia" w:cs="Times New Roman" w:hint="eastAsia"/>
        </w:rPr>
        <w:t xml:space="preserve"> </w:t>
      </w:r>
      <w:r w:rsidRPr="00C258E8">
        <w:rPr>
          <w:rFonts w:eastAsia="Times New Roman" w:cs="Times New Roman"/>
        </w:rPr>
        <w:t>m</w:t>
      </w:r>
      <w:r w:rsidRPr="00C258E8">
        <w:t>，要使物块</w:t>
      </w:r>
      <w:r w:rsidRPr="00C258E8">
        <w:rPr>
          <w:rFonts w:eastAsia="Times New Roman" w:cs="Times New Roman"/>
          <w:i/>
        </w:rPr>
        <w:t>a</w:t>
      </w:r>
      <w:r w:rsidRPr="00C258E8">
        <w:t>从</w:t>
      </w:r>
      <w:r w:rsidRPr="00C258E8">
        <w:rPr>
          <w:rFonts w:eastAsia="Times New Roman" w:cs="Times New Roman"/>
          <w:i/>
        </w:rPr>
        <w:t>NQ</w:t>
      </w:r>
      <w:r w:rsidRPr="00C258E8">
        <w:t>之间滑离，求</w:t>
      </w:r>
      <w:r w:rsidRPr="00C258E8">
        <w:rPr>
          <w:rFonts w:eastAsia="Times New Roman" w:cs="Times New Roman"/>
          <w:i/>
        </w:rPr>
        <w:t>BQ</w:t>
      </w:r>
      <w:r w:rsidRPr="00C258E8">
        <w:t>间距</w:t>
      </w:r>
      <w:r w:rsidRPr="00C258E8">
        <w:rPr>
          <w:rFonts w:eastAsia="Times New Roman" w:cs="Times New Roman"/>
          <w:i/>
        </w:rPr>
        <w:t>L</w:t>
      </w:r>
      <w:r w:rsidRPr="00C258E8">
        <w:t>的范围。</w:t>
      </w:r>
    </w:p>
    <w:p w14:paraId="618C1BBF" w14:textId="7FAB712B" w:rsidR="002A6520" w:rsidRPr="00410D7B" w:rsidRDefault="00000000" w:rsidP="005D4D0D">
      <w:pPr>
        <w:rPr>
          <w:color w:val="EE0000"/>
        </w:rPr>
      </w:pPr>
      <w:r w:rsidRPr="00410D7B">
        <w:rPr>
          <w:color w:val="EE0000"/>
        </w:rPr>
        <w:t>【解析】</w:t>
      </w:r>
      <w:r w:rsidR="005D4D0D">
        <w:rPr>
          <w:rFonts w:hint="eastAsia"/>
          <w:color w:val="EE0000"/>
        </w:rPr>
        <w:t>（</w:t>
      </w:r>
      <w:r w:rsidR="005D4D0D">
        <w:rPr>
          <w:rFonts w:hint="eastAsia"/>
          <w:color w:val="EE0000"/>
        </w:rPr>
        <w:t>1</w:t>
      </w:r>
      <w:r w:rsidR="005D4D0D">
        <w:rPr>
          <w:rFonts w:hint="eastAsia"/>
          <w:color w:val="EE0000"/>
        </w:rPr>
        <w:t>）</w:t>
      </w:r>
      <w:r w:rsidRPr="00410D7B">
        <w:rPr>
          <w:color w:val="EE0000"/>
        </w:rPr>
        <w:t>对</w:t>
      </w:r>
      <w:r w:rsidRPr="00410D7B">
        <w:rPr>
          <w:rFonts w:eastAsia="Times New Roman" w:cs="Times New Roman"/>
          <w:i/>
          <w:color w:val="EE0000"/>
        </w:rPr>
        <w:t>a</w:t>
      </w:r>
      <w:r w:rsidRPr="00410D7B">
        <w:rPr>
          <w:color w:val="EE0000"/>
        </w:rPr>
        <w:t>物块下滑过程中根据动能定理有</w:t>
      </w:r>
      <w:r w:rsidR="00CA057D" w:rsidRPr="00CA057D">
        <w:rPr>
          <w:rFonts w:hint="eastAsia"/>
          <w:i/>
          <w:iCs/>
          <w:color w:val="EE0000"/>
        </w:rPr>
        <w:t>mgh</w:t>
      </w:r>
      <w:r w:rsidR="00CA057D">
        <w:rPr>
          <w:rFonts w:hint="eastAsia"/>
          <w:color w:val="EE0000"/>
        </w:rPr>
        <w:t xml:space="preserve"> = </w:t>
      </w:r>
      <w:r w:rsidR="00CA057D">
        <w:rPr>
          <w:color w:val="EE0000"/>
        </w:rPr>
        <w:fldChar w:fldCharType="begin"/>
      </w:r>
      <w:r w:rsidR="00CA057D">
        <w:rPr>
          <w:color w:val="EE0000"/>
        </w:rPr>
        <w:instrText xml:space="preserve"> </w:instrText>
      </w:r>
      <w:r w:rsidR="00CA057D">
        <w:rPr>
          <w:rFonts w:hint="eastAsia"/>
          <w:color w:val="EE0000"/>
        </w:rPr>
        <w:instrText>EQ \F(1,2)</w:instrText>
      </w:r>
      <w:r w:rsidR="00CA057D">
        <w:rPr>
          <w:color w:val="EE0000"/>
        </w:rPr>
        <w:instrText xml:space="preserve"> </w:instrText>
      </w:r>
      <w:r w:rsidR="00CA057D">
        <w:rPr>
          <w:color w:val="EE0000"/>
        </w:rPr>
        <w:fldChar w:fldCharType="separate"/>
      </w:r>
      <w:r w:rsidR="00CA057D">
        <w:rPr>
          <w:color w:val="EE0000"/>
        </w:rPr>
        <w:fldChar w:fldCharType="end"/>
      </w:r>
      <w:r w:rsidR="00CA057D" w:rsidRPr="00CA057D">
        <w:rPr>
          <w:rFonts w:hint="eastAsia"/>
          <w:i/>
          <w:iCs/>
          <w:color w:val="EE0000"/>
        </w:rPr>
        <w:t>m</w:t>
      </w:r>
      <w:r w:rsidR="00CA057D" w:rsidRPr="00CA057D">
        <w:rPr>
          <w:rFonts w:ascii="Book Antiqua" w:hAnsi="Book Antiqua"/>
          <w:i/>
          <w:iCs/>
          <w:color w:val="EE0000"/>
        </w:rPr>
        <w:t>v</w:t>
      </w:r>
      <w:r w:rsidR="00CA057D">
        <w:rPr>
          <w:rFonts w:hint="eastAsia"/>
          <w:color w:val="EE0000"/>
          <w:vertAlign w:val="subscript"/>
        </w:rPr>
        <w:t>0</w:t>
      </w:r>
      <w:r w:rsidR="00CA057D">
        <w:rPr>
          <w:rFonts w:hint="eastAsia"/>
          <w:color w:val="EE0000"/>
          <w:vertAlign w:val="superscript"/>
        </w:rPr>
        <w:t>2</w:t>
      </w:r>
    </w:p>
    <w:p w14:paraId="57114680" w14:textId="443D958D" w:rsidR="002A6520" w:rsidRPr="00410D7B" w:rsidRDefault="00000000" w:rsidP="00DF7EF2">
      <w:pPr>
        <w:rPr>
          <w:color w:val="EE0000"/>
        </w:rPr>
      </w:pPr>
      <w:r w:rsidRPr="00410D7B">
        <w:rPr>
          <w:color w:val="EE0000"/>
        </w:rPr>
        <w:t>可得</w:t>
      </w:r>
      <w:r w:rsidR="005D4D0D" w:rsidRPr="005D4D0D">
        <w:rPr>
          <w:rFonts w:ascii="Book Antiqua" w:hAnsi="Book Antiqua"/>
          <w:i/>
          <w:iCs/>
          <w:color w:val="EE0000"/>
        </w:rPr>
        <w:t>v</w:t>
      </w:r>
      <w:r w:rsidR="005D4D0D">
        <w:rPr>
          <w:rFonts w:hint="eastAsia"/>
          <w:color w:val="EE0000"/>
          <w:vertAlign w:val="subscript"/>
        </w:rPr>
        <w:t>0</w:t>
      </w:r>
      <w:r w:rsidR="005D4D0D">
        <w:rPr>
          <w:rFonts w:hint="eastAsia"/>
          <w:color w:val="EE0000"/>
        </w:rPr>
        <w:t xml:space="preserve"> = </w:t>
      </w:r>
      <w:r w:rsidR="005D4D0D">
        <w:rPr>
          <w:color w:val="EE0000"/>
        </w:rPr>
        <w:fldChar w:fldCharType="begin"/>
      </w:r>
      <w:r w:rsidR="005D4D0D">
        <w:rPr>
          <w:color w:val="EE0000"/>
        </w:rPr>
        <w:instrText xml:space="preserve"> </w:instrText>
      </w:r>
      <w:r w:rsidR="005D4D0D">
        <w:rPr>
          <w:rFonts w:hint="eastAsia"/>
          <w:color w:val="EE0000"/>
        </w:rPr>
        <w:instrText>EQ \R(2</w:instrText>
      </w:r>
      <w:r w:rsidR="005D4D0D" w:rsidRPr="005D4D0D">
        <w:rPr>
          <w:rFonts w:hint="eastAsia"/>
          <w:i/>
          <w:iCs/>
          <w:color w:val="EE0000"/>
        </w:rPr>
        <w:instrText>gh</w:instrText>
      </w:r>
      <w:r w:rsidR="005D4D0D">
        <w:rPr>
          <w:rFonts w:hint="eastAsia"/>
          <w:color w:val="EE0000"/>
        </w:rPr>
        <w:instrText>)</w:instrText>
      </w:r>
      <w:r w:rsidR="005D4D0D">
        <w:rPr>
          <w:color w:val="EE0000"/>
        </w:rPr>
        <w:instrText xml:space="preserve"> </w:instrText>
      </w:r>
      <w:r w:rsidR="005D4D0D">
        <w:rPr>
          <w:color w:val="EE0000"/>
        </w:rPr>
        <w:fldChar w:fldCharType="separate"/>
      </w:r>
      <w:r w:rsidR="005D4D0D">
        <w:rPr>
          <w:color w:val="EE0000"/>
        </w:rPr>
        <w:fldChar w:fldCharType="end"/>
      </w:r>
      <w:r w:rsidRPr="00410D7B">
        <w:rPr>
          <w:color w:val="EE0000"/>
        </w:rPr>
        <w:t>；</w:t>
      </w:r>
    </w:p>
    <w:p w14:paraId="4CCA8DB7" w14:textId="124DB10D" w:rsidR="002A6520" w:rsidRPr="00410D7B" w:rsidRDefault="005D4D0D" w:rsidP="00DF7EF2">
      <w:pPr>
        <w:rPr>
          <w:color w:val="EE0000"/>
        </w:rPr>
      </w:pPr>
      <w:r w:rsidRPr="00410D7B">
        <w:rPr>
          <w:noProof/>
          <w:color w:val="EE0000"/>
        </w:rPr>
        <w:drawing>
          <wp:anchor distT="0" distB="0" distL="114300" distR="114300" simplePos="0" relativeHeight="251658240" behindDoc="0" locked="0" layoutInCell="1" allowOverlap="1" wp14:anchorId="456A55BB" wp14:editId="67F6CA6B">
            <wp:simplePos x="0" y="0"/>
            <wp:positionH relativeFrom="column">
              <wp:posOffset>4707890</wp:posOffset>
            </wp:positionH>
            <wp:positionV relativeFrom="paragraph">
              <wp:posOffset>422910</wp:posOffset>
            </wp:positionV>
            <wp:extent cx="514350" cy="1443355"/>
            <wp:effectExtent l="0" t="0" r="0" b="4445"/>
            <wp:wrapSquare wrapText="bothSides"/>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pic:cNvPicPr>
                      <a:picLocks noChangeAspect="1"/>
                    </pic:cNvPicPr>
                  </pic:nvPicPr>
                  <pic:blipFill>
                    <a:blip r:embed="rId141"/>
                    <a:stretch>
                      <a:fillRect/>
                    </a:stretch>
                  </pic:blipFill>
                  <pic:spPr>
                    <a:xfrm>
                      <a:off x="0" y="0"/>
                      <a:ext cx="514350" cy="1443355"/>
                    </a:xfrm>
                    <a:prstGeom prst="rect">
                      <a:avLst/>
                    </a:prstGeom>
                  </pic:spPr>
                </pic:pic>
              </a:graphicData>
            </a:graphic>
          </wp:anchor>
        </w:drawing>
      </w:r>
      <w:r w:rsidRPr="00410D7B">
        <w:rPr>
          <w:color w:val="EE0000"/>
        </w:rPr>
        <w:t>在</w:t>
      </w:r>
      <w:r w:rsidRPr="00410D7B">
        <w:rPr>
          <w:color w:val="EE0000"/>
        </w:rPr>
        <w:t>B</w:t>
      </w:r>
      <w:r w:rsidRPr="00410D7B">
        <w:rPr>
          <w:color w:val="EE0000"/>
        </w:rPr>
        <w:t>点根据牛顿第二定律有</w:t>
      </w:r>
      <w:r w:rsidRPr="00410D7B">
        <w:rPr>
          <w:color w:val="EE0000"/>
        </w:rPr>
        <w:object w:dxaOrig="1577" w:dyaOrig="660" w14:anchorId="72261786">
          <v:shape id="_x0000_i1072" type="#_x0000_t75" alt="学科网(www.zxxk.com)--教育资源门户，提供试卷、教案、课件、论文、素材以及各类教学资源下载，还有大量而丰富的教学相关资讯！ pz6bFJWLL0tN+fUPil0Ivg==" style="width:78.55pt;height:33pt" o:ole="">
            <v:imagedata r:id="rId142" o:title="eqIdfac7f52cea6ab438b1b8e19b75b5f804"/>
          </v:shape>
          <o:OLEObject Type="Embed" ProgID="Equation.DSMT4" ShapeID="_x0000_i1072" DrawAspect="Content" ObjectID="_1834764940" r:id="rId143"/>
        </w:object>
      </w:r>
    </w:p>
    <w:p w14:paraId="11AB90EE" w14:textId="72CECBF2" w:rsidR="002A6520" w:rsidRPr="00410D7B" w:rsidRDefault="00000000" w:rsidP="00DF7EF2">
      <w:pPr>
        <w:rPr>
          <w:color w:val="EE0000"/>
        </w:rPr>
      </w:pPr>
      <w:r w:rsidRPr="00410D7B">
        <w:rPr>
          <w:color w:val="EE0000"/>
        </w:rPr>
        <w:t>可得</w:t>
      </w:r>
      <w:r w:rsidR="005D4D0D" w:rsidRPr="005D4D0D">
        <w:rPr>
          <w:rFonts w:hint="eastAsia"/>
          <w:i/>
          <w:iCs/>
          <w:color w:val="EE0000"/>
        </w:rPr>
        <w:t>F</w:t>
      </w:r>
      <w:r w:rsidR="005D4D0D">
        <w:rPr>
          <w:rFonts w:hint="eastAsia"/>
          <w:color w:val="EE0000"/>
          <w:vertAlign w:val="subscript"/>
        </w:rPr>
        <w:t>N</w:t>
      </w:r>
      <w:r w:rsidR="005D4D0D">
        <w:rPr>
          <w:rFonts w:hint="eastAsia"/>
          <w:color w:val="EE0000"/>
        </w:rPr>
        <w:t xml:space="preserve"> = </w:t>
      </w:r>
      <w:r w:rsidR="005D4D0D" w:rsidRPr="005D4D0D">
        <w:rPr>
          <w:rFonts w:hint="eastAsia"/>
          <w:i/>
          <w:iCs/>
          <w:color w:val="EE0000"/>
        </w:rPr>
        <w:t>m</w:t>
      </w:r>
      <w:r w:rsidR="005D4D0D">
        <w:rPr>
          <w:rFonts w:hint="eastAsia"/>
          <w:color w:val="EE0000"/>
        </w:rPr>
        <w:t>(</w:t>
      </w:r>
      <w:r w:rsidR="005D4D0D" w:rsidRPr="005D4D0D">
        <w:rPr>
          <w:rFonts w:hint="eastAsia"/>
          <w:i/>
          <w:iCs/>
          <w:color w:val="EE0000"/>
        </w:rPr>
        <w:t>g</w:t>
      </w:r>
      <w:r w:rsidR="005D4D0D">
        <w:rPr>
          <w:rFonts w:hint="eastAsia"/>
          <w:color w:val="EE0000"/>
        </w:rPr>
        <w:t xml:space="preserve"> + </w:t>
      </w:r>
      <w:r w:rsidR="005D4D0D">
        <w:rPr>
          <w:color w:val="EE0000"/>
        </w:rPr>
        <w:fldChar w:fldCharType="begin"/>
      </w:r>
      <w:r w:rsidR="005D4D0D">
        <w:rPr>
          <w:color w:val="EE0000"/>
        </w:rPr>
        <w:instrText xml:space="preserve"> </w:instrText>
      </w:r>
      <w:r w:rsidR="005D4D0D">
        <w:rPr>
          <w:rFonts w:hint="eastAsia"/>
          <w:color w:val="EE0000"/>
        </w:rPr>
        <w:instrText>EQ \F(2</w:instrText>
      </w:r>
      <w:r w:rsidR="005D4D0D" w:rsidRPr="005D4D0D">
        <w:rPr>
          <w:rFonts w:hint="eastAsia"/>
          <w:i/>
          <w:iCs/>
          <w:color w:val="EE0000"/>
        </w:rPr>
        <w:instrText>gh</w:instrText>
      </w:r>
      <w:r w:rsidR="005D4D0D">
        <w:rPr>
          <w:rFonts w:hint="eastAsia"/>
          <w:color w:val="EE0000"/>
        </w:rPr>
        <w:instrText>,</w:instrText>
      </w:r>
      <w:r w:rsidR="005D4D0D" w:rsidRPr="005D4D0D">
        <w:rPr>
          <w:rFonts w:hint="eastAsia"/>
          <w:i/>
          <w:iCs/>
          <w:color w:val="EE0000"/>
        </w:rPr>
        <w:instrText>r</w:instrText>
      </w:r>
      <w:r w:rsidR="005D4D0D">
        <w:rPr>
          <w:rFonts w:hint="eastAsia"/>
          <w:color w:val="EE0000"/>
        </w:rPr>
        <w:instrText>)</w:instrText>
      </w:r>
      <w:r w:rsidR="005D4D0D">
        <w:rPr>
          <w:color w:val="EE0000"/>
        </w:rPr>
        <w:instrText xml:space="preserve"> </w:instrText>
      </w:r>
      <w:r w:rsidR="005D4D0D">
        <w:rPr>
          <w:color w:val="EE0000"/>
        </w:rPr>
        <w:fldChar w:fldCharType="separate"/>
      </w:r>
      <w:r w:rsidR="005D4D0D">
        <w:rPr>
          <w:color w:val="EE0000"/>
        </w:rPr>
        <w:fldChar w:fldCharType="end"/>
      </w:r>
      <w:r w:rsidR="005D4D0D">
        <w:rPr>
          <w:rFonts w:hint="eastAsia"/>
          <w:color w:val="EE0000"/>
        </w:rPr>
        <w:t>)</w:t>
      </w:r>
      <w:r w:rsidRPr="00410D7B">
        <w:rPr>
          <w:color w:val="EE0000"/>
        </w:rPr>
        <w:t>，方向竖直向上；</w:t>
      </w:r>
    </w:p>
    <w:p w14:paraId="6676F25B" w14:textId="17F15158" w:rsidR="002A6520" w:rsidRPr="00410D7B" w:rsidRDefault="005D4D0D" w:rsidP="005D4D0D">
      <w:pPr>
        <w:rPr>
          <w:color w:val="EE0000"/>
        </w:rPr>
      </w:pPr>
      <w:r>
        <w:rPr>
          <w:rFonts w:hint="eastAsia"/>
          <w:color w:val="EE0000"/>
        </w:rPr>
        <w:t>（</w:t>
      </w:r>
      <w:r>
        <w:rPr>
          <w:rFonts w:hint="eastAsia"/>
          <w:color w:val="EE0000"/>
        </w:rPr>
        <w:t>2</w:t>
      </w:r>
      <w:r>
        <w:rPr>
          <w:rFonts w:hint="eastAsia"/>
          <w:color w:val="EE0000"/>
        </w:rPr>
        <w:t>）</w:t>
      </w:r>
      <w:r w:rsidRPr="00410D7B">
        <w:rPr>
          <w:color w:val="EE0000"/>
        </w:rPr>
        <w:t>如图</w:t>
      </w:r>
      <w:r>
        <w:rPr>
          <w:rFonts w:hint="eastAsia"/>
          <w:color w:val="EE0000"/>
        </w:rPr>
        <w:t>。</w:t>
      </w:r>
      <w:r w:rsidRPr="00410D7B">
        <w:rPr>
          <w:color w:val="EE0000"/>
        </w:rPr>
        <w:t>由于</w:t>
      </w:r>
      <w:r w:rsidRPr="00410D7B">
        <w:rPr>
          <w:rFonts w:eastAsia="Times New Roman" w:cs="Times New Roman"/>
          <w:i/>
          <w:color w:val="EE0000"/>
        </w:rPr>
        <w:t>h</w:t>
      </w:r>
      <w:r>
        <w:rPr>
          <w:rFonts w:eastAsiaTheme="minorEastAsia" w:cs="Times New Roman" w:hint="eastAsia"/>
          <w:iCs/>
          <w:color w:val="EE0000"/>
        </w:rPr>
        <w:t xml:space="preserve"> </w:t>
      </w:r>
      <w:r>
        <w:rPr>
          <w:rFonts w:ascii="Cambria Math" w:eastAsiaTheme="minorEastAsia" w:hAnsi="Cambria Math" w:cs="Cambria Math"/>
          <w:iCs/>
          <w:color w:val="EE0000"/>
        </w:rPr>
        <w:t>≪</w:t>
      </w:r>
      <w:r>
        <w:rPr>
          <w:rFonts w:ascii="Cambria Math" w:eastAsiaTheme="minorEastAsia" w:hAnsi="Cambria Math" w:cs="Cambria Math" w:hint="eastAsia"/>
          <w:iCs/>
          <w:color w:val="EE0000"/>
        </w:rPr>
        <w:t xml:space="preserve"> </w:t>
      </w:r>
      <w:r w:rsidRPr="00410D7B">
        <w:rPr>
          <w:rFonts w:eastAsia="Times New Roman" w:cs="Times New Roman"/>
          <w:i/>
          <w:color w:val="EE0000"/>
        </w:rPr>
        <w:t>r</w:t>
      </w:r>
      <w:r w:rsidRPr="00410D7B">
        <w:rPr>
          <w:color w:val="EE0000"/>
        </w:rPr>
        <w:t>，滑块</w:t>
      </w:r>
      <w:r w:rsidRPr="00410D7B">
        <w:rPr>
          <w:rFonts w:eastAsia="Times New Roman" w:cs="Times New Roman"/>
          <w:i/>
          <w:color w:val="EE0000"/>
        </w:rPr>
        <w:t>a</w:t>
      </w:r>
      <w:r w:rsidRPr="00410D7B">
        <w:rPr>
          <w:color w:val="EE0000"/>
        </w:rPr>
        <w:t>所受回复力</w:t>
      </w:r>
      <w:r w:rsidRPr="00410D7B">
        <w:rPr>
          <w:rFonts w:eastAsia="Times New Roman" w:cs="Times New Roman"/>
          <w:i/>
          <w:color w:val="EE0000"/>
        </w:rPr>
        <w:t>F</w:t>
      </w:r>
      <w:r w:rsidRPr="00410D7B">
        <w:rPr>
          <w:color w:val="EE0000"/>
        </w:rPr>
        <w:t>，则</w:t>
      </w:r>
      <w:r w:rsidRPr="005D4D0D">
        <w:rPr>
          <w:rFonts w:hint="eastAsia"/>
          <w:i/>
          <w:iCs/>
          <w:color w:val="EE0000"/>
        </w:rPr>
        <w:t>F</w:t>
      </w:r>
      <w:r>
        <w:rPr>
          <w:rFonts w:hint="eastAsia"/>
          <w:color w:val="EE0000"/>
        </w:rPr>
        <w:t xml:space="preserve"> = </w:t>
      </w:r>
      <w:r>
        <w:rPr>
          <w:rFonts w:cs="Times New Roman"/>
          <w:color w:val="EE0000"/>
        </w:rPr>
        <w:t>−</w:t>
      </w:r>
      <w:r>
        <w:rPr>
          <w:rFonts w:hint="eastAsia"/>
          <w:color w:val="EE0000"/>
        </w:rPr>
        <w:t xml:space="preserve"> </w:t>
      </w:r>
      <w:r w:rsidRPr="005D4D0D">
        <w:rPr>
          <w:rFonts w:hint="eastAsia"/>
          <w:i/>
          <w:iCs/>
          <w:color w:val="EE0000"/>
        </w:rPr>
        <w:t>mg</w:t>
      </w:r>
      <w:r>
        <w:rPr>
          <w:rFonts w:hint="eastAsia"/>
          <w:color w:val="EE0000"/>
        </w:rPr>
        <w:t>sin</w:t>
      </w:r>
      <w:r w:rsidRPr="005D4D0D">
        <w:rPr>
          <w:rFonts w:cs="Times New Roman"/>
          <w:i/>
          <w:iCs/>
          <w:color w:val="EE0000"/>
        </w:rPr>
        <w:t>θ</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5D4D0D">
        <w:rPr>
          <w:rFonts w:hint="eastAsia"/>
          <w:i/>
          <w:iCs/>
          <w:color w:val="EE0000"/>
        </w:rPr>
        <w:instrText>mg</w:instrText>
      </w:r>
      <w:r>
        <w:rPr>
          <w:rFonts w:hint="eastAsia"/>
          <w:color w:val="EE0000"/>
        </w:rPr>
        <w:instrText>,</w:instrText>
      </w:r>
      <w:r w:rsidRPr="005D4D0D">
        <w:rPr>
          <w:rFonts w:hint="eastAsia"/>
          <w:i/>
          <w:iCs/>
          <w:color w:val="EE0000"/>
        </w:rPr>
        <w:instrText>r</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sidRPr="005D4D0D">
        <w:rPr>
          <w:rFonts w:hint="eastAsia"/>
          <w:i/>
          <w:iCs/>
          <w:color w:val="EE0000"/>
        </w:rPr>
        <w:t>x</w:t>
      </w:r>
    </w:p>
    <w:p w14:paraId="7C3C7714" w14:textId="77777777" w:rsidR="002A6520" w:rsidRPr="00410D7B" w:rsidRDefault="00000000" w:rsidP="00DF7EF2">
      <w:pPr>
        <w:rPr>
          <w:color w:val="EE0000"/>
        </w:rPr>
      </w:pPr>
      <w:r w:rsidRPr="00410D7B">
        <w:rPr>
          <w:color w:val="EE0000"/>
        </w:rPr>
        <w:t>可知滑块受到的回复力</w:t>
      </w:r>
      <w:r w:rsidRPr="00410D7B">
        <w:rPr>
          <w:rFonts w:eastAsia="Times New Roman" w:cs="Times New Roman"/>
          <w:i/>
          <w:color w:val="EE0000"/>
        </w:rPr>
        <w:t>F</w:t>
      </w:r>
      <w:r w:rsidRPr="00410D7B">
        <w:rPr>
          <w:color w:val="EE0000"/>
        </w:rPr>
        <w:t>与</w:t>
      </w:r>
      <w:r w:rsidRPr="00410D7B">
        <w:rPr>
          <w:rFonts w:eastAsia="Times New Roman" w:cs="Times New Roman"/>
          <w:i/>
          <w:color w:val="EE0000"/>
        </w:rPr>
        <w:t>x</w:t>
      </w:r>
      <w:r w:rsidRPr="00410D7B">
        <w:rPr>
          <w:color w:val="EE0000"/>
        </w:rPr>
        <w:t>成正比，方向与</w:t>
      </w:r>
      <w:r w:rsidRPr="00410D7B">
        <w:rPr>
          <w:rFonts w:eastAsia="Times New Roman" w:cs="Times New Roman"/>
          <w:i/>
          <w:color w:val="EE0000"/>
        </w:rPr>
        <w:t>x</w:t>
      </w:r>
      <w:r w:rsidRPr="00410D7B">
        <w:rPr>
          <w:color w:val="EE0000"/>
        </w:rPr>
        <w:t>相反，因此滑块</w:t>
      </w:r>
      <w:r w:rsidRPr="00410D7B">
        <w:rPr>
          <w:rFonts w:eastAsia="Times New Roman" w:cs="Times New Roman"/>
          <w:i/>
          <w:color w:val="EE0000"/>
        </w:rPr>
        <w:t>a</w:t>
      </w:r>
      <w:r w:rsidRPr="00410D7B">
        <w:rPr>
          <w:color w:val="EE0000"/>
        </w:rPr>
        <w:t>从释放到第一次到达最低点的运动是简谐运动。</w:t>
      </w:r>
    </w:p>
    <w:p w14:paraId="483C7DFE" w14:textId="074BF8EC" w:rsidR="002A6520" w:rsidRPr="00410D7B" w:rsidRDefault="005D4D0D" w:rsidP="005D4D0D">
      <w:pPr>
        <w:rPr>
          <w:color w:val="EE0000"/>
        </w:rPr>
      </w:pPr>
      <w:r>
        <w:rPr>
          <w:rFonts w:hint="eastAsia"/>
          <w:color w:val="EE0000"/>
        </w:rPr>
        <w:lastRenderedPageBreak/>
        <w:t>（</w:t>
      </w:r>
      <w:r>
        <w:rPr>
          <w:rFonts w:hint="eastAsia"/>
          <w:color w:val="EE0000"/>
        </w:rPr>
        <w:t>3</w:t>
      </w:r>
      <w:r>
        <w:rPr>
          <w:rFonts w:hint="eastAsia"/>
          <w:color w:val="EE0000"/>
        </w:rPr>
        <w:t>）</w:t>
      </w:r>
      <w:r w:rsidRPr="00410D7B">
        <w:rPr>
          <w:color w:val="EE0000"/>
        </w:rPr>
        <w:t>滑块</w:t>
      </w:r>
      <w:r w:rsidRPr="00410D7B">
        <w:rPr>
          <w:rFonts w:eastAsia="Times New Roman" w:cs="Times New Roman"/>
          <w:i/>
          <w:color w:val="EE0000"/>
        </w:rPr>
        <w:t>b</w:t>
      </w:r>
      <w:r w:rsidRPr="00410D7B">
        <w:rPr>
          <w:color w:val="EE0000"/>
        </w:rPr>
        <w:t>在圆弧形斜面上垂直槽轴线方向的运动性质与</w:t>
      </w:r>
      <w:r w:rsidRPr="00410D7B">
        <w:rPr>
          <w:rFonts w:eastAsia="Times New Roman" w:cs="Times New Roman"/>
          <w:i/>
          <w:color w:val="EE0000"/>
        </w:rPr>
        <w:t>a</w:t>
      </w:r>
      <w:r w:rsidRPr="00410D7B">
        <w:rPr>
          <w:color w:val="EE0000"/>
        </w:rPr>
        <w:t>相同，平行槽轴线方向做匀速度直线运动。设滑块</w:t>
      </w:r>
      <w:r w:rsidRPr="00410D7B">
        <w:rPr>
          <w:rFonts w:eastAsia="Times New Roman" w:cs="Times New Roman"/>
          <w:i/>
          <w:color w:val="EE0000"/>
        </w:rPr>
        <w:t>b</w:t>
      </w:r>
      <w:r w:rsidRPr="00410D7B">
        <w:rPr>
          <w:color w:val="EE0000"/>
        </w:rPr>
        <w:t>的速度沿槽轴线和垂直槽轴线分速度为</w:t>
      </w:r>
      <w:r w:rsidRPr="005D4D0D">
        <w:rPr>
          <w:rFonts w:ascii="Book Antiqua" w:eastAsia="Times New Roman" w:hAnsi="Book Antiqua" w:cs="Times New Roman"/>
          <w:i/>
          <w:color w:val="EE0000"/>
        </w:rPr>
        <w:t>v</w:t>
      </w:r>
      <w:r w:rsidRPr="00410D7B">
        <w:rPr>
          <w:color w:val="EE0000"/>
          <w:vertAlign w:val="subscript"/>
        </w:rPr>
        <w:t>bx</w:t>
      </w:r>
      <w:r w:rsidRPr="00410D7B">
        <w:rPr>
          <w:color w:val="EE0000"/>
        </w:rPr>
        <w:t>、</w:t>
      </w:r>
      <w:r w:rsidRPr="005D4D0D">
        <w:rPr>
          <w:rFonts w:ascii="Book Antiqua" w:eastAsia="Times New Roman" w:hAnsi="Book Antiqua" w:cs="Times New Roman"/>
          <w:i/>
          <w:color w:val="EE0000"/>
        </w:rPr>
        <w:t>v</w:t>
      </w:r>
      <w:r w:rsidRPr="00410D7B">
        <w:rPr>
          <w:color w:val="EE0000"/>
          <w:vertAlign w:val="subscript"/>
        </w:rPr>
        <w:t>by</w:t>
      </w:r>
      <w:r w:rsidRPr="00410D7B">
        <w:rPr>
          <w:color w:val="EE0000"/>
        </w:rPr>
        <w:t>，如图</w:t>
      </w:r>
    </w:p>
    <w:p w14:paraId="2F0D65F5" w14:textId="2EA840A8" w:rsidR="002A6520" w:rsidRPr="00410D7B" w:rsidRDefault="00000000" w:rsidP="005D4D0D">
      <w:pPr>
        <w:rPr>
          <w:color w:val="EE0000"/>
        </w:rPr>
      </w:pPr>
      <w:r w:rsidRPr="00410D7B">
        <w:rPr>
          <w:noProof/>
          <w:color w:val="EE0000"/>
        </w:rPr>
        <w:drawing>
          <wp:anchor distT="0" distB="0" distL="114300" distR="114300" simplePos="0" relativeHeight="251659264" behindDoc="0" locked="0" layoutInCell="1" allowOverlap="1" wp14:anchorId="56B61089" wp14:editId="01C048FC">
            <wp:simplePos x="0" y="0"/>
            <wp:positionH relativeFrom="margin">
              <wp:align>right</wp:align>
            </wp:positionH>
            <wp:positionV relativeFrom="paragraph">
              <wp:posOffset>28346</wp:posOffset>
            </wp:positionV>
            <wp:extent cx="1578610" cy="2019300"/>
            <wp:effectExtent l="0" t="0" r="2540" b="0"/>
            <wp:wrapSquare wrapText="bothSides"/>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pic:cNvPicPr>
                      <a:picLocks noChangeAspect="1"/>
                    </pic:cNvPicPr>
                  </pic:nvPicPr>
                  <pic:blipFill>
                    <a:blip r:embed="rId144"/>
                    <a:stretch>
                      <a:fillRect/>
                    </a:stretch>
                  </pic:blipFill>
                  <pic:spPr>
                    <a:xfrm>
                      <a:off x="0" y="0"/>
                      <a:ext cx="1578876" cy="2019300"/>
                    </a:xfrm>
                    <a:prstGeom prst="rect">
                      <a:avLst/>
                    </a:prstGeom>
                  </pic:spPr>
                </pic:pic>
              </a:graphicData>
            </a:graphic>
          </wp:anchor>
        </w:drawing>
      </w:r>
      <w:r w:rsidRPr="00410D7B">
        <w:rPr>
          <w:color w:val="EE0000"/>
        </w:rPr>
        <w:t>当</w:t>
      </w:r>
      <w:r w:rsidRPr="00C258E8">
        <w:rPr>
          <w:rFonts w:ascii="Book Antiqua" w:hAnsi="Book Antiqua"/>
          <w:i/>
          <w:color w:val="EE0000"/>
        </w:rPr>
        <w:t>v</w:t>
      </w:r>
      <w:r w:rsidRPr="00410D7B">
        <w:rPr>
          <w:color w:val="EE0000"/>
          <w:vertAlign w:val="subscript"/>
        </w:rPr>
        <w:t>bx</w:t>
      </w:r>
      <w:r w:rsidR="00C258E8">
        <w:rPr>
          <w:rFonts w:hint="eastAsia"/>
          <w:color w:val="EE0000"/>
        </w:rPr>
        <w:t xml:space="preserve"> </w:t>
      </w:r>
      <w:r w:rsidRPr="00410D7B">
        <w:rPr>
          <w:color w:val="EE0000"/>
        </w:rPr>
        <w:t>=</w:t>
      </w:r>
      <w:r w:rsidR="00C258E8">
        <w:rPr>
          <w:rFonts w:hint="eastAsia"/>
          <w:color w:val="EE0000"/>
        </w:rPr>
        <w:t xml:space="preserve"> </w:t>
      </w:r>
      <w:r w:rsidRPr="00410D7B">
        <w:rPr>
          <w:color w:val="EE0000"/>
        </w:rPr>
        <w:t>0</w:t>
      </w:r>
      <w:r w:rsidRPr="00410D7B">
        <w:rPr>
          <w:color w:val="EE0000"/>
        </w:rPr>
        <w:t>时，滑块</w:t>
      </w:r>
      <w:r w:rsidRPr="00410D7B">
        <w:rPr>
          <w:i/>
          <w:color w:val="EE0000"/>
        </w:rPr>
        <w:t>b</w:t>
      </w:r>
      <w:r w:rsidRPr="00410D7B">
        <w:rPr>
          <w:color w:val="EE0000"/>
        </w:rPr>
        <w:t>第一次滑到最高点，由题意可知滑块</w:t>
      </w:r>
      <w:r w:rsidRPr="00410D7B">
        <w:rPr>
          <w:i/>
          <w:color w:val="EE0000"/>
        </w:rPr>
        <w:t>b</w:t>
      </w:r>
      <w:r w:rsidRPr="00410D7B">
        <w:rPr>
          <w:color w:val="EE0000"/>
        </w:rPr>
        <w:t>到达的最高点高度与滑块</w:t>
      </w:r>
      <w:r w:rsidRPr="00410D7B">
        <w:rPr>
          <w:i/>
          <w:color w:val="EE0000"/>
        </w:rPr>
        <w:t>a</w:t>
      </w:r>
      <w:r w:rsidRPr="00410D7B">
        <w:rPr>
          <w:color w:val="EE0000"/>
        </w:rPr>
        <w:t>的开始下滑的高度相等。此时速度为</w:t>
      </w:r>
      <w:r w:rsidRPr="00410D7B">
        <w:rPr>
          <w:i/>
          <w:color w:val="EE0000"/>
        </w:rPr>
        <w:t>v</w:t>
      </w:r>
      <w:r w:rsidRPr="00410D7B">
        <w:rPr>
          <w:color w:val="EE0000"/>
          <w:vertAlign w:val="subscript"/>
        </w:rPr>
        <w:t>by</w:t>
      </w:r>
      <w:r w:rsidRPr="00410D7B">
        <w:rPr>
          <w:color w:val="EE0000"/>
        </w:rPr>
        <w:t>，经历的时间</w:t>
      </w:r>
      <w:r w:rsidRPr="00410D7B">
        <w:rPr>
          <w:i/>
          <w:color w:val="EE0000"/>
        </w:rPr>
        <w:t>t</w:t>
      </w:r>
      <w:r w:rsidRPr="00410D7B">
        <w:rPr>
          <w:color w:val="EE0000"/>
          <w:vertAlign w:val="subscript"/>
        </w:rPr>
        <w:t>1</w:t>
      </w:r>
      <w:r w:rsidRPr="00410D7B">
        <w:rPr>
          <w:color w:val="EE0000"/>
        </w:rPr>
        <w:t>为</w:t>
      </w:r>
      <w:r w:rsidRPr="00410D7B">
        <w:rPr>
          <w:color w:val="EE0000"/>
        </w:rPr>
        <w:object w:dxaOrig="2805" w:dyaOrig="735" w14:anchorId="593F0169">
          <v:shape id="_x0000_i1073" type="#_x0000_t75" alt="学科网(www.zxxk.com)--教育资源门户，提供试卷、教案、课件、论文、素材以及各类教学资源下载，还有大量而丰富的教学相关资讯！ pz6bFJWLL0tN+fUPil0Ivg==" style="width:139.9pt;height:37.1pt" o:ole="">
            <v:imagedata r:id="rId145" o:title="eqId30abfc99806e92d69393f1135494d4dd"/>
          </v:shape>
          <o:OLEObject Type="Embed" ProgID="Equation.DSMT4" ShapeID="_x0000_i1073" DrawAspect="Content" ObjectID="_1834764941" r:id="rId146"/>
        </w:object>
      </w:r>
      <w:r w:rsidRPr="00410D7B">
        <w:rPr>
          <w:color w:val="EE0000"/>
        </w:rPr>
        <w:t>；</w:t>
      </w:r>
    </w:p>
    <w:p w14:paraId="300D3422" w14:textId="77777777" w:rsidR="002A6520" w:rsidRPr="00410D7B" w:rsidRDefault="00000000" w:rsidP="00DF7EF2">
      <w:pPr>
        <w:rPr>
          <w:color w:val="EE0000"/>
        </w:rPr>
      </w:pPr>
      <w:r w:rsidRPr="00410D7B">
        <w:rPr>
          <w:color w:val="EE0000"/>
        </w:rPr>
        <w:t>又因与滑块</w:t>
      </w:r>
      <w:r w:rsidRPr="00410D7B">
        <w:rPr>
          <w:i/>
          <w:color w:val="EE0000"/>
        </w:rPr>
        <w:t>a</w:t>
      </w:r>
      <w:r w:rsidRPr="00410D7B">
        <w:rPr>
          <w:color w:val="EE0000"/>
        </w:rPr>
        <w:t>最高点相同，由题意可知</w:t>
      </w:r>
      <w:r w:rsidRPr="00410D7B">
        <w:rPr>
          <w:color w:val="EE0000"/>
        </w:rPr>
        <w:object w:dxaOrig="2083" w:dyaOrig="677" w14:anchorId="61260E1B">
          <v:shape id="_x0000_i1074" type="#_x0000_t75" alt="学科网(www.zxxk.com)--教育资源门户，提供试卷、教案、课件、论文、素材以及各类教学资源下载，还有大量而丰富的教学相关资讯！ pz6bFJWLL0tN+fUPil0Ivg==" style="width:104.45pt;height:33.8pt" o:ole="">
            <v:imagedata r:id="rId147" o:title="eqId8e7eb5970893b0cebb1f6579e66d527e"/>
          </v:shape>
          <o:OLEObject Type="Embed" ProgID="Equation.DSMT4" ShapeID="_x0000_i1074" DrawAspect="Content" ObjectID="_1834764942" r:id="rId148"/>
        </w:object>
      </w:r>
    </w:p>
    <w:p w14:paraId="0595C4D0" w14:textId="5F6D8127" w:rsidR="002A6520" w:rsidRPr="00410D7B" w:rsidRDefault="00000000" w:rsidP="00DF7EF2">
      <w:pPr>
        <w:rPr>
          <w:color w:val="EE0000"/>
        </w:rPr>
      </w:pPr>
      <w:r w:rsidRPr="00410D7B">
        <w:rPr>
          <w:color w:val="EE0000"/>
        </w:rPr>
        <w:t>即</w:t>
      </w:r>
      <w:r w:rsidR="00C258E8" w:rsidRPr="00C258E8">
        <w:rPr>
          <w:rFonts w:ascii="Book Antiqua" w:hAnsi="Book Antiqua"/>
          <w:i/>
          <w:iCs/>
          <w:color w:val="EE0000"/>
        </w:rPr>
        <w:t>v</w:t>
      </w:r>
      <w:r w:rsidR="00C258E8">
        <w:rPr>
          <w:rFonts w:hint="eastAsia"/>
          <w:color w:val="EE0000"/>
          <w:vertAlign w:val="subscript"/>
        </w:rPr>
        <w:t>b</w:t>
      </w:r>
      <w:r w:rsidR="00C258E8">
        <w:rPr>
          <w:rFonts w:hint="eastAsia"/>
          <w:color w:val="EE0000"/>
        </w:rPr>
        <w:t xml:space="preserve"> = </w:t>
      </w:r>
      <w:r w:rsidR="00C258E8">
        <w:rPr>
          <w:color w:val="EE0000"/>
        </w:rPr>
        <w:fldChar w:fldCharType="begin"/>
      </w:r>
      <w:r w:rsidR="00C258E8">
        <w:rPr>
          <w:color w:val="EE0000"/>
        </w:rPr>
        <w:instrText xml:space="preserve"> </w:instrText>
      </w:r>
      <w:r w:rsidR="00C258E8">
        <w:rPr>
          <w:rFonts w:hint="eastAsia"/>
          <w:color w:val="EE0000"/>
        </w:rPr>
        <w:instrText>EQ \R(2)</w:instrText>
      </w:r>
      <w:r w:rsidR="00C258E8">
        <w:rPr>
          <w:color w:val="EE0000"/>
        </w:rPr>
        <w:instrText xml:space="preserve"> </w:instrText>
      </w:r>
      <w:r w:rsidR="00C258E8">
        <w:rPr>
          <w:color w:val="EE0000"/>
        </w:rPr>
        <w:fldChar w:fldCharType="separate"/>
      </w:r>
      <w:r w:rsidR="00C258E8">
        <w:rPr>
          <w:color w:val="EE0000"/>
        </w:rPr>
        <w:fldChar w:fldCharType="end"/>
      </w:r>
      <w:r w:rsidR="00C258E8" w:rsidRPr="00C258E8">
        <w:rPr>
          <w:rFonts w:ascii="Book Antiqua" w:hAnsi="Book Antiqua"/>
          <w:i/>
          <w:iCs/>
          <w:color w:val="EE0000"/>
        </w:rPr>
        <w:t>v</w:t>
      </w:r>
      <w:r w:rsidR="00C258E8">
        <w:rPr>
          <w:rFonts w:hint="eastAsia"/>
          <w:color w:val="EE0000"/>
          <w:vertAlign w:val="subscript"/>
        </w:rPr>
        <w:t>0</w:t>
      </w:r>
      <w:r w:rsidR="00C258E8">
        <w:rPr>
          <w:rFonts w:hint="eastAsia"/>
          <w:color w:val="EE0000"/>
        </w:rPr>
        <w:t xml:space="preserve"> = 2</w:t>
      </w:r>
      <w:r w:rsidR="00C258E8">
        <w:rPr>
          <w:color w:val="EE0000"/>
        </w:rPr>
        <w:fldChar w:fldCharType="begin"/>
      </w:r>
      <w:r w:rsidR="00C258E8">
        <w:rPr>
          <w:color w:val="EE0000"/>
        </w:rPr>
        <w:instrText xml:space="preserve"> </w:instrText>
      </w:r>
      <w:r w:rsidR="00C258E8">
        <w:rPr>
          <w:rFonts w:hint="eastAsia"/>
          <w:color w:val="EE0000"/>
        </w:rPr>
        <w:instrText>EQ \R(</w:instrText>
      </w:r>
      <w:r w:rsidR="00C258E8" w:rsidRPr="00C258E8">
        <w:rPr>
          <w:rFonts w:hint="eastAsia"/>
          <w:i/>
          <w:iCs/>
          <w:color w:val="EE0000"/>
        </w:rPr>
        <w:instrText>gh</w:instrText>
      </w:r>
      <w:r w:rsidR="00C258E8">
        <w:rPr>
          <w:rFonts w:hint="eastAsia"/>
          <w:color w:val="EE0000"/>
        </w:rPr>
        <w:instrText>)</w:instrText>
      </w:r>
      <w:r w:rsidR="00C258E8">
        <w:rPr>
          <w:color w:val="EE0000"/>
        </w:rPr>
        <w:instrText xml:space="preserve"> </w:instrText>
      </w:r>
      <w:r w:rsidR="00C258E8">
        <w:rPr>
          <w:color w:val="EE0000"/>
        </w:rPr>
        <w:fldChar w:fldCharType="separate"/>
      </w:r>
      <w:r w:rsidR="00C258E8">
        <w:rPr>
          <w:color w:val="EE0000"/>
        </w:rPr>
        <w:fldChar w:fldCharType="end"/>
      </w:r>
    </w:p>
    <w:p w14:paraId="5DAC057A" w14:textId="77777777" w:rsidR="002A6520" w:rsidRPr="00410D7B" w:rsidRDefault="00000000" w:rsidP="00DF7EF2">
      <w:pPr>
        <w:rPr>
          <w:color w:val="EE0000"/>
        </w:rPr>
      </w:pPr>
      <w:r w:rsidRPr="00410D7B">
        <w:rPr>
          <w:color w:val="EE0000"/>
        </w:rPr>
        <w:t>因为滑块</w:t>
      </w:r>
      <w:r w:rsidRPr="00410D7B">
        <w:rPr>
          <w:i/>
          <w:color w:val="EE0000"/>
        </w:rPr>
        <w:t>a</w:t>
      </w:r>
      <w:r w:rsidRPr="00410D7B">
        <w:rPr>
          <w:color w:val="EE0000"/>
        </w:rPr>
        <w:t>、</w:t>
      </w:r>
      <w:r w:rsidRPr="00410D7B">
        <w:rPr>
          <w:i/>
          <w:color w:val="EE0000"/>
        </w:rPr>
        <w:t>b</w:t>
      </w:r>
      <w:r w:rsidRPr="00410D7B">
        <w:rPr>
          <w:color w:val="EE0000"/>
        </w:rPr>
        <w:t>在最高点发生碰撞，设碰后滑块</w:t>
      </w:r>
      <w:r w:rsidRPr="00410D7B">
        <w:rPr>
          <w:i/>
          <w:color w:val="EE0000"/>
        </w:rPr>
        <w:t>b</w:t>
      </w:r>
      <w:r w:rsidRPr="00410D7B">
        <w:rPr>
          <w:color w:val="EE0000"/>
        </w:rPr>
        <w:t>的速度为</w:t>
      </w:r>
      <w:r w:rsidRPr="00410D7B">
        <w:rPr>
          <w:i/>
          <w:color w:val="EE0000"/>
        </w:rPr>
        <w:t>v</w:t>
      </w:r>
      <w:r w:rsidRPr="00410D7B">
        <w:rPr>
          <w:color w:val="EE0000"/>
        </w:rPr>
        <w:t>'</w:t>
      </w:r>
      <w:r w:rsidRPr="00410D7B">
        <w:rPr>
          <w:color w:val="EE0000"/>
          <w:vertAlign w:val="subscript"/>
        </w:rPr>
        <w:t>by</w:t>
      </w:r>
      <w:r w:rsidRPr="00410D7B">
        <w:rPr>
          <w:color w:val="EE0000"/>
        </w:rPr>
        <w:t>。由动量守恒和机械能守恒有</w:t>
      </w:r>
      <w:r w:rsidRPr="00410D7B">
        <w:rPr>
          <w:color w:val="EE0000"/>
        </w:rPr>
        <w:object w:dxaOrig="1980" w:dyaOrig="375" w14:anchorId="469A1D27">
          <v:shape id="_x0000_i1075" type="#_x0000_t75" alt="学科网(www.zxxk.com)--教育资源门户，提供试卷、教案、课件、论文、素材以及各类教学资源下载，还有大量而丰富的教学相关资讯！ pz6bFJWLL0tN+fUPil0Ivg==" style="width:98.75pt;height:18.8pt" o:ole="">
            <v:imagedata r:id="rId149" o:title="eqId83f3d050c6bc92154cb3e1c48167ffbe"/>
          </v:shape>
          <o:OLEObject Type="Embed" ProgID="Equation.DSMT4" ShapeID="_x0000_i1075" DrawAspect="Content" ObjectID="_1834764943" r:id="rId150"/>
        </w:object>
      </w:r>
      <w:r w:rsidRPr="00410D7B">
        <w:rPr>
          <w:color w:val="EE0000"/>
        </w:rPr>
        <w:t>，</w:t>
      </w:r>
      <w:r w:rsidRPr="00410D7B">
        <w:rPr>
          <w:color w:val="EE0000"/>
        </w:rPr>
        <w:object w:dxaOrig="2563" w:dyaOrig="617" w14:anchorId="215D43ED">
          <v:shape id="_x0000_i1076" type="#_x0000_t75" alt="学科网(www.zxxk.com)--教育资源门户，提供试卷、教案、课件、论文、素材以及各类教学资源下载，还有大量而丰富的教学相关资讯！ pz6bFJWLL0tN+fUPil0Ivg==" style="width:128.45pt;height:31.1pt" o:ole="">
            <v:imagedata r:id="rId151" o:title="eqId3c58ee33c036997de4fb329312d7bfb7"/>
          </v:shape>
          <o:OLEObject Type="Embed" ProgID="Equation.DSMT4" ShapeID="_x0000_i1076" DrawAspect="Content" ObjectID="_1834764944" r:id="rId152"/>
        </w:object>
      </w:r>
    </w:p>
    <w:p w14:paraId="2B5AEFB7" w14:textId="2135E8C1" w:rsidR="002A6520" w:rsidRPr="00410D7B" w:rsidRDefault="00000000" w:rsidP="00DF7EF2">
      <w:pPr>
        <w:rPr>
          <w:color w:val="EE0000"/>
        </w:rPr>
      </w:pPr>
      <w:r w:rsidRPr="00410D7B">
        <w:rPr>
          <w:color w:val="EE0000"/>
        </w:rPr>
        <w:t>联立解得</w:t>
      </w:r>
      <w:r w:rsidRPr="00410D7B">
        <w:rPr>
          <w:color w:val="EE0000"/>
        </w:rPr>
        <w:object w:dxaOrig="1200" w:dyaOrig="705" w14:anchorId="12039E03">
          <v:shape id="_x0000_i1077" type="#_x0000_t75" alt="学科网(www.zxxk.com)--教育资源门户，提供试卷、教案、课件、论文、素材以及各类教学资源下载，还有大量而丰富的教学相关资讯！ pz6bFJWLL0tN+fUPil0Ivg==" style="width:59.75pt;height:34.9pt" o:ole="">
            <v:imagedata r:id="rId153" o:title="eqIda7b3508179812cec2a737a785024db71"/>
          </v:shape>
          <o:OLEObject Type="Embed" ProgID="Equation.DSMT4" ShapeID="_x0000_i1077" DrawAspect="Content" ObjectID="_1834764945" r:id="rId154"/>
        </w:object>
      </w:r>
      <w:r w:rsidRPr="00410D7B">
        <w:rPr>
          <w:color w:val="EE0000"/>
        </w:rPr>
        <w:t>，</w:t>
      </w:r>
      <w:r w:rsidR="00C258E8" w:rsidRPr="00C258E8">
        <w:rPr>
          <w:rFonts w:ascii="Book Antiqua" w:hAnsi="Book Antiqua"/>
          <w:i/>
          <w:iCs/>
          <w:color w:val="EE0000"/>
        </w:rPr>
        <w:t>v</w:t>
      </w:r>
      <w:r w:rsidR="00C258E8">
        <w:rPr>
          <w:rFonts w:hint="eastAsia"/>
          <w:color w:val="EE0000"/>
          <w:vertAlign w:val="subscript"/>
        </w:rPr>
        <w:t>a</w:t>
      </w:r>
      <w:r w:rsidR="00C258E8">
        <w:rPr>
          <w:rFonts w:hint="eastAsia"/>
          <w:color w:val="EE0000"/>
        </w:rPr>
        <w:t xml:space="preserve"> =</w:t>
      </w:r>
      <w:r w:rsidR="00C258E8">
        <w:rPr>
          <w:color w:val="EE0000"/>
        </w:rPr>
        <w:fldChar w:fldCharType="begin"/>
      </w:r>
      <w:r w:rsidR="00C258E8">
        <w:rPr>
          <w:color w:val="EE0000"/>
        </w:rPr>
        <w:instrText xml:space="preserve"> </w:instrText>
      </w:r>
      <w:r w:rsidR="00C258E8">
        <w:rPr>
          <w:rFonts w:hint="eastAsia"/>
          <w:color w:val="EE0000"/>
        </w:rPr>
        <w:instrText>EQ \R(\F(</w:instrText>
      </w:r>
      <w:r w:rsidR="00C258E8" w:rsidRPr="00C258E8">
        <w:rPr>
          <w:rFonts w:hint="eastAsia"/>
          <w:i/>
          <w:iCs/>
          <w:color w:val="EE0000"/>
        </w:rPr>
        <w:instrText>gh</w:instrText>
      </w:r>
      <w:r w:rsidR="00C258E8">
        <w:rPr>
          <w:rFonts w:hint="eastAsia"/>
          <w:color w:val="EE0000"/>
        </w:rPr>
        <w:instrText>,2))</w:instrText>
      </w:r>
      <w:r w:rsidR="00C258E8">
        <w:rPr>
          <w:color w:val="EE0000"/>
        </w:rPr>
        <w:instrText xml:space="preserve"> </w:instrText>
      </w:r>
      <w:r w:rsidR="00C258E8">
        <w:rPr>
          <w:color w:val="EE0000"/>
        </w:rPr>
        <w:fldChar w:fldCharType="separate"/>
      </w:r>
      <w:r w:rsidR="00C258E8">
        <w:rPr>
          <w:color w:val="EE0000"/>
        </w:rPr>
        <w:fldChar w:fldCharType="end"/>
      </w:r>
    </w:p>
    <w:p w14:paraId="6DB2B618" w14:textId="1CD1B8ED" w:rsidR="002A6520" w:rsidRPr="00410D7B" w:rsidRDefault="005D4D0D" w:rsidP="005D4D0D">
      <w:pPr>
        <w:rPr>
          <w:color w:val="EE0000"/>
        </w:rPr>
      </w:pPr>
      <w:r>
        <w:rPr>
          <w:rFonts w:hint="eastAsia"/>
          <w:color w:val="EE0000"/>
        </w:rPr>
        <w:t>（</w:t>
      </w:r>
      <w:r>
        <w:rPr>
          <w:rFonts w:hint="eastAsia"/>
          <w:color w:val="EE0000"/>
        </w:rPr>
        <w:t>4</w:t>
      </w:r>
      <w:r>
        <w:rPr>
          <w:rFonts w:hint="eastAsia"/>
          <w:color w:val="EE0000"/>
        </w:rPr>
        <w:t>）</w:t>
      </w:r>
      <w:r w:rsidRPr="00410D7B">
        <w:rPr>
          <w:color w:val="EE0000"/>
        </w:rPr>
        <w:t>碰后滑块</w:t>
      </w:r>
      <w:r w:rsidRPr="00410D7B">
        <w:rPr>
          <w:rFonts w:eastAsia="Times New Roman" w:cs="Times New Roman"/>
          <w:i/>
          <w:color w:val="EE0000"/>
        </w:rPr>
        <w:t>a</w:t>
      </w:r>
      <w:r w:rsidRPr="00410D7B">
        <w:rPr>
          <w:color w:val="EE0000"/>
        </w:rPr>
        <w:t>在平行于槽轴线方向的速度始终为</w:t>
      </w:r>
      <w:r w:rsidRPr="00410D7B">
        <w:rPr>
          <w:rFonts w:eastAsia="Times New Roman" w:cs="Times New Roman"/>
          <w:i/>
          <w:color w:val="EE0000"/>
        </w:rPr>
        <w:t>v</w:t>
      </w:r>
      <w:r w:rsidRPr="00410D7B">
        <w:rPr>
          <w:color w:val="EE0000"/>
          <w:vertAlign w:val="subscript"/>
        </w:rPr>
        <w:t>a</w:t>
      </w:r>
      <w:r w:rsidRPr="00410D7B">
        <w:rPr>
          <w:color w:val="EE0000"/>
        </w:rPr>
        <w:t>，从</w:t>
      </w:r>
      <w:r w:rsidRPr="00410D7B">
        <w:rPr>
          <w:rFonts w:eastAsia="Times New Roman" w:cs="Times New Roman"/>
          <w:i/>
          <w:color w:val="EE0000"/>
        </w:rPr>
        <w:t>MN</w:t>
      </w:r>
      <w:r w:rsidRPr="00410D7B">
        <w:rPr>
          <w:color w:val="EE0000"/>
        </w:rPr>
        <w:t>边界射出的最基本的几种临界情况如图</w:t>
      </w:r>
      <w:r w:rsidRPr="00410D7B">
        <w:rPr>
          <w:rFonts w:eastAsia="Times New Roman" w:cs="Times New Roman"/>
          <w:color w:val="EE0000"/>
        </w:rPr>
        <w:t>1</w:t>
      </w:r>
      <w:r w:rsidRPr="00410D7B">
        <w:rPr>
          <w:color w:val="EE0000"/>
        </w:rPr>
        <w:t>、</w:t>
      </w:r>
      <w:r w:rsidRPr="00410D7B">
        <w:rPr>
          <w:rFonts w:eastAsia="Times New Roman" w:cs="Times New Roman"/>
          <w:color w:val="EE0000"/>
        </w:rPr>
        <w:t>2</w:t>
      </w:r>
      <w:r w:rsidRPr="00410D7B">
        <w:rPr>
          <w:color w:val="EE0000"/>
        </w:rPr>
        <w:t>、</w:t>
      </w:r>
      <w:r w:rsidRPr="00410D7B">
        <w:rPr>
          <w:rFonts w:eastAsia="Times New Roman" w:cs="Times New Roman"/>
          <w:color w:val="EE0000"/>
        </w:rPr>
        <w:t>3</w:t>
      </w:r>
      <w:r w:rsidRPr="00410D7B">
        <w:rPr>
          <w:color w:val="EE0000"/>
        </w:rPr>
        <w:t>、</w:t>
      </w:r>
      <w:r w:rsidRPr="00410D7B">
        <w:rPr>
          <w:rFonts w:eastAsia="Times New Roman" w:cs="Times New Roman"/>
          <w:color w:val="EE0000"/>
        </w:rPr>
        <w:t>4</w:t>
      </w:r>
      <w:r w:rsidRPr="00410D7B">
        <w:rPr>
          <w:color w:val="EE0000"/>
        </w:rPr>
        <w:t>所示。考虑周期性，则</w:t>
      </w:r>
      <w:r w:rsidRPr="00410D7B">
        <w:rPr>
          <w:rFonts w:eastAsia="Times New Roman" w:cs="Times New Roman"/>
          <w:i/>
          <w:color w:val="EE0000"/>
        </w:rPr>
        <w:t>L</w:t>
      </w:r>
      <w:r w:rsidRPr="00410D7B">
        <w:rPr>
          <w:color w:val="EE0000"/>
        </w:rPr>
        <w:t>有多种情况</w:t>
      </w:r>
    </w:p>
    <w:p w14:paraId="7C009A12" w14:textId="77777777" w:rsidR="002A6520" w:rsidRPr="00410D7B" w:rsidRDefault="00000000" w:rsidP="00DF7EF2">
      <w:pPr>
        <w:rPr>
          <w:color w:val="EE0000"/>
        </w:rPr>
      </w:pPr>
      <w:r w:rsidRPr="00410D7B">
        <w:rPr>
          <w:noProof/>
          <w:color w:val="EE0000"/>
        </w:rPr>
        <w:drawing>
          <wp:inline distT="0" distB="0" distL="0" distR="0" wp14:anchorId="16383AC5" wp14:editId="3D31FC34">
            <wp:extent cx="5238750" cy="1461611"/>
            <wp:effectExtent l="0" t="0" r="0" b="5715"/>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pic:cNvPicPr>
                      <a:picLocks noChangeAspect="1"/>
                    </pic:cNvPicPr>
                  </pic:nvPicPr>
                  <pic:blipFill>
                    <a:blip r:embed="rId155"/>
                    <a:stretch>
                      <a:fillRect/>
                    </a:stretch>
                  </pic:blipFill>
                  <pic:spPr>
                    <a:xfrm>
                      <a:off x="0" y="0"/>
                      <a:ext cx="5238750" cy="1461611"/>
                    </a:xfrm>
                    <a:prstGeom prst="rect">
                      <a:avLst/>
                    </a:prstGeom>
                  </pic:spPr>
                </pic:pic>
              </a:graphicData>
            </a:graphic>
          </wp:inline>
        </w:drawing>
      </w:r>
    </w:p>
    <w:p w14:paraId="3E239F59" w14:textId="77777777" w:rsidR="002A6520" w:rsidRPr="00410D7B" w:rsidRDefault="00000000" w:rsidP="00DF7EF2">
      <w:pPr>
        <w:rPr>
          <w:color w:val="EE0000"/>
        </w:rPr>
      </w:pPr>
      <w:r w:rsidRPr="00410D7B">
        <w:rPr>
          <w:color w:val="EE0000"/>
        </w:rPr>
        <w:t>由题给数据可得</w:t>
      </w:r>
      <w:r w:rsidRPr="00410D7B">
        <w:rPr>
          <w:color w:val="EE0000"/>
        </w:rPr>
        <w:object w:dxaOrig="645" w:dyaOrig="615" w14:anchorId="7CE627B8">
          <v:shape id="_x0000_i1078" type="#_x0000_t75" alt="学科网(www.zxxk.com)--教育资源门户，提供试卷、教案、课件、论文、素材以及各类教学资源下载，还有大量而丰富的教学相关资讯！ pz6bFJWLL0tN+fUPil0Ivg==" style="width:32.45pt;height:31.1pt" o:ole="">
            <v:imagedata r:id="rId156" o:title="eqIdf83d371b0494a91499b3394b43994cf4"/>
          </v:shape>
          <o:OLEObject Type="Embed" ProgID="Equation.DSMT4" ShapeID="_x0000_i1078" DrawAspect="Content" ObjectID="_1834764946" r:id="rId157"/>
        </w:object>
      </w:r>
      <w:r w:rsidRPr="00410D7B">
        <w:rPr>
          <w:color w:val="EE0000"/>
        </w:rPr>
        <w:t>，</w:t>
      </w:r>
      <w:r w:rsidRPr="00410D7B">
        <w:rPr>
          <w:color w:val="EE0000"/>
        </w:rPr>
        <w:object w:dxaOrig="1363" w:dyaOrig="377" w14:anchorId="248EBDD3">
          <v:shape id="_x0000_i1079" type="#_x0000_t75" alt="学科网(www.zxxk.com)--教育资源门户，提供试卷、教案、课件、论文、素材以及各类教学资源下载，还有大量而丰富的教学相关资讯！ pz6bFJWLL0tN+fUPil0Ivg==" style="width:67.9pt;height:18.8pt" o:ole="">
            <v:imagedata r:id="rId158" o:title="eqId7941b8ea9cfa912b3adda6cc44f5fbc3"/>
          </v:shape>
          <o:OLEObject Type="Embed" ProgID="Equation.DSMT4" ShapeID="_x0000_i1079" DrawAspect="Content" ObjectID="_1834764947" r:id="rId159"/>
        </w:object>
      </w:r>
      <w:r w:rsidRPr="00410D7B">
        <w:rPr>
          <w:color w:val="EE0000"/>
        </w:rPr>
        <w:t>，</w:t>
      </w:r>
      <w:r w:rsidRPr="00410D7B">
        <w:rPr>
          <w:color w:val="EE0000"/>
        </w:rPr>
        <w:object w:dxaOrig="1155" w:dyaOrig="360" w14:anchorId="1315046C">
          <v:shape id="_x0000_i1080" type="#_x0000_t75" alt="学科网(www.zxxk.com)--教育资源门户，提供试卷、教案、课件、论文、素材以及各类教学资源下载，还有大量而丰富的教学相关资讯！ pz6bFJWLL0tN+fUPil0Ivg==" style="width:57.8pt;height:18.25pt" o:ole="">
            <v:imagedata r:id="rId160" o:title="eqIde3e4b6efa6e2e514700928ce7ad68e5a"/>
          </v:shape>
          <o:OLEObject Type="Embed" ProgID="Equation.DSMT4" ShapeID="_x0000_i1080" DrawAspect="Content" ObjectID="_1834764948" r:id="rId161"/>
        </w:object>
      </w:r>
    </w:p>
    <w:p w14:paraId="77A4E814" w14:textId="77777777" w:rsidR="002A6520" w:rsidRPr="00410D7B" w:rsidRDefault="00000000" w:rsidP="00DF7EF2">
      <w:pPr>
        <w:rPr>
          <w:color w:val="EE0000"/>
        </w:rPr>
      </w:pPr>
      <w:r w:rsidRPr="00410D7B">
        <w:rPr>
          <w:color w:val="EE0000"/>
        </w:rPr>
        <w:t>滑块</w:t>
      </w:r>
      <w:r w:rsidRPr="00410D7B">
        <w:rPr>
          <w:rFonts w:eastAsia="Times New Roman" w:cs="Times New Roman"/>
          <w:i/>
          <w:color w:val="EE0000"/>
        </w:rPr>
        <w:t>a</w:t>
      </w:r>
      <w:r w:rsidRPr="00410D7B">
        <w:rPr>
          <w:color w:val="EE0000"/>
        </w:rPr>
        <w:t>每一次在圆弧型斜面上滑或下滑的时间为</w:t>
      </w:r>
      <w:r w:rsidRPr="00410D7B">
        <w:rPr>
          <w:color w:val="EE0000"/>
        </w:rPr>
        <w:object w:dxaOrig="645" w:dyaOrig="615" w14:anchorId="285762A0">
          <v:shape id="_x0000_i1081" type="#_x0000_t75" alt="学科网(www.zxxk.com)--教育资源门户，提供试卷、教案、课件、论文、素材以及各类教学资源下载，还有大量而丰富的教学相关资讯！ pz6bFJWLL0tN+fUPil0Ivg==" style="width:32.45pt;height:31.1pt" o:ole="">
            <v:imagedata r:id="rId156" o:title="eqIdf83d371b0494a91499b3394b43994cf4"/>
          </v:shape>
          <o:OLEObject Type="Embed" ProgID="Equation.DSMT4" ShapeID="_x0000_i1081" DrawAspect="Content" ObjectID="_1834764949" r:id="rId162"/>
        </w:object>
      </w:r>
    </w:p>
    <w:p w14:paraId="0C6843CD" w14:textId="77777777" w:rsidR="002A6520" w:rsidRPr="00410D7B" w:rsidRDefault="00000000" w:rsidP="00DF7EF2">
      <w:pPr>
        <w:rPr>
          <w:color w:val="EE0000"/>
        </w:rPr>
      </w:pPr>
      <w:r w:rsidRPr="00410D7B">
        <w:rPr>
          <w:color w:val="EE0000"/>
        </w:rPr>
        <w:t>滑块</w:t>
      </w:r>
      <w:r w:rsidRPr="00410D7B">
        <w:rPr>
          <w:rFonts w:eastAsia="Times New Roman" w:cs="Times New Roman"/>
          <w:i/>
          <w:color w:val="EE0000"/>
        </w:rPr>
        <w:t>a</w:t>
      </w:r>
      <w:r w:rsidRPr="00410D7B">
        <w:rPr>
          <w:color w:val="EE0000"/>
        </w:rPr>
        <w:t>每一次滑过水平面的时间为</w:t>
      </w:r>
      <w:r w:rsidRPr="00410D7B">
        <w:rPr>
          <w:color w:val="EE0000"/>
        </w:rPr>
        <w:object w:dxaOrig="1337" w:dyaOrig="677" w14:anchorId="3B6F613A">
          <v:shape id="_x0000_i1082" type="#_x0000_t75" alt="学科网(www.zxxk.com)--教育资源门户，提供试卷、教案、课件、论文、素材以及各类教学资源下载，还有大量而丰富的教学相关资讯！ pz6bFJWLL0tN+fUPil0Ivg==" style="width:66.8pt;height:33.8pt" o:ole="">
            <v:imagedata r:id="rId163" o:title="eqId9c6ad99ff1e8f325c33255d002594cb3"/>
          </v:shape>
          <o:OLEObject Type="Embed" ProgID="Equation.DSMT4" ShapeID="_x0000_i1082" DrawAspect="Content" ObjectID="_1834764950" r:id="rId164"/>
        </w:object>
      </w:r>
    </w:p>
    <w:p w14:paraId="16FDBEC1" w14:textId="77777777" w:rsidR="002A6520" w:rsidRPr="00410D7B" w:rsidRDefault="00000000" w:rsidP="00DF7EF2">
      <w:pPr>
        <w:rPr>
          <w:color w:val="EE0000"/>
        </w:rPr>
      </w:pPr>
      <w:r w:rsidRPr="00410D7B">
        <w:rPr>
          <w:color w:val="EE0000"/>
        </w:rPr>
        <w:t>又由于滑块</w:t>
      </w:r>
      <w:r w:rsidRPr="00410D7B">
        <w:rPr>
          <w:i/>
          <w:color w:val="EE0000"/>
        </w:rPr>
        <w:t>a</w:t>
      </w:r>
      <w:r w:rsidRPr="00410D7B">
        <w:rPr>
          <w:color w:val="EE0000"/>
        </w:rPr>
        <w:t>从任一点出发回到该点同高度位置时的时间相等，设时间为</w:t>
      </w:r>
      <w:r w:rsidRPr="00410D7B">
        <w:rPr>
          <w:i/>
          <w:color w:val="EE0000"/>
        </w:rPr>
        <w:t>T</w:t>
      </w:r>
      <w:r w:rsidRPr="00410D7B">
        <w:rPr>
          <w:color w:val="EE0000"/>
        </w:rPr>
        <w:t>，则</w:t>
      </w:r>
      <w:r w:rsidRPr="00410D7B">
        <w:rPr>
          <w:i/>
          <w:color w:val="EE0000"/>
        </w:rPr>
        <w:t>T</w:t>
      </w:r>
      <w:r w:rsidRPr="00410D7B">
        <w:rPr>
          <w:color w:val="EE0000"/>
        </w:rPr>
        <w:t>=4</w:t>
      </w:r>
      <w:r w:rsidRPr="00410D7B">
        <w:rPr>
          <w:i/>
          <w:color w:val="EE0000"/>
        </w:rPr>
        <w:t>t</w:t>
      </w:r>
      <w:r w:rsidRPr="00410D7B">
        <w:rPr>
          <w:color w:val="EE0000"/>
          <w:vertAlign w:val="subscript"/>
        </w:rPr>
        <w:t>1</w:t>
      </w:r>
      <w:r w:rsidRPr="00410D7B">
        <w:rPr>
          <w:color w:val="EE0000"/>
        </w:rPr>
        <w:t>+2</w:t>
      </w:r>
      <w:r w:rsidRPr="00410D7B">
        <w:rPr>
          <w:i/>
          <w:color w:val="EE0000"/>
        </w:rPr>
        <w:t>t</w:t>
      </w:r>
      <w:r w:rsidRPr="00410D7B">
        <w:rPr>
          <w:color w:val="EE0000"/>
          <w:vertAlign w:val="subscript"/>
        </w:rPr>
        <w:t>2</w:t>
      </w:r>
      <w:r w:rsidRPr="00410D7B">
        <w:rPr>
          <w:color w:val="EE0000"/>
        </w:rPr>
        <w:t>=(2π+1) s</w:t>
      </w:r>
    </w:p>
    <w:p w14:paraId="1F8BBD32" w14:textId="77777777" w:rsidR="002A6520" w:rsidRPr="00410D7B" w:rsidRDefault="00000000" w:rsidP="00DF7EF2">
      <w:pPr>
        <w:rPr>
          <w:color w:val="EE0000"/>
        </w:rPr>
      </w:pPr>
      <w:r w:rsidRPr="00410D7B">
        <w:rPr>
          <w:color w:val="EE0000"/>
        </w:rPr>
        <w:t>滑块</w:t>
      </w:r>
      <w:r w:rsidRPr="00410D7B">
        <w:rPr>
          <w:rFonts w:eastAsia="Times New Roman" w:cs="Times New Roman"/>
          <w:i/>
          <w:color w:val="EE0000"/>
        </w:rPr>
        <w:t>a</w:t>
      </w:r>
      <w:r w:rsidRPr="00410D7B">
        <w:rPr>
          <w:color w:val="EE0000"/>
        </w:rPr>
        <w:t>由碰后到从</w:t>
      </w:r>
      <w:r w:rsidRPr="00410D7B">
        <w:rPr>
          <w:rFonts w:eastAsia="Times New Roman" w:cs="Times New Roman"/>
          <w:i/>
          <w:color w:val="EE0000"/>
        </w:rPr>
        <w:t>MN</w:t>
      </w:r>
      <w:r w:rsidRPr="00410D7B">
        <w:rPr>
          <w:color w:val="EE0000"/>
        </w:rPr>
        <w:t>之间飞出的时间</w:t>
      </w:r>
      <w:r w:rsidRPr="00410D7B">
        <w:rPr>
          <w:rFonts w:eastAsia="Times New Roman" w:cs="Times New Roman"/>
          <w:i/>
          <w:color w:val="EE0000"/>
        </w:rPr>
        <w:t>t</w:t>
      </w:r>
      <w:r w:rsidRPr="00410D7B">
        <w:rPr>
          <w:color w:val="EE0000"/>
        </w:rPr>
        <w:t>满足</w:t>
      </w:r>
      <w:r w:rsidRPr="00410D7B">
        <w:rPr>
          <w:color w:val="EE0000"/>
        </w:rPr>
        <w:object w:dxaOrig="645" w:dyaOrig="675" w14:anchorId="3AF1C463">
          <v:shape id="_x0000_i1083" type="#_x0000_t75" alt="学科网(www.zxxk.com)--教育资源门户，提供试卷、教案、课件、论文、素材以及各类教学资源下载，还有大量而丰富的教学相关资讯！ pz6bFJWLL0tN+fUPil0Ivg==" style="width:32.45pt;height:33.8pt" o:ole="">
            <v:imagedata r:id="rId165" o:title="eqIdd1d139d145fb63dfb51f95d8131a47c2"/>
          </v:shape>
          <o:OLEObject Type="Embed" ProgID="Equation.DSMT4" ShapeID="_x0000_i1083" DrawAspect="Content" ObjectID="_1834764951" r:id="rId166"/>
        </w:object>
      </w:r>
      <w:r w:rsidRPr="00410D7B">
        <w:rPr>
          <w:color w:val="EE0000"/>
        </w:rPr>
        <w:t>，</w:t>
      </w:r>
      <w:r w:rsidRPr="00410D7B">
        <w:rPr>
          <w:rFonts w:eastAsia="Times New Roman" w:cs="Times New Roman"/>
          <w:i/>
          <w:color w:val="EE0000"/>
        </w:rPr>
        <w:t>L</w:t>
      </w:r>
      <w:r w:rsidRPr="00410D7B">
        <w:rPr>
          <w:rFonts w:eastAsia="Times New Roman" w:cs="Times New Roman"/>
          <w:color w:val="EE0000"/>
        </w:rPr>
        <w:t>=0.4</w:t>
      </w:r>
      <w:r w:rsidRPr="00410D7B">
        <w:rPr>
          <w:rFonts w:eastAsia="Times New Roman" w:cs="Times New Roman"/>
          <w:i/>
          <w:color w:val="EE0000"/>
        </w:rPr>
        <w:t>t</w:t>
      </w:r>
    </w:p>
    <w:p w14:paraId="4EE5DACA" w14:textId="77777777" w:rsidR="002A6520" w:rsidRPr="00410D7B" w:rsidRDefault="00000000" w:rsidP="00DF7EF2">
      <w:pPr>
        <w:rPr>
          <w:color w:val="EE0000"/>
        </w:rPr>
      </w:pPr>
      <w:r w:rsidRPr="00410D7B">
        <w:rPr>
          <w:color w:val="EE0000"/>
        </w:rPr>
        <w:t>所以由图</w:t>
      </w:r>
      <w:r w:rsidRPr="00410D7B">
        <w:rPr>
          <w:color w:val="EE0000"/>
        </w:rPr>
        <w:t>1</w:t>
      </w:r>
      <w:r w:rsidRPr="00410D7B">
        <w:rPr>
          <w:color w:val="EE0000"/>
        </w:rPr>
        <w:t>、</w:t>
      </w:r>
      <w:r w:rsidRPr="00410D7B">
        <w:rPr>
          <w:color w:val="EE0000"/>
        </w:rPr>
        <w:t>2</w:t>
      </w:r>
      <w:r w:rsidRPr="00410D7B">
        <w:rPr>
          <w:color w:val="EE0000"/>
        </w:rPr>
        <w:t>可知</w:t>
      </w:r>
      <w:r w:rsidRPr="00410D7B">
        <w:rPr>
          <w:color w:val="EE0000"/>
        </w:rPr>
        <w:object w:dxaOrig="1245" w:dyaOrig="360" w14:anchorId="6807ED64">
          <v:shape id="_x0000_i1084" type="#_x0000_t75" alt="学科网(www.zxxk.com)--教育资源门户，提供试卷、教案、课件、论文、素材以及各类教学资源下载，还有大量而丰富的教学相关资讯！ pz6bFJWLL0tN+fUPil0Ivg==" style="width:62.2pt;height:18.25pt" o:ole="">
            <v:imagedata r:id="rId167" o:title="eqId79b02b0a38a40a80af8735965119f7c9"/>
          </v:shape>
          <o:OLEObject Type="Embed" ProgID="Equation.DSMT4" ShapeID="_x0000_i1084" DrawAspect="Content" ObjectID="_1834764952" r:id="rId168"/>
        </w:object>
      </w:r>
      <w:r w:rsidRPr="00410D7B">
        <w:rPr>
          <w:color w:val="EE0000"/>
        </w:rPr>
        <w:t>或</w:t>
      </w:r>
      <w:r w:rsidRPr="00410D7B">
        <w:rPr>
          <w:color w:val="EE0000"/>
        </w:rPr>
        <w:object w:dxaOrig="1995" w:dyaOrig="360" w14:anchorId="132B16F5">
          <v:shape id="_x0000_i1085" type="#_x0000_t75" alt="学科网(www.zxxk.com)--教育资源门户，提供试卷、教案、课件、论文、素材以及各类教学资源下载，还有大量而丰富的教学相关资讯！ pz6bFJWLL0tN+fUPil0Ivg==" style="width:99.8pt;height:18.25pt" o:ole="">
            <v:imagedata r:id="rId169" o:title="eqId27ede945fc2d585a5d300468a7e7d160"/>
          </v:shape>
          <o:OLEObject Type="Embed" ProgID="Equation.DSMT4" ShapeID="_x0000_i1085" DrawAspect="Content" ObjectID="_1834764953" r:id="rId170"/>
        </w:object>
      </w:r>
      <w:r w:rsidRPr="00410D7B">
        <w:rPr>
          <w:color w:val="EE0000"/>
        </w:rPr>
        <w:t>，</w:t>
      </w:r>
      <w:r w:rsidRPr="00410D7B">
        <w:rPr>
          <w:color w:val="EE0000"/>
        </w:rPr>
        <w:t>……</w:t>
      </w:r>
    </w:p>
    <w:p w14:paraId="65C498DC" w14:textId="77777777" w:rsidR="005D4D0D" w:rsidRDefault="00000000" w:rsidP="00DF7EF2">
      <w:pPr>
        <w:rPr>
          <w:color w:val="EE0000"/>
        </w:rPr>
      </w:pPr>
      <w:r w:rsidRPr="00410D7B">
        <w:rPr>
          <w:color w:val="EE0000"/>
        </w:rPr>
        <w:lastRenderedPageBreak/>
        <w:t>由图</w:t>
      </w:r>
      <w:r w:rsidRPr="00410D7B">
        <w:rPr>
          <w:color w:val="EE0000"/>
        </w:rPr>
        <w:t>3</w:t>
      </w:r>
      <w:r w:rsidRPr="00410D7B">
        <w:rPr>
          <w:color w:val="EE0000"/>
        </w:rPr>
        <w:t>、</w:t>
      </w:r>
      <w:r w:rsidRPr="00410D7B">
        <w:rPr>
          <w:color w:val="EE0000"/>
        </w:rPr>
        <w:t>4</w:t>
      </w:r>
      <w:r w:rsidRPr="00410D7B">
        <w:rPr>
          <w:color w:val="EE0000"/>
        </w:rPr>
        <w:t>可知</w:t>
      </w:r>
      <w:r w:rsidRPr="00410D7B">
        <w:rPr>
          <w:color w:val="EE0000"/>
        </w:rPr>
        <w:object w:dxaOrig="1965" w:dyaOrig="360" w14:anchorId="771C719E">
          <v:shape id="_x0000_i1086" type="#_x0000_t75" alt="学科网(www.zxxk.com)--教育资源门户，提供试卷、教案、课件、论文、素材以及各类教学资源下载，还有大量而丰富的教学相关资讯！ pz6bFJWLL0tN+fUPil0Ivg==" style="width:97.9pt;height:18.25pt" o:ole="">
            <v:imagedata r:id="rId171" o:title="eqId0da2fddc46c011d9737d589507dc464c"/>
          </v:shape>
          <o:OLEObject Type="Embed" ProgID="Equation.DSMT4" ShapeID="_x0000_i1086" DrawAspect="Content" ObjectID="_1834764954" r:id="rId172"/>
        </w:object>
      </w:r>
      <w:r w:rsidRPr="00410D7B">
        <w:rPr>
          <w:color w:val="EE0000"/>
        </w:rPr>
        <w:t>即</w:t>
      </w:r>
      <w:r w:rsidRPr="00410D7B">
        <w:rPr>
          <w:color w:val="EE0000"/>
        </w:rPr>
        <w:object w:dxaOrig="2085" w:dyaOrig="615" w14:anchorId="193FB895">
          <v:shape id="_x0000_i1087" type="#_x0000_t75" alt="学科网(www.zxxk.com)--教育资源门户，提供试卷、教案、课件、论文、素材以及各类教学资源下载，还有大量而丰富的教学相关资讯！ pz6bFJWLL0tN+fUPil0Ivg==" style="width:104.45pt;height:31.1pt" o:ole="">
            <v:imagedata r:id="rId173" o:title="eqId5a8dbbf197b0140fdd3317f6178183ec"/>
          </v:shape>
          <o:OLEObject Type="Embed" ProgID="Equation.DSMT4" ShapeID="_x0000_i1087" DrawAspect="Content" ObjectID="_1834764955" r:id="rId174"/>
        </w:object>
      </w:r>
    </w:p>
    <w:p w14:paraId="630756FD" w14:textId="34B02D3F" w:rsidR="002A6520" w:rsidRPr="00410D7B" w:rsidRDefault="00000000" w:rsidP="00DF7EF2">
      <w:pPr>
        <w:rPr>
          <w:color w:val="EE0000"/>
        </w:rPr>
      </w:pPr>
      <w:r w:rsidRPr="00410D7B">
        <w:rPr>
          <w:color w:val="EE0000"/>
        </w:rPr>
        <w:t>或者</w:t>
      </w:r>
      <w:r w:rsidRPr="00410D7B">
        <w:rPr>
          <w:color w:val="EE0000"/>
        </w:rPr>
        <w:object w:dxaOrig="2805" w:dyaOrig="615" w14:anchorId="3C98DB1C">
          <v:shape id="_x0000_i1088" type="#_x0000_t75" alt="学科网(www.zxxk.com)--教育资源门户，提供试卷、教案、课件、论文、素材以及各类教学资源下载，还有大量而丰富的教学相关资讯！ pz6bFJWLL0tN+fUPil0Ivg==" style="width:139.9pt;height:31.1pt" o:ole="">
            <v:imagedata r:id="rId175" o:title="eqId1ebdd9d912c2dfec2751bb54093a5eb1"/>
          </v:shape>
          <o:OLEObject Type="Embed" ProgID="Equation.DSMT4" ShapeID="_x0000_i1088" DrawAspect="Content" ObjectID="_1834764956" r:id="rId176"/>
        </w:object>
      </w:r>
      <w:r w:rsidRPr="00410D7B">
        <w:rPr>
          <w:color w:val="EE0000"/>
        </w:rPr>
        <w:t>，</w:t>
      </w:r>
      <w:r w:rsidRPr="00410D7B">
        <w:rPr>
          <w:color w:val="EE0000"/>
        </w:rPr>
        <w:t>……</w:t>
      </w:r>
    </w:p>
    <w:p w14:paraId="2BA11F6C" w14:textId="77777777" w:rsidR="002A6520" w:rsidRPr="00410D7B" w:rsidRDefault="00000000" w:rsidP="00DF7EF2">
      <w:pPr>
        <w:rPr>
          <w:color w:val="EE0000"/>
        </w:rPr>
      </w:pPr>
      <w:r w:rsidRPr="00410D7B">
        <w:rPr>
          <w:color w:val="EE0000"/>
        </w:rPr>
        <w:t>综上分析可知</w:t>
      </w:r>
      <w:r w:rsidRPr="00410D7B">
        <w:rPr>
          <w:rFonts w:eastAsia="Times New Roman" w:cs="Times New Roman"/>
          <w:i/>
          <w:color w:val="EE0000"/>
        </w:rPr>
        <w:t>t</w:t>
      </w:r>
      <w:r w:rsidRPr="00410D7B">
        <w:rPr>
          <w:color w:val="EE0000"/>
        </w:rPr>
        <w:t>应满足</w:t>
      </w:r>
      <w:r w:rsidRPr="00410D7B">
        <w:rPr>
          <w:color w:val="EE0000"/>
        </w:rPr>
        <w:object w:dxaOrig="2385" w:dyaOrig="615" w14:anchorId="4F1A96BD">
          <v:shape id="_x0000_i1089" type="#_x0000_t75" alt="学科网(www.zxxk.com)--教育资源门户，提供试卷、教案、课件、论文、素材以及各类教学资源下载，还有大量而丰富的教学相关资讯！ pz6bFJWLL0tN+fUPil0Ivg==" style="width:119.2pt;height:31.1pt" o:ole="">
            <v:imagedata r:id="rId177" o:title="eqIdfa6118a12ae5cae73774b4ff32624c68"/>
          </v:shape>
          <o:OLEObject Type="Embed" ProgID="Equation.DSMT4" ShapeID="_x0000_i1089" DrawAspect="Content" ObjectID="_1834764957" r:id="rId178"/>
        </w:object>
      </w:r>
    </w:p>
    <w:p w14:paraId="3DFD71C4" w14:textId="77777777" w:rsidR="005D4D0D" w:rsidRDefault="00000000" w:rsidP="00DF7EF2">
      <w:pPr>
        <w:rPr>
          <w:color w:val="EE0000"/>
        </w:rPr>
      </w:pPr>
      <w:r w:rsidRPr="00410D7B">
        <w:rPr>
          <w:color w:val="EE0000"/>
        </w:rPr>
        <w:t>则滑块</w:t>
      </w:r>
      <w:r w:rsidRPr="00410D7B">
        <w:rPr>
          <w:i/>
          <w:color w:val="EE0000"/>
        </w:rPr>
        <w:t>a</w:t>
      </w:r>
      <w:r w:rsidRPr="00410D7B">
        <w:rPr>
          <w:color w:val="EE0000"/>
        </w:rPr>
        <w:t>能从</w:t>
      </w:r>
      <w:r w:rsidRPr="00410D7B">
        <w:rPr>
          <w:i/>
          <w:color w:val="EE0000"/>
        </w:rPr>
        <w:t>MN</w:t>
      </w:r>
      <w:r w:rsidRPr="00410D7B">
        <w:rPr>
          <w:color w:val="EE0000"/>
        </w:rPr>
        <w:t>之间飞出时</w:t>
      </w:r>
      <w:r w:rsidRPr="00410D7B">
        <w:rPr>
          <w:i/>
          <w:color w:val="EE0000"/>
        </w:rPr>
        <w:t>L</w:t>
      </w:r>
      <w:r w:rsidRPr="00410D7B">
        <w:rPr>
          <w:color w:val="EE0000"/>
        </w:rPr>
        <w:t>的范围为</w:t>
      </w:r>
    </w:p>
    <w:p w14:paraId="5F3F4135" w14:textId="2CF7D9AA" w:rsidR="002A6520" w:rsidRPr="00410D7B" w:rsidRDefault="00C258E8" w:rsidP="00C258E8">
      <w:pPr>
        <w:rPr>
          <w:color w:val="EE0000"/>
        </w:rPr>
      </w:pPr>
      <w:r>
        <w:rPr>
          <w:rFonts w:hint="eastAsia"/>
          <w:color w:val="EE0000"/>
        </w:rPr>
        <w:t>[0.2</w:t>
      </w:r>
      <w:r>
        <w:rPr>
          <w:rFonts w:cs="Times New Roman"/>
          <w:color w:val="EE0000"/>
        </w:rPr>
        <w:t>π</w:t>
      </w:r>
      <w:r>
        <w:rPr>
          <w:rFonts w:hint="eastAsia"/>
          <w:color w:val="EE0000"/>
        </w:rPr>
        <w:t xml:space="preserve"> + </w:t>
      </w:r>
      <w:r w:rsidRPr="00C258E8">
        <w:rPr>
          <w:rFonts w:hint="eastAsia"/>
          <w:i/>
          <w:iCs/>
          <w:color w:val="EE0000"/>
        </w:rPr>
        <w:t>n</w:t>
      </w:r>
      <w:r>
        <w:rPr>
          <w:rFonts w:hint="eastAsia"/>
          <w:color w:val="EE0000"/>
        </w:rPr>
        <w:t>(0.4</w:t>
      </w:r>
      <w:r>
        <w:rPr>
          <w:rFonts w:cs="Times New Roman"/>
          <w:color w:val="EE0000"/>
        </w:rPr>
        <w:t>π</w:t>
      </w:r>
      <w:r>
        <w:rPr>
          <w:rFonts w:hint="eastAsia"/>
          <w:color w:val="EE0000"/>
        </w:rPr>
        <w:t xml:space="preserve"> + 0.2)] m &lt; L &lt; [0.2</w:t>
      </w:r>
      <w:r>
        <w:rPr>
          <w:rFonts w:cs="Times New Roman"/>
          <w:color w:val="EE0000"/>
        </w:rPr>
        <w:t>π</w:t>
      </w:r>
      <w:r>
        <w:rPr>
          <w:rFonts w:hint="eastAsia"/>
          <w:color w:val="EE0000"/>
        </w:rPr>
        <w:t xml:space="preserve"> + 0.2 + </w:t>
      </w:r>
      <w:r w:rsidRPr="00C258E8">
        <w:rPr>
          <w:rFonts w:hint="eastAsia"/>
          <w:i/>
          <w:iCs/>
          <w:color w:val="EE0000"/>
        </w:rPr>
        <w:t>n</w:t>
      </w:r>
      <w:r>
        <w:rPr>
          <w:rFonts w:hint="eastAsia"/>
          <w:color w:val="EE0000"/>
        </w:rPr>
        <w:t>(0.4</w:t>
      </w:r>
      <w:r>
        <w:rPr>
          <w:rFonts w:cs="Times New Roman"/>
          <w:color w:val="EE0000"/>
        </w:rPr>
        <w:t>π</w:t>
      </w:r>
      <w:r>
        <w:rPr>
          <w:rFonts w:hint="eastAsia"/>
          <w:color w:val="EE0000"/>
        </w:rPr>
        <w:t xml:space="preserve"> + 0.2)] m</w:t>
      </w:r>
      <w:r w:rsidRPr="00410D7B">
        <w:rPr>
          <w:color w:val="EE0000"/>
        </w:rPr>
        <w:t>，（</w:t>
      </w:r>
      <w:r w:rsidRPr="00410D7B">
        <w:rPr>
          <w:i/>
          <w:color w:val="EE0000"/>
        </w:rPr>
        <w:t>n</w:t>
      </w:r>
      <w:r>
        <w:rPr>
          <w:rFonts w:hint="eastAsia"/>
          <w:iCs/>
          <w:color w:val="EE0000"/>
        </w:rPr>
        <w:t xml:space="preserve"> </w:t>
      </w:r>
      <w:r w:rsidRPr="00410D7B">
        <w:rPr>
          <w:color w:val="EE0000"/>
        </w:rPr>
        <w:t>=</w:t>
      </w:r>
      <w:r>
        <w:rPr>
          <w:rFonts w:hint="eastAsia"/>
          <w:color w:val="EE0000"/>
        </w:rPr>
        <w:t xml:space="preserve"> </w:t>
      </w:r>
      <w:r w:rsidRPr="00410D7B">
        <w:rPr>
          <w:color w:val="EE0000"/>
        </w:rPr>
        <w:t>0</w:t>
      </w:r>
      <w:r w:rsidRPr="00410D7B">
        <w:rPr>
          <w:color w:val="EE0000"/>
        </w:rPr>
        <w:t>，</w:t>
      </w:r>
      <w:r w:rsidRPr="00410D7B">
        <w:rPr>
          <w:color w:val="EE0000"/>
        </w:rPr>
        <w:t>1</w:t>
      </w:r>
      <w:r w:rsidRPr="00410D7B">
        <w:rPr>
          <w:color w:val="EE0000"/>
        </w:rPr>
        <w:t>，</w:t>
      </w:r>
      <w:r w:rsidRPr="00410D7B">
        <w:rPr>
          <w:color w:val="EE0000"/>
        </w:rPr>
        <w:t>2</w:t>
      </w:r>
      <w:r w:rsidRPr="00410D7B">
        <w:rPr>
          <w:color w:val="EE0000"/>
        </w:rPr>
        <w:t>，</w:t>
      </w:r>
      <w:r w:rsidRPr="00410D7B">
        <w:rPr>
          <w:color w:val="EE0000"/>
        </w:rPr>
        <w:t>3</w:t>
      </w:r>
      <w:r w:rsidRPr="00410D7B">
        <w:rPr>
          <w:color w:val="EE0000"/>
        </w:rPr>
        <w:t>，</w:t>
      </w:r>
      <w:r w:rsidRPr="00410D7B">
        <w:rPr>
          <w:color w:val="EE0000"/>
        </w:rPr>
        <w:t>4</w:t>
      </w:r>
      <w:r>
        <w:rPr>
          <w:rFonts w:hint="eastAsia"/>
          <w:color w:val="EE0000"/>
        </w:rPr>
        <w:t>……</w:t>
      </w:r>
      <w:r w:rsidRPr="00410D7B">
        <w:rPr>
          <w:color w:val="EE0000"/>
        </w:rPr>
        <w:t>）</w:t>
      </w:r>
    </w:p>
    <w:p w14:paraId="7B54E40A" w14:textId="77777777" w:rsidR="00C359A4" w:rsidRDefault="00C359A4" w:rsidP="00DF7EF2">
      <w:pPr>
        <w:rPr>
          <w:color w:val="EE0000"/>
        </w:rPr>
      </w:pPr>
    </w:p>
    <w:p w14:paraId="18B57954" w14:textId="204CB370" w:rsidR="002A6520" w:rsidRPr="00BE077C" w:rsidRDefault="00231C35" w:rsidP="00231C35">
      <w:pPr>
        <w:numPr>
          <w:ilvl w:val="0"/>
          <w:numId w:val="3"/>
        </w:numPr>
      </w:pPr>
      <w:r w:rsidRPr="00BE077C">
        <w:rPr>
          <w:rFonts w:hint="eastAsia"/>
        </w:rPr>
        <w:t>（</w:t>
      </w:r>
      <w:r w:rsidRPr="00BE077C">
        <w:rPr>
          <w:rFonts w:hint="eastAsia"/>
        </w:rPr>
        <w:t>13</w:t>
      </w:r>
      <w:r w:rsidRPr="00BE077C">
        <w:rPr>
          <w:rFonts w:hint="eastAsia"/>
        </w:rPr>
        <w:t>分）</w:t>
      </w:r>
      <w:r w:rsidRPr="00BE077C">
        <w:t>俄歇电子能谱（</w:t>
      </w:r>
      <w:r w:rsidRPr="00BE077C">
        <w:rPr>
          <w:rFonts w:eastAsia="Times New Roman" w:cs="Times New Roman"/>
        </w:rPr>
        <w:t>AES</w:t>
      </w:r>
      <w:r w:rsidRPr="00BE077C">
        <w:t>）广泛应用于材料表面成分分析。如图</w:t>
      </w:r>
      <w:r w:rsidRPr="00BE077C">
        <w:rPr>
          <w:rFonts w:eastAsia="Times New Roman" w:cs="Times New Roman"/>
        </w:rPr>
        <w:t>1</w:t>
      </w:r>
      <w:r w:rsidRPr="00BE077C">
        <w:t>所示，一束高能电子入射到样品表面，将某原子内层（如</w:t>
      </w:r>
      <w:r w:rsidRPr="00BE077C">
        <w:rPr>
          <w:rFonts w:eastAsia="Times New Roman" w:cs="Times New Roman"/>
        </w:rPr>
        <w:t>K</w:t>
      </w:r>
      <w:r w:rsidRPr="00BE077C">
        <w:t>层）的一个电子击出，形成一个空穴。随后，较外层（如</w:t>
      </w:r>
      <w:r w:rsidRPr="00BE077C">
        <w:rPr>
          <w:rFonts w:eastAsia="Times New Roman" w:cs="Times New Roman"/>
        </w:rPr>
        <w:t>L</w:t>
      </w:r>
      <w:r w:rsidRPr="00BE077C">
        <w:t>层）的一个电子跃迁至该空穴，并释放出能量，该能量可能以</w:t>
      </w:r>
      <w:r w:rsidRPr="00BE077C">
        <w:rPr>
          <w:rFonts w:eastAsia="Times New Roman" w:cs="Times New Roman"/>
        </w:rPr>
        <w:t>X</w:t>
      </w:r>
      <w:r w:rsidRPr="00BE077C">
        <w:t>光子的形式射出，也可能立即将另一核外电子（如</w:t>
      </w:r>
      <w:r w:rsidRPr="00BE077C">
        <w:rPr>
          <w:rFonts w:eastAsia="Times New Roman" w:cs="Times New Roman"/>
        </w:rPr>
        <w:t>L</w:t>
      </w:r>
      <w:r w:rsidRPr="00BE077C">
        <w:t>层或</w:t>
      </w:r>
      <w:r w:rsidRPr="00BE077C">
        <w:rPr>
          <w:rFonts w:eastAsia="Times New Roman" w:cs="Times New Roman"/>
        </w:rPr>
        <w:t>M</w:t>
      </w:r>
      <w:r w:rsidRPr="00BE077C">
        <w:t>层的电子）电离而逸出样品表面，该电子称为俄歇电子；现用电子动能</w:t>
      </w:r>
      <w:r w:rsidR="00C258E8" w:rsidRPr="00BE077C">
        <w:rPr>
          <w:rFonts w:hint="eastAsia"/>
          <w:i/>
          <w:iCs/>
        </w:rPr>
        <w:t>E</w:t>
      </w:r>
      <w:r w:rsidR="00C258E8" w:rsidRPr="00BE077C">
        <w:rPr>
          <w:rFonts w:hint="eastAsia"/>
          <w:vertAlign w:val="subscript"/>
        </w:rPr>
        <w:t>e</w:t>
      </w:r>
      <w:r w:rsidR="00C258E8" w:rsidRPr="00BE077C">
        <w:rPr>
          <w:rFonts w:hint="eastAsia"/>
        </w:rPr>
        <w:t xml:space="preserve"> = 15.0 keV</w:t>
      </w:r>
      <w:r w:rsidRPr="00BE077C">
        <w:t>的电子束轰击某样品表面，成功激发</w:t>
      </w:r>
      <w:r w:rsidRPr="00BE077C">
        <w:rPr>
          <w:rFonts w:eastAsia="Times New Roman" w:cs="Times New Roman"/>
        </w:rPr>
        <w:t>KLM</w:t>
      </w:r>
      <w:r w:rsidRPr="00BE077C">
        <w:t>俄歇过程（即初始空穴为</w:t>
      </w:r>
      <w:r w:rsidRPr="00BE077C">
        <w:rPr>
          <w:rFonts w:eastAsia="Times New Roman" w:cs="Times New Roman"/>
        </w:rPr>
        <w:t>K</w:t>
      </w:r>
      <w:r w:rsidRPr="00BE077C">
        <w:t>层、跃迁电子来自</w:t>
      </w:r>
      <w:r w:rsidRPr="00BE077C">
        <w:rPr>
          <w:rFonts w:eastAsia="Times New Roman" w:cs="Times New Roman"/>
        </w:rPr>
        <w:t>L</w:t>
      </w:r>
      <w:r w:rsidRPr="00BE077C">
        <w:t>层、逸出电子来自</w:t>
      </w:r>
      <w:r w:rsidRPr="00BE077C">
        <w:rPr>
          <w:rFonts w:eastAsia="Times New Roman" w:cs="Times New Roman"/>
        </w:rPr>
        <w:t>M</w:t>
      </w:r>
      <w:r w:rsidRPr="00BE077C">
        <w:t>层）和</w:t>
      </w:r>
      <w:r w:rsidRPr="00BE077C">
        <w:rPr>
          <w:rFonts w:eastAsia="Times New Roman" w:cs="Times New Roman"/>
        </w:rPr>
        <w:t>KLL</w:t>
      </w:r>
      <w:r w:rsidRPr="00BE077C">
        <w:t>俄歇过程（逸出电子来自</w:t>
      </w:r>
      <w:r w:rsidRPr="00BE077C">
        <w:rPr>
          <w:rFonts w:eastAsia="Times New Roman" w:cs="Times New Roman"/>
        </w:rPr>
        <w:t>L</w:t>
      </w:r>
      <w:r w:rsidRPr="00BE077C">
        <w:t>层）。已知该原子</w:t>
      </w:r>
      <w:r w:rsidRPr="00BE077C">
        <w:rPr>
          <w:rFonts w:eastAsia="Times New Roman" w:cs="Times New Roman"/>
        </w:rPr>
        <w:t>K</w:t>
      </w:r>
      <w:r w:rsidRPr="00BE077C">
        <w:t>层的电离能</w:t>
      </w:r>
      <w:r w:rsidR="00C258E8" w:rsidRPr="00BE077C">
        <w:rPr>
          <w:rFonts w:hint="eastAsia"/>
          <w:i/>
          <w:iCs/>
        </w:rPr>
        <w:t>E</w:t>
      </w:r>
      <w:r w:rsidR="00C258E8" w:rsidRPr="00BE077C">
        <w:rPr>
          <w:rFonts w:hint="eastAsia"/>
          <w:vertAlign w:val="subscript"/>
        </w:rPr>
        <w:t>K</w:t>
      </w:r>
      <w:r w:rsidR="00C258E8" w:rsidRPr="00BE077C">
        <w:rPr>
          <w:rFonts w:hint="eastAsia"/>
        </w:rPr>
        <w:t xml:space="preserve"> </w:t>
      </w:r>
      <w:r w:rsidR="00C258E8" w:rsidRPr="00BE077C">
        <w:rPr>
          <w:rFonts w:hint="eastAsia"/>
        </w:rPr>
        <w:t>≈</w:t>
      </w:r>
      <w:r w:rsidR="00C258E8" w:rsidRPr="00BE077C">
        <w:rPr>
          <w:rFonts w:hint="eastAsia"/>
        </w:rPr>
        <w:t xml:space="preserve"> 10.0 keV</w:t>
      </w:r>
      <w:r w:rsidR="00C258E8" w:rsidRPr="00BE077C">
        <w:rPr>
          <w:rFonts w:hint="eastAsia"/>
        </w:rPr>
        <w:t>，</w:t>
      </w:r>
      <w:r w:rsidRPr="00BE077C">
        <w:rPr>
          <w:rFonts w:eastAsia="Times New Roman" w:cs="Times New Roman"/>
        </w:rPr>
        <w:t>L</w:t>
      </w:r>
      <w:r w:rsidRPr="00BE077C">
        <w:t>层的电离能</w:t>
      </w:r>
      <w:r w:rsidR="00C258E8" w:rsidRPr="00BE077C">
        <w:rPr>
          <w:rFonts w:hint="eastAsia"/>
          <w:i/>
          <w:iCs/>
        </w:rPr>
        <w:t>E</w:t>
      </w:r>
      <w:r w:rsidR="00C258E8" w:rsidRPr="00BE077C">
        <w:rPr>
          <w:rFonts w:hint="eastAsia"/>
          <w:vertAlign w:val="subscript"/>
        </w:rPr>
        <w:t>L</w:t>
      </w:r>
      <w:r w:rsidR="00C258E8" w:rsidRPr="00BE077C">
        <w:rPr>
          <w:rFonts w:hint="eastAsia"/>
        </w:rPr>
        <w:t xml:space="preserve"> </w:t>
      </w:r>
      <w:r w:rsidR="00C258E8" w:rsidRPr="00BE077C">
        <w:rPr>
          <w:rFonts w:hint="eastAsia"/>
        </w:rPr>
        <w:t>≈</w:t>
      </w:r>
      <w:r w:rsidR="00C258E8" w:rsidRPr="00BE077C">
        <w:rPr>
          <w:rFonts w:hint="eastAsia"/>
        </w:rPr>
        <w:t xml:space="preserve"> 1.0 keV</w:t>
      </w:r>
      <w:r w:rsidR="00C258E8" w:rsidRPr="00BE077C">
        <w:rPr>
          <w:rFonts w:hint="eastAsia"/>
        </w:rPr>
        <w:t>。</w:t>
      </w:r>
      <w:r w:rsidRPr="00BE077C">
        <w:t>已知电子的电荷量</w:t>
      </w:r>
      <w:r w:rsidR="00C258E8" w:rsidRPr="00BE077C">
        <w:rPr>
          <w:rFonts w:hint="eastAsia"/>
          <w:i/>
          <w:iCs/>
        </w:rPr>
        <w:t>e</w:t>
      </w:r>
      <w:r w:rsidR="00C258E8" w:rsidRPr="00BE077C">
        <w:rPr>
          <w:rFonts w:hint="eastAsia"/>
        </w:rPr>
        <w:t xml:space="preserve"> = 1.6</w:t>
      </w:r>
      <w:r w:rsidR="00C258E8" w:rsidRPr="00BE077C">
        <w:rPr>
          <w:rFonts w:asciiTheme="majorBidi" w:hAnsiTheme="majorBidi" w:cstheme="majorBidi"/>
        </w:rPr>
        <w:t>×</w:t>
      </w:r>
      <w:r w:rsidR="00C258E8" w:rsidRPr="00BE077C">
        <w:rPr>
          <w:rFonts w:hint="eastAsia"/>
        </w:rPr>
        <w:t>10</w:t>
      </w:r>
      <w:r w:rsidR="00C258E8" w:rsidRPr="00BE077C">
        <w:rPr>
          <w:rFonts w:cs="Times New Roman"/>
          <w:vertAlign w:val="superscript"/>
        </w:rPr>
        <w:t>−</w:t>
      </w:r>
      <w:r w:rsidR="00C258E8" w:rsidRPr="00BE077C">
        <w:rPr>
          <w:rFonts w:hint="eastAsia"/>
          <w:vertAlign w:val="superscript"/>
        </w:rPr>
        <w:t>19</w:t>
      </w:r>
      <w:r w:rsidR="00C258E8" w:rsidRPr="00BE077C">
        <w:rPr>
          <w:rFonts w:hint="eastAsia"/>
        </w:rPr>
        <w:t xml:space="preserve"> C</w:t>
      </w:r>
      <w:r w:rsidRPr="00BE077C">
        <w:t>，电子质量</w:t>
      </w:r>
      <w:r w:rsidR="00C258E8" w:rsidRPr="00BE077C">
        <w:rPr>
          <w:rFonts w:hint="eastAsia"/>
          <w:i/>
          <w:iCs/>
        </w:rPr>
        <w:t>m</w:t>
      </w:r>
      <w:r w:rsidR="00C258E8" w:rsidRPr="00BE077C">
        <w:rPr>
          <w:rFonts w:hint="eastAsia"/>
          <w:vertAlign w:val="subscript"/>
        </w:rPr>
        <w:t>e</w:t>
      </w:r>
      <w:r w:rsidR="00C258E8" w:rsidRPr="00BE077C">
        <w:rPr>
          <w:rFonts w:hint="eastAsia"/>
        </w:rPr>
        <w:t xml:space="preserve"> = 9.1</w:t>
      </w:r>
      <w:r w:rsidR="00C258E8" w:rsidRPr="00BE077C">
        <w:rPr>
          <w:rFonts w:asciiTheme="majorBidi" w:hAnsiTheme="majorBidi" w:cstheme="majorBidi"/>
        </w:rPr>
        <w:t>×</w:t>
      </w:r>
      <w:r w:rsidR="00C258E8" w:rsidRPr="00BE077C">
        <w:rPr>
          <w:rFonts w:hint="eastAsia"/>
        </w:rPr>
        <w:t>10</w:t>
      </w:r>
      <w:r w:rsidR="00C258E8" w:rsidRPr="00BE077C">
        <w:rPr>
          <w:rFonts w:cs="Times New Roman"/>
          <w:vertAlign w:val="superscript"/>
        </w:rPr>
        <w:t>−</w:t>
      </w:r>
      <w:r w:rsidR="00C258E8" w:rsidRPr="00BE077C">
        <w:rPr>
          <w:rFonts w:cs="Times New Roman" w:hint="eastAsia"/>
          <w:vertAlign w:val="superscript"/>
        </w:rPr>
        <w:t>3</w:t>
      </w:r>
      <w:r w:rsidR="00C258E8" w:rsidRPr="00BE077C">
        <w:rPr>
          <w:rFonts w:hint="eastAsia"/>
          <w:vertAlign w:val="superscript"/>
        </w:rPr>
        <w:t>1</w:t>
      </w:r>
      <w:r w:rsidR="00C258E8" w:rsidRPr="00BE077C">
        <w:rPr>
          <w:rFonts w:hint="eastAsia"/>
        </w:rPr>
        <w:t xml:space="preserve"> kg</w:t>
      </w:r>
      <w:r w:rsidRPr="00BE077C">
        <w:t>，光速</w:t>
      </w:r>
      <w:r w:rsidR="00C258E8" w:rsidRPr="00BE077C">
        <w:rPr>
          <w:rFonts w:hint="eastAsia"/>
          <w:i/>
          <w:iCs/>
        </w:rPr>
        <w:t>c</w:t>
      </w:r>
      <w:r w:rsidR="00C258E8" w:rsidRPr="00BE077C">
        <w:rPr>
          <w:rFonts w:hint="eastAsia"/>
        </w:rPr>
        <w:t xml:space="preserve"> = 3</w:t>
      </w:r>
      <w:r w:rsidR="00C258E8" w:rsidRPr="00BE077C">
        <w:rPr>
          <w:rFonts w:asciiTheme="majorBidi" w:hAnsiTheme="majorBidi" w:cstheme="majorBidi"/>
        </w:rPr>
        <w:t>×</w:t>
      </w:r>
      <w:r w:rsidR="00C258E8" w:rsidRPr="00BE077C">
        <w:rPr>
          <w:rFonts w:hint="eastAsia"/>
        </w:rPr>
        <w:t>10</w:t>
      </w:r>
      <w:r w:rsidR="00C258E8" w:rsidRPr="00BE077C">
        <w:rPr>
          <w:rFonts w:cs="Times New Roman" w:hint="eastAsia"/>
          <w:vertAlign w:val="superscript"/>
        </w:rPr>
        <w:t>8</w:t>
      </w:r>
      <w:r w:rsidR="00C258E8" w:rsidRPr="00BE077C">
        <w:rPr>
          <w:rFonts w:hint="eastAsia"/>
        </w:rPr>
        <w:t xml:space="preserve"> m/s</w:t>
      </w:r>
      <w:r w:rsidRPr="00BE077C">
        <w:t>，普朗克常量</w:t>
      </w:r>
      <w:r w:rsidR="00C258E8" w:rsidRPr="00BE077C">
        <w:rPr>
          <w:rFonts w:hint="eastAsia"/>
          <w:i/>
          <w:iCs/>
        </w:rPr>
        <w:t>h</w:t>
      </w:r>
      <w:r w:rsidR="00C258E8" w:rsidRPr="00BE077C">
        <w:rPr>
          <w:rFonts w:hint="eastAsia"/>
        </w:rPr>
        <w:t xml:space="preserve"> = 6.63</w:t>
      </w:r>
      <w:r w:rsidR="00C258E8" w:rsidRPr="00BE077C">
        <w:rPr>
          <w:rFonts w:asciiTheme="majorBidi" w:hAnsiTheme="majorBidi" w:cstheme="majorBidi"/>
        </w:rPr>
        <w:t>×</w:t>
      </w:r>
      <w:r w:rsidR="00C258E8" w:rsidRPr="00BE077C">
        <w:rPr>
          <w:rFonts w:hint="eastAsia"/>
        </w:rPr>
        <w:t>10</w:t>
      </w:r>
      <w:r w:rsidR="00C258E8" w:rsidRPr="00BE077C">
        <w:rPr>
          <w:rFonts w:cs="Times New Roman"/>
          <w:vertAlign w:val="superscript"/>
        </w:rPr>
        <w:t>−</w:t>
      </w:r>
      <w:r w:rsidR="00C258E8" w:rsidRPr="00BE077C">
        <w:rPr>
          <w:rFonts w:cs="Times New Roman" w:hint="eastAsia"/>
          <w:vertAlign w:val="superscript"/>
        </w:rPr>
        <w:t>34</w:t>
      </w:r>
      <w:r w:rsidR="00C258E8" w:rsidRPr="00BE077C">
        <w:rPr>
          <w:rFonts w:hint="eastAsia"/>
        </w:rPr>
        <w:t xml:space="preserve"> J</w:t>
      </w:r>
      <w:r w:rsidR="00C258E8" w:rsidRPr="00BE077C">
        <w:rPr>
          <w:rFonts w:hint="eastAsia"/>
        </w:rPr>
        <w:t>·</w:t>
      </w:r>
      <w:r w:rsidR="00C258E8" w:rsidRPr="00BE077C">
        <w:rPr>
          <w:rFonts w:hint="eastAsia"/>
        </w:rPr>
        <w:t>s</w:t>
      </w:r>
      <w:r w:rsidRPr="00BE077C">
        <w:t>。（计算结果保留一位有效数字）请</w:t>
      </w:r>
      <w:commentRangeStart w:id="27"/>
      <w:r w:rsidRPr="00BE077C">
        <w:t>回答</w:t>
      </w:r>
      <w:commentRangeEnd w:id="27"/>
      <w:r w:rsidRPr="00BE077C">
        <w:rPr>
          <w:rStyle w:val="aa"/>
          <w:szCs w:val="24"/>
        </w:rPr>
        <w:commentReference w:id="27"/>
      </w:r>
      <w:r w:rsidRPr="00BE077C">
        <w:t>：</w:t>
      </w:r>
    </w:p>
    <w:p w14:paraId="04FC54A6" w14:textId="77777777" w:rsidR="002A6520" w:rsidRPr="00BE077C" w:rsidRDefault="00000000" w:rsidP="00DF7EF2">
      <w:r w:rsidRPr="00BE077C">
        <w:rPr>
          <w:rFonts w:eastAsia="Times New Roman" w:cs="Times New Roman"/>
        </w:rPr>
        <w:t xml:space="preserve"> </w:t>
      </w:r>
      <w:r w:rsidRPr="00BE077C">
        <w:rPr>
          <w:noProof/>
        </w:rPr>
        <w:drawing>
          <wp:inline distT="0" distB="0" distL="0" distR="0" wp14:anchorId="3496460B" wp14:editId="7B41B7A1">
            <wp:extent cx="3790950" cy="1533525"/>
            <wp:effectExtent l="0" t="0" r="0" b="0"/>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pic:cNvPicPr>
                      <a:picLocks noChangeAspect="1"/>
                    </pic:cNvPicPr>
                  </pic:nvPicPr>
                  <pic:blipFill>
                    <a:blip r:embed="rId179"/>
                    <a:stretch>
                      <a:fillRect/>
                    </a:stretch>
                  </pic:blipFill>
                  <pic:spPr>
                    <a:xfrm>
                      <a:off x="0" y="0"/>
                      <a:ext cx="3790950" cy="1533525"/>
                    </a:xfrm>
                    <a:prstGeom prst="rect">
                      <a:avLst/>
                    </a:prstGeom>
                  </pic:spPr>
                </pic:pic>
              </a:graphicData>
            </a:graphic>
          </wp:inline>
        </w:drawing>
      </w:r>
    </w:p>
    <w:p w14:paraId="5F482292" w14:textId="01817F1F" w:rsidR="002A6520" w:rsidRPr="00BE077C" w:rsidRDefault="00000000" w:rsidP="00DF7EF2">
      <w:r w:rsidRPr="00BE077C">
        <w:t>（</w:t>
      </w:r>
      <w:r w:rsidRPr="00BE077C">
        <w:t>1</w:t>
      </w:r>
      <w:r w:rsidRPr="00BE077C">
        <w:t>）入射电子的德布罗意波长</w:t>
      </w:r>
      <w:r w:rsidR="00C258E8" w:rsidRPr="00BE077C">
        <w:rPr>
          <w:rFonts w:cs="Times New Roman"/>
          <w:i/>
          <w:iCs/>
        </w:rPr>
        <w:t>λ</w:t>
      </w:r>
      <w:r w:rsidR="00C258E8" w:rsidRPr="00BE077C">
        <w:rPr>
          <w:rFonts w:hint="eastAsia"/>
          <w:vertAlign w:val="subscript"/>
        </w:rPr>
        <w:t>e</w:t>
      </w:r>
      <w:r w:rsidRPr="00BE077C">
        <w:t>。</w:t>
      </w:r>
    </w:p>
    <w:p w14:paraId="6D6312B4" w14:textId="191ECFBC" w:rsidR="002A6520" w:rsidRPr="00BE077C" w:rsidRDefault="00000000" w:rsidP="00DF7EF2">
      <w:r w:rsidRPr="00BE077C">
        <w:t>（</w:t>
      </w:r>
      <w:r w:rsidRPr="00BE077C">
        <w:t>2</w:t>
      </w:r>
      <w:r w:rsidRPr="00BE077C">
        <w:t>）求射出的</w:t>
      </w:r>
      <w:r w:rsidRPr="00BE077C">
        <w:rPr>
          <w:rFonts w:eastAsia="Times New Roman" w:cs="Times New Roman"/>
          <w:iCs/>
        </w:rPr>
        <w:t>X</w:t>
      </w:r>
      <w:r w:rsidRPr="00BE077C">
        <w:t>光子的波长</w:t>
      </w:r>
      <w:r w:rsidR="00C258E8" w:rsidRPr="00BE077C">
        <w:rPr>
          <w:rFonts w:cs="Times New Roman"/>
          <w:i/>
          <w:iCs/>
        </w:rPr>
        <w:t>λ</w:t>
      </w:r>
      <w:r w:rsidR="00C258E8" w:rsidRPr="00BE077C">
        <w:rPr>
          <w:rFonts w:hint="eastAsia"/>
          <w:vertAlign w:val="subscript"/>
        </w:rPr>
        <w:t>X</w:t>
      </w:r>
      <w:r w:rsidRPr="00BE077C">
        <w:t>；</w:t>
      </w:r>
    </w:p>
    <w:p w14:paraId="0CD1712A" w14:textId="2DEC83FD" w:rsidR="002A6520" w:rsidRPr="00BE077C" w:rsidRDefault="00000000" w:rsidP="00DF7EF2">
      <w:r w:rsidRPr="00BE077C">
        <w:t>（</w:t>
      </w:r>
      <w:r w:rsidRPr="00BE077C">
        <w:t>3</w:t>
      </w:r>
      <w:r w:rsidRPr="00BE077C">
        <w:t>）甲同学利用带电粒子在磁场中的运动规律，设计了如图</w:t>
      </w:r>
      <w:r w:rsidRPr="00BE077C">
        <w:rPr>
          <w:rFonts w:eastAsia="Times New Roman" w:cs="Times New Roman"/>
        </w:rPr>
        <w:t>2</w:t>
      </w:r>
      <w:r w:rsidRPr="00BE077C">
        <w:t>所示的测量俄歇电子动能的方案；俄歇电子从原点</w:t>
      </w:r>
      <w:r w:rsidRPr="00BE077C">
        <w:rPr>
          <w:rFonts w:eastAsia="Times New Roman" w:cs="Times New Roman"/>
        </w:rPr>
        <w:t>O</w:t>
      </w:r>
      <w:r w:rsidRPr="00BE077C">
        <w:t>垂直</w:t>
      </w:r>
      <w:r w:rsidRPr="00BE077C">
        <w:rPr>
          <w:rFonts w:eastAsia="Times New Roman" w:cs="Times New Roman"/>
          <w:i/>
          <w:iCs/>
        </w:rPr>
        <w:t>y</w:t>
      </w:r>
      <w:r w:rsidRPr="00BE077C">
        <w:t>轴和磁场方向进入匀强磁场，则</w:t>
      </w:r>
      <w:r w:rsidRPr="00BE077C">
        <w:rPr>
          <w:rFonts w:eastAsia="Times New Roman" w:cs="Times New Roman"/>
          <w:i/>
        </w:rPr>
        <w:t>y</w:t>
      </w:r>
      <w:r w:rsidRPr="00BE077C">
        <w:rPr>
          <w:vertAlign w:val="subscript"/>
        </w:rPr>
        <w:t>1</w:t>
      </w:r>
      <w:r w:rsidR="00231C35" w:rsidRPr="00BE077C">
        <w:rPr>
          <w:rFonts w:hint="eastAsia"/>
        </w:rPr>
        <w:t xml:space="preserve"> </w:t>
      </w:r>
      <w:r w:rsidRPr="00BE077C">
        <w:rPr>
          <w:rFonts w:eastAsia="Times New Roman" w:cs="Times New Roman"/>
        </w:rPr>
        <w:t>=</w:t>
      </w:r>
      <w:r w:rsidR="00231C35" w:rsidRPr="00BE077C">
        <w:rPr>
          <w:rFonts w:eastAsiaTheme="minorEastAsia" w:cs="Times New Roman" w:hint="eastAsia"/>
        </w:rPr>
        <w:t xml:space="preserve"> </w:t>
      </w:r>
      <w:r w:rsidRPr="00BE077C">
        <w:rPr>
          <w:rFonts w:eastAsia="Times New Roman" w:cs="Times New Roman"/>
        </w:rPr>
        <w:t>10.0</w:t>
      </w:r>
      <w:r w:rsidR="00231C35" w:rsidRPr="00BE077C">
        <w:rPr>
          <w:rFonts w:eastAsiaTheme="minorEastAsia" w:cs="Times New Roman" w:hint="eastAsia"/>
        </w:rPr>
        <w:t xml:space="preserve"> </w:t>
      </w:r>
      <w:r w:rsidRPr="00BE077C">
        <w:rPr>
          <w:rFonts w:eastAsia="Times New Roman" w:cs="Times New Roman"/>
        </w:rPr>
        <w:t>cm</w:t>
      </w:r>
      <w:r w:rsidRPr="00BE077C">
        <w:t>和</w:t>
      </w:r>
      <w:r w:rsidRPr="00BE077C">
        <w:rPr>
          <w:rFonts w:eastAsia="Times New Roman" w:cs="Times New Roman"/>
          <w:i/>
        </w:rPr>
        <w:t>y</w:t>
      </w:r>
      <w:r w:rsidRPr="00BE077C">
        <w:rPr>
          <w:vertAlign w:val="subscript"/>
        </w:rPr>
        <w:t>2</w:t>
      </w:r>
      <w:r w:rsidR="00231C35" w:rsidRPr="00BE077C">
        <w:rPr>
          <w:rFonts w:hint="eastAsia"/>
        </w:rPr>
        <w:t xml:space="preserve"> </w:t>
      </w:r>
      <w:r w:rsidRPr="00BE077C">
        <w:rPr>
          <w:rFonts w:eastAsia="Times New Roman" w:cs="Times New Roman"/>
        </w:rPr>
        <w:t>=</w:t>
      </w:r>
      <w:r w:rsidR="00231C35" w:rsidRPr="00BE077C">
        <w:rPr>
          <w:rFonts w:eastAsiaTheme="minorEastAsia" w:cs="Times New Roman" w:hint="eastAsia"/>
        </w:rPr>
        <w:t xml:space="preserve"> </w:t>
      </w:r>
      <w:r w:rsidRPr="00BE077C">
        <w:rPr>
          <w:rFonts w:eastAsia="Times New Roman" w:cs="Times New Roman"/>
        </w:rPr>
        <w:t>10.5</w:t>
      </w:r>
      <w:r w:rsidR="00231C35" w:rsidRPr="00BE077C">
        <w:rPr>
          <w:rFonts w:eastAsiaTheme="minorEastAsia" w:cs="Times New Roman" w:hint="eastAsia"/>
        </w:rPr>
        <w:t xml:space="preserve"> </w:t>
      </w:r>
      <w:r w:rsidRPr="00BE077C">
        <w:rPr>
          <w:rFonts w:eastAsia="Times New Roman" w:cs="Times New Roman"/>
        </w:rPr>
        <w:t>cm</w:t>
      </w:r>
      <w:r w:rsidRPr="00BE077C">
        <w:t>处被探测到，通过测得的俄歇电子的动能，求原子</w:t>
      </w:r>
      <w:r w:rsidRPr="00BE077C">
        <w:rPr>
          <w:rFonts w:eastAsia="Times New Roman" w:cs="Times New Roman"/>
          <w:i/>
        </w:rPr>
        <w:t>M</w:t>
      </w:r>
      <w:r w:rsidRPr="00BE077C">
        <w:t>层的电离能</w:t>
      </w:r>
      <w:r w:rsidR="00C258E8" w:rsidRPr="005222BC">
        <w:rPr>
          <w:rFonts w:hint="eastAsia"/>
          <w:i/>
          <w:iCs/>
        </w:rPr>
        <w:t>E</w:t>
      </w:r>
      <w:r w:rsidR="00C258E8" w:rsidRPr="00BE077C">
        <w:rPr>
          <w:rFonts w:hint="eastAsia"/>
          <w:vertAlign w:val="subscript"/>
        </w:rPr>
        <w:t>M</w:t>
      </w:r>
      <w:r w:rsidRPr="00BE077C">
        <w:t>；</w:t>
      </w:r>
    </w:p>
    <w:p w14:paraId="59EF0FC7" w14:textId="77777777" w:rsidR="002A6520" w:rsidRPr="00BE077C" w:rsidRDefault="00000000" w:rsidP="00DF7EF2">
      <w:r w:rsidRPr="00BE077C">
        <w:t>（</w:t>
      </w:r>
      <w:r w:rsidRPr="00BE077C">
        <w:t>4</w:t>
      </w:r>
      <w:r w:rsidRPr="00BE077C">
        <w:t>）乙同学认为用带电粒子在电场中的运动规律，测出俄歇电子的动能，请你帮乙同学设计一个方案，列出所需要测量的物理量，并给出计算俄歇电子动能的表达式。</w:t>
      </w:r>
    </w:p>
    <w:p w14:paraId="4E79A1AD" w14:textId="5A912CC6" w:rsidR="002A6520" w:rsidRPr="00410D7B" w:rsidRDefault="00000000" w:rsidP="005D4D0D">
      <w:pPr>
        <w:rPr>
          <w:color w:val="EE0000"/>
        </w:rPr>
      </w:pPr>
      <w:r w:rsidRPr="00410D7B">
        <w:rPr>
          <w:color w:val="EE0000"/>
        </w:rPr>
        <w:t>【解析】</w:t>
      </w:r>
      <w:r w:rsidR="005D4D0D">
        <w:rPr>
          <w:rFonts w:hint="eastAsia"/>
          <w:color w:val="EE0000"/>
        </w:rPr>
        <w:t>（</w:t>
      </w:r>
      <w:r w:rsidR="005D4D0D">
        <w:rPr>
          <w:rFonts w:hint="eastAsia"/>
          <w:color w:val="EE0000"/>
        </w:rPr>
        <w:t>1</w:t>
      </w:r>
      <w:r w:rsidR="005D4D0D">
        <w:rPr>
          <w:rFonts w:hint="eastAsia"/>
          <w:color w:val="EE0000"/>
        </w:rPr>
        <w:t>）</w:t>
      </w:r>
      <w:r w:rsidRPr="00410D7B">
        <w:rPr>
          <w:color w:val="EE0000"/>
        </w:rPr>
        <w:t>由德布罗意公式</w:t>
      </w:r>
      <w:r w:rsidRPr="00410D7B">
        <w:rPr>
          <w:color w:val="EE0000"/>
        </w:rPr>
        <w:object w:dxaOrig="723" w:dyaOrig="662" w14:anchorId="66FCDB98">
          <v:shape id="_x0000_i1090" type="#_x0000_t75" alt="学科网(www.zxxk.com)--教育资源门户，提供试卷、教案、课件、论文、素材以及各类教学资源下载，还有大量而丰富的教学相关资讯！ pz6bFJWLL0tN+fUPil0Ivg==" style="width:36.25pt;height:33pt" o:ole="">
            <v:imagedata r:id="rId180" o:title="eqId6b554893ad97e138aa44fbcfff5b5fd5"/>
          </v:shape>
          <o:OLEObject Type="Embed" ProgID="Equation.DSMT4" ShapeID="_x0000_i1090" DrawAspect="Content" ObjectID="_1834764958" r:id="rId181"/>
        </w:object>
      </w:r>
    </w:p>
    <w:p w14:paraId="2B3C3EBE" w14:textId="77777777" w:rsidR="002A6520" w:rsidRPr="00410D7B" w:rsidRDefault="00000000" w:rsidP="00DF7EF2">
      <w:pPr>
        <w:rPr>
          <w:color w:val="EE0000"/>
        </w:rPr>
      </w:pPr>
      <w:r w:rsidRPr="00410D7B">
        <w:rPr>
          <w:color w:val="EE0000"/>
        </w:rPr>
        <w:t>又</w:t>
      </w:r>
      <w:r w:rsidRPr="00410D7B">
        <w:rPr>
          <w:color w:val="EE0000"/>
        </w:rPr>
        <w:object w:dxaOrig="900" w:dyaOrig="660" w14:anchorId="0D8135C1">
          <v:shape id="_x0000_i1091" type="#_x0000_t75" alt="学科网(www.zxxk.com)--教育资源门户，提供试卷、教案、课件、论文、素材以及各类教学资源下载，还有大量而丰富的教学相关资讯！ pz6bFJWLL0tN+fUPil0Ivg==" style="width:45.25pt;height:33pt" o:ole="">
            <v:imagedata r:id="rId182" o:title="eqId9a6132ba7d7270e4dd91cd5ba426aa7b"/>
          </v:shape>
          <o:OLEObject Type="Embed" ProgID="Equation.DSMT4" ShapeID="_x0000_i1091" DrawAspect="Content" ObjectID="_1834764959" r:id="rId183"/>
        </w:object>
      </w:r>
    </w:p>
    <w:p w14:paraId="413FD125" w14:textId="77777777" w:rsidR="002A6520" w:rsidRPr="00410D7B" w:rsidRDefault="00000000" w:rsidP="00DF7EF2">
      <w:pPr>
        <w:rPr>
          <w:color w:val="EE0000"/>
        </w:rPr>
      </w:pPr>
      <w:r w:rsidRPr="00410D7B">
        <w:rPr>
          <w:color w:val="EE0000"/>
        </w:rPr>
        <w:lastRenderedPageBreak/>
        <w:t>解得</w:t>
      </w:r>
      <w:r w:rsidRPr="00410D7B">
        <w:rPr>
          <w:color w:val="EE0000"/>
        </w:rPr>
        <w:object w:dxaOrig="2518" w:dyaOrig="723" w14:anchorId="30F7F74B">
          <v:shape id="_x0000_i1092" type="#_x0000_t75" alt="学科网(www.zxxk.com)--教育资源门户，提供试卷、教案、课件、论文、素材以及各类教学资源下载，还有大量而丰富的教学相关资讯！ pz6bFJWLL0tN+fUPil0Ivg==" style="width:125.75pt;height:36.25pt" o:ole="">
            <v:imagedata r:id="rId184" o:title="eqId871dba29cd6e40f9ea8d0f1defbcad78"/>
          </v:shape>
          <o:OLEObject Type="Embed" ProgID="Equation.DSMT4" ShapeID="_x0000_i1092" DrawAspect="Content" ObjectID="_1834764960" r:id="rId185"/>
        </w:object>
      </w:r>
    </w:p>
    <w:p w14:paraId="501B0C7A" w14:textId="7EB0C6E7" w:rsidR="00C258E8" w:rsidRDefault="005D4D0D" w:rsidP="005D4D0D">
      <w:pPr>
        <w:rPr>
          <w:color w:val="EE0000"/>
        </w:rPr>
      </w:pPr>
      <w:r>
        <w:rPr>
          <w:rFonts w:hint="eastAsia"/>
          <w:color w:val="EE0000"/>
        </w:rPr>
        <w:t>（</w:t>
      </w:r>
      <w:r>
        <w:rPr>
          <w:rFonts w:hint="eastAsia"/>
          <w:color w:val="EE0000"/>
        </w:rPr>
        <w:t>2</w:t>
      </w:r>
      <w:r>
        <w:rPr>
          <w:rFonts w:hint="eastAsia"/>
          <w:color w:val="EE0000"/>
        </w:rPr>
        <w:t>）</w:t>
      </w:r>
      <w:r w:rsidRPr="00410D7B">
        <w:rPr>
          <w:color w:val="EE0000"/>
        </w:rPr>
        <w:t>因</w:t>
      </w:r>
      <w:r>
        <w:rPr>
          <w:rFonts w:hint="eastAsia"/>
          <w:color w:val="EE0000"/>
        </w:rPr>
        <w:t>K</w:t>
      </w:r>
      <w:r w:rsidR="00C258E8">
        <w:rPr>
          <w:rFonts w:cs="Times New Roman"/>
          <w:color w:val="EE0000"/>
          <w:vertAlign w:val="subscript"/>
        </w:rPr>
        <w:t>α</w:t>
      </w:r>
      <w:r w:rsidRPr="00410D7B">
        <w:rPr>
          <w:color w:val="EE0000"/>
        </w:rPr>
        <w:t>线是由电子从</w:t>
      </w:r>
      <w:r w:rsidRPr="00410D7B">
        <w:rPr>
          <w:rFonts w:eastAsia="Times New Roman" w:cs="Times New Roman"/>
          <w:color w:val="EE0000"/>
        </w:rPr>
        <w:t>L</w:t>
      </w:r>
      <w:r w:rsidRPr="00410D7B">
        <w:rPr>
          <w:color w:val="EE0000"/>
        </w:rPr>
        <w:t>层跃迁到</w:t>
      </w:r>
      <w:r w:rsidRPr="00410D7B">
        <w:rPr>
          <w:rFonts w:eastAsia="Times New Roman" w:cs="Times New Roman"/>
          <w:color w:val="EE0000"/>
        </w:rPr>
        <w:t>K</w:t>
      </w:r>
      <w:r w:rsidRPr="00410D7B">
        <w:rPr>
          <w:color w:val="EE0000"/>
        </w:rPr>
        <w:t>层时释放的光子，则光子的能量为</w:t>
      </w:r>
    </w:p>
    <w:p w14:paraId="739F60A7" w14:textId="27144801" w:rsidR="002A6520" w:rsidRPr="00410D7B" w:rsidRDefault="00000000" w:rsidP="005D4D0D">
      <w:pPr>
        <w:rPr>
          <w:color w:val="EE0000"/>
        </w:rPr>
      </w:pPr>
      <w:r w:rsidRPr="00410D7B">
        <w:rPr>
          <w:color w:val="EE0000"/>
        </w:rPr>
        <w:object w:dxaOrig="2163" w:dyaOrig="362" w14:anchorId="5243B34D">
          <v:shape id="_x0000_i1093" type="#_x0000_t75" alt="学科网(www.zxxk.com)--教育资源门户，提供试卷、教案、课件、论文、素材以及各类教学资源下载，还有大量而丰富的教学相关资讯！ pz6bFJWLL0tN+fUPil0Ivg==" style="width:108.25pt;height:18.25pt" o:ole="">
            <v:imagedata r:id="rId186" o:title="eqId5ff4d9a3fe32210a2396efcb48b617a7"/>
          </v:shape>
          <o:OLEObject Type="Embed" ProgID="Equation.DSMT4" ShapeID="_x0000_i1093" DrawAspect="Content" ObjectID="_1834764961" r:id="rId187"/>
        </w:object>
      </w:r>
    </w:p>
    <w:p w14:paraId="444BDB08" w14:textId="77777777" w:rsidR="002A6520" w:rsidRPr="00410D7B" w:rsidRDefault="00000000" w:rsidP="00DF7EF2">
      <w:pPr>
        <w:rPr>
          <w:color w:val="EE0000"/>
        </w:rPr>
      </w:pPr>
      <w:r w:rsidRPr="00410D7B">
        <w:rPr>
          <w:color w:val="EE0000"/>
        </w:rPr>
        <w:t>则由</w:t>
      </w:r>
      <w:r w:rsidRPr="00410D7B">
        <w:rPr>
          <w:color w:val="EE0000"/>
        </w:rPr>
        <w:object w:dxaOrig="1236" w:dyaOrig="624" w14:anchorId="0A4283FE">
          <v:shape id="_x0000_i1094" type="#_x0000_t75" alt="学科网(www.zxxk.com)--教育资源门户，提供试卷、教案、课件、论文、素材以及各类教学资源下载，还有大量而丰富的教学相关资讯！ pz6bFJWLL0tN+fUPil0Ivg==" style="width:61.35pt;height:31.1pt" o:ole="">
            <v:imagedata r:id="rId188" o:title="eqIddcd7d99b4bd3018c50bfbdcfe2e4c914"/>
          </v:shape>
          <o:OLEObject Type="Embed" ProgID="Equation.DSMT4" ShapeID="_x0000_i1094" DrawAspect="Content" ObjectID="_1834764962" r:id="rId189"/>
        </w:object>
      </w:r>
    </w:p>
    <w:p w14:paraId="2D1E9F32" w14:textId="77777777" w:rsidR="002A6520" w:rsidRPr="00410D7B" w:rsidRDefault="00000000" w:rsidP="00DF7EF2">
      <w:pPr>
        <w:rPr>
          <w:color w:val="EE0000"/>
        </w:rPr>
      </w:pPr>
      <w:r w:rsidRPr="00410D7B">
        <w:rPr>
          <w:color w:val="EE0000"/>
        </w:rPr>
        <w:t>解得</w:t>
      </w:r>
      <w:r w:rsidRPr="00410D7B">
        <w:rPr>
          <w:color w:val="EE0000"/>
        </w:rPr>
        <w:object w:dxaOrig="2102" w:dyaOrig="680" w14:anchorId="34CE53C8">
          <v:shape id="_x0000_i1095" type="#_x0000_t75" alt="学科网(www.zxxk.com)--教育资源门户，提供试卷、教案、课件、论文、素材以及各类教学资源下载，还有大量而丰富的教学相关资讯！ pz6bFJWLL0tN+fUPil0Ivg==" style="width:105pt;height:33.8pt" o:ole="">
            <v:imagedata r:id="rId190" o:title="eqIda2e36bdaaea1f49e6da663b9a214370e"/>
          </v:shape>
          <o:OLEObject Type="Embed" ProgID="Equation.DSMT4" ShapeID="_x0000_i1095" DrawAspect="Content" ObjectID="_1834764963" r:id="rId191"/>
        </w:object>
      </w:r>
    </w:p>
    <w:p w14:paraId="1B00DFD0" w14:textId="18462CB1" w:rsidR="002A6520" w:rsidRPr="00410D7B" w:rsidRDefault="00C258E8" w:rsidP="00C258E8">
      <w:pPr>
        <w:rPr>
          <w:color w:val="EE0000"/>
        </w:rPr>
      </w:pPr>
      <w:r>
        <w:rPr>
          <w:rFonts w:hint="eastAsia"/>
          <w:color w:val="EE0000"/>
        </w:rPr>
        <w:t>（</w:t>
      </w:r>
      <w:r>
        <w:rPr>
          <w:rFonts w:hint="eastAsia"/>
          <w:color w:val="EE0000"/>
        </w:rPr>
        <w:t>3</w:t>
      </w:r>
      <w:r>
        <w:rPr>
          <w:rFonts w:hint="eastAsia"/>
          <w:color w:val="EE0000"/>
        </w:rPr>
        <w:t>）</w:t>
      </w:r>
      <w:r w:rsidRPr="00410D7B">
        <w:rPr>
          <w:color w:val="EE0000"/>
        </w:rPr>
        <w:t>电子在磁场中做圆周运动，洛伦兹力提供向心力</w:t>
      </w:r>
      <w:r w:rsidRPr="00410D7B">
        <w:rPr>
          <w:color w:val="EE0000"/>
        </w:rPr>
        <w:object w:dxaOrig="1125" w:dyaOrig="660" w14:anchorId="6A70F572">
          <v:shape id="_x0000_i1096" type="#_x0000_t75" alt="学科网(www.zxxk.com)--教育资源门户，提供试卷、教案、课件、论文、素材以及各类教学资源下载，还有大量而丰富的教学相关资讯！ pz6bFJWLL0tN+fUPil0Ivg==" style="width:56.45pt;height:33pt" o:ole="">
            <v:imagedata r:id="rId192" o:title="eqId1408e861d451d2d8dfde6c62107451c1"/>
          </v:shape>
          <o:OLEObject Type="Embed" ProgID="Equation.DSMT4" ShapeID="_x0000_i1096" DrawAspect="Content" ObjectID="_1834764964" r:id="rId193"/>
        </w:object>
      </w:r>
    </w:p>
    <w:p w14:paraId="0B96E7A9" w14:textId="77777777" w:rsidR="002A6520" w:rsidRPr="00410D7B" w:rsidRDefault="00000000" w:rsidP="00DF7EF2">
      <w:pPr>
        <w:rPr>
          <w:color w:val="EE0000"/>
        </w:rPr>
      </w:pPr>
      <w:r w:rsidRPr="00410D7B">
        <w:rPr>
          <w:color w:val="EE0000"/>
        </w:rPr>
        <w:t>俄歇电子的动能为</w:t>
      </w:r>
      <w:r w:rsidRPr="00410D7B">
        <w:rPr>
          <w:color w:val="EE0000"/>
        </w:rPr>
        <w:object w:dxaOrig="3119" w:dyaOrig="662" w14:anchorId="0A8515CC">
          <v:shape id="_x0000_i1097" type="#_x0000_t75" alt="学科网(www.zxxk.com)--教育资源门户，提供试卷、教案、课件、论文、素材以及各类教学资源下载，还有大量而丰富的教学相关资讯！ pz6bFJWLL0tN+fUPil0Ivg==" style="width:156.55pt;height:33pt" o:ole="">
            <v:imagedata r:id="rId194" o:title="eqId182a78977f25bfac2617698cc5dac2dc"/>
          </v:shape>
          <o:OLEObject Type="Embed" ProgID="Equation.DSMT4" ShapeID="_x0000_i1097" DrawAspect="Content" ObjectID="_1834764965" r:id="rId195"/>
        </w:object>
      </w:r>
      <w:r w:rsidRPr="00410D7B">
        <w:rPr>
          <w:color w:val="EE0000"/>
        </w:rPr>
        <w:t>（</w:t>
      </w:r>
      <w:r w:rsidRPr="00410D7B">
        <w:rPr>
          <w:rFonts w:eastAsia="Times New Roman" w:cs="Times New Roman"/>
          <w:i/>
          <w:color w:val="EE0000"/>
        </w:rPr>
        <w:t>d</w:t>
      </w:r>
      <w:r w:rsidRPr="00410D7B">
        <w:rPr>
          <w:color w:val="EE0000"/>
        </w:rPr>
        <w:t>表示直径）</w:t>
      </w:r>
    </w:p>
    <w:p w14:paraId="3742019B" w14:textId="77777777" w:rsidR="002A6520" w:rsidRPr="00410D7B" w:rsidRDefault="00000000" w:rsidP="00DF7EF2">
      <w:pPr>
        <w:rPr>
          <w:color w:val="EE0000"/>
        </w:rPr>
      </w:pPr>
      <w:r w:rsidRPr="00410D7B">
        <w:rPr>
          <w:color w:val="EE0000"/>
        </w:rPr>
        <w:t>设</w:t>
      </w:r>
      <w:r w:rsidRPr="00410D7B">
        <w:rPr>
          <w:rFonts w:eastAsia="Times New Roman" w:cs="Times New Roman"/>
          <w:color w:val="EE0000"/>
        </w:rPr>
        <w:t>KLL</w:t>
      </w:r>
      <w:r w:rsidRPr="00410D7B">
        <w:rPr>
          <w:color w:val="EE0000"/>
        </w:rPr>
        <w:t>俄歇电子的动能为</w:t>
      </w:r>
      <w:r w:rsidRPr="00410D7B">
        <w:rPr>
          <w:rFonts w:eastAsia="Times New Roman" w:cs="Times New Roman"/>
          <w:i/>
          <w:color w:val="EE0000"/>
        </w:rPr>
        <w:t>E</w:t>
      </w:r>
      <w:r w:rsidRPr="00410D7B">
        <w:rPr>
          <w:color w:val="EE0000"/>
          <w:vertAlign w:val="subscript"/>
        </w:rPr>
        <w:t>KLL</w:t>
      </w:r>
      <w:r w:rsidRPr="00410D7B">
        <w:rPr>
          <w:color w:val="EE0000"/>
        </w:rPr>
        <w:t>；</w:t>
      </w:r>
      <w:r w:rsidRPr="00410D7B">
        <w:rPr>
          <w:rFonts w:eastAsia="Times New Roman" w:cs="Times New Roman"/>
          <w:color w:val="EE0000"/>
        </w:rPr>
        <w:t>KLM</w:t>
      </w:r>
      <w:r w:rsidRPr="00410D7B">
        <w:rPr>
          <w:color w:val="EE0000"/>
        </w:rPr>
        <w:t>俄歇电子的动能为</w:t>
      </w:r>
      <w:r w:rsidRPr="00410D7B">
        <w:rPr>
          <w:rFonts w:eastAsia="Times New Roman" w:cs="Times New Roman"/>
          <w:i/>
          <w:color w:val="EE0000"/>
        </w:rPr>
        <w:t>E</w:t>
      </w:r>
      <w:r w:rsidRPr="00410D7B">
        <w:rPr>
          <w:color w:val="EE0000"/>
          <w:vertAlign w:val="subscript"/>
        </w:rPr>
        <w:t>KLM</w:t>
      </w:r>
      <w:r w:rsidRPr="00410D7B">
        <w:rPr>
          <w:color w:val="EE0000"/>
        </w:rPr>
        <w:t>，则有</w:t>
      </w:r>
      <w:r w:rsidRPr="00410D7B">
        <w:rPr>
          <w:color w:val="EE0000"/>
        </w:rPr>
        <w:object w:dxaOrig="1140" w:dyaOrig="723" w14:anchorId="2EA1DE7F">
          <v:shape id="_x0000_i1098" type="#_x0000_t75" alt="学科网(www.zxxk.com)--教育资源门户，提供试卷、教案、课件、论文、素材以及各类教学资源下载，还有大量而丰富的教学相关资讯！ pz6bFJWLL0tN+fUPil0Ivg==" style="width:57.25pt;height:36.25pt" o:ole="">
            <v:imagedata r:id="rId196" o:title="eqId1c6f13ff582d18e2145fb019cbd12fbd"/>
          </v:shape>
          <o:OLEObject Type="Embed" ProgID="Equation.DSMT4" ShapeID="_x0000_i1098" DrawAspect="Content" ObjectID="_1834764966" r:id="rId197"/>
        </w:object>
      </w:r>
    </w:p>
    <w:p w14:paraId="7A446E86" w14:textId="77777777" w:rsidR="002A6520" w:rsidRPr="00410D7B" w:rsidRDefault="00000000" w:rsidP="00DF7EF2">
      <w:pPr>
        <w:rPr>
          <w:color w:val="EE0000"/>
        </w:rPr>
      </w:pPr>
      <w:r w:rsidRPr="00410D7B">
        <w:rPr>
          <w:rFonts w:eastAsia="Times New Roman" w:cs="Times New Roman"/>
          <w:color w:val="EE0000"/>
        </w:rPr>
        <w:t>KLL</w:t>
      </w:r>
      <w:r w:rsidRPr="00410D7B">
        <w:rPr>
          <w:color w:val="EE0000"/>
        </w:rPr>
        <w:t>俄歇电子：</w:t>
      </w:r>
      <w:r w:rsidRPr="00410D7B">
        <w:rPr>
          <w:rFonts w:eastAsia="Times New Roman" w:cs="Times New Roman"/>
          <w:color w:val="EE0000"/>
        </w:rPr>
        <w:t>K</w:t>
      </w:r>
      <w:r w:rsidRPr="00410D7B">
        <w:rPr>
          <w:color w:val="EE0000"/>
        </w:rPr>
        <w:t>层空穴由</w:t>
      </w:r>
      <w:r w:rsidRPr="00410D7B">
        <w:rPr>
          <w:rFonts w:eastAsia="Times New Roman" w:cs="Times New Roman"/>
          <w:color w:val="EE0000"/>
        </w:rPr>
        <w:t>L</w:t>
      </w:r>
      <w:r w:rsidRPr="00410D7B">
        <w:rPr>
          <w:color w:val="EE0000"/>
        </w:rPr>
        <w:t>层电子填充，释放的能量为</w:t>
      </w:r>
      <w:r w:rsidRPr="00410D7B">
        <w:rPr>
          <w:rFonts w:eastAsia="Times New Roman" w:cs="Times New Roman"/>
          <w:i/>
          <w:color w:val="EE0000"/>
        </w:rPr>
        <w:t>E</w:t>
      </w:r>
      <w:r w:rsidRPr="00410D7B">
        <w:rPr>
          <w:color w:val="EE0000"/>
          <w:vertAlign w:val="subscript"/>
        </w:rPr>
        <w:t>K</w:t>
      </w:r>
      <w:r w:rsidRPr="00410D7B">
        <w:rPr>
          <w:rFonts w:eastAsia="Times New Roman" w:cs="Times New Roman"/>
          <w:color w:val="EE0000"/>
        </w:rPr>
        <w:t>-</w:t>
      </w:r>
      <w:r w:rsidRPr="00410D7B">
        <w:rPr>
          <w:rFonts w:eastAsia="Times New Roman" w:cs="Times New Roman"/>
          <w:i/>
          <w:color w:val="EE0000"/>
        </w:rPr>
        <w:t>E</w:t>
      </w:r>
      <w:r w:rsidRPr="00410D7B">
        <w:rPr>
          <w:color w:val="EE0000"/>
          <w:vertAlign w:val="subscript"/>
        </w:rPr>
        <w:t>L</w:t>
      </w:r>
      <w:r w:rsidRPr="00410D7B">
        <w:rPr>
          <w:color w:val="EE0000"/>
        </w:rPr>
        <w:t>，并传递给</w:t>
      </w:r>
      <w:r w:rsidRPr="00410D7B">
        <w:rPr>
          <w:rFonts w:eastAsia="Times New Roman" w:cs="Times New Roman"/>
          <w:color w:val="EE0000"/>
        </w:rPr>
        <w:t>L</w:t>
      </w:r>
      <w:r w:rsidRPr="00410D7B">
        <w:rPr>
          <w:color w:val="EE0000"/>
        </w:rPr>
        <w:t>层另一个电子使其逸出，又消耗</w:t>
      </w:r>
      <w:r w:rsidRPr="00410D7B">
        <w:rPr>
          <w:rFonts w:eastAsia="Times New Roman" w:cs="Times New Roman"/>
          <w:i/>
          <w:color w:val="EE0000"/>
        </w:rPr>
        <w:t>E</w:t>
      </w:r>
      <w:r w:rsidRPr="00410D7B">
        <w:rPr>
          <w:color w:val="EE0000"/>
          <w:vertAlign w:val="subscript"/>
        </w:rPr>
        <w:t>L</w:t>
      </w:r>
      <w:r w:rsidRPr="00410D7B">
        <w:rPr>
          <w:color w:val="EE0000"/>
        </w:rPr>
        <w:t>，则</w:t>
      </w:r>
      <w:r w:rsidRPr="00410D7B">
        <w:rPr>
          <w:rFonts w:eastAsia="Times New Roman" w:cs="Times New Roman"/>
          <w:color w:val="EE0000"/>
        </w:rPr>
        <w:t>KLL</w:t>
      </w:r>
      <w:r w:rsidRPr="00410D7B">
        <w:rPr>
          <w:color w:val="EE0000"/>
        </w:rPr>
        <w:t>俄歇电子的动能为</w:t>
      </w:r>
      <w:r w:rsidRPr="00410D7B">
        <w:rPr>
          <w:color w:val="EE0000"/>
        </w:rPr>
        <w:object w:dxaOrig="3101" w:dyaOrig="362" w14:anchorId="12E16822">
          <v:shape id="_x0000_i1099" type="#_x0000_t75" alt="学科网(www.zxxk.com)--教育资源门户，提供试卷、教案、课件、论文、素材以及各类教学资源下载，还有大量而丰富的教学相关资讯！ pz6bFJWLL0tN+fUPil0Ivg==" style="width:155.2pt;height:18.25pt" o:ole="">
            <v:imagedata r:id="rId198" o:title="eqId939d65d15467b95f325dae6b0661bd5c"/>
          </v:shape>
          <o:OLEObject Type="Embed" ProgID="Equation.DSMT4" ShapeID="_x0000_i1099" DrawAspect="Content" ObjectID="_1834764967" r:id="rId199"/>
        </w:object>
      </w:r>
    </w:p>
    <w:p w14:paraId="2E50F501" w14:textId="77777777" w:rsidR="002A6520" w:rsidRPr="00410D7B" w:rsidRDefault="00000000" w:rsidP="00DF7EF2">
      <w:pPr>
        <w:rPr>
          <w:color w:val="EE0000"/>
        </w:rPr>
      </w:pPr>
      <w:r w:rsidRPr="00410D7B">
        <w:rPr>
          <w:color w:val="EE0000"/>
        </w:rPr>
        <w:t>同理可得，</w:t>
      </w:r>
      <w:r w:rsidRPr="00410D7B">
        <w:rPr>
          <w:rFonts w:eastAsia="Times New Roman" w:cs="Times New Roman"/>
          <w:color w:val="EE0000"/>
        </w:rPr>
        <w:t>KLM</w:t>
      </w:r>
      <w:r w:rsidRPr="00410D7B">
        <w:rPr>
          <w:color w:val="EE0000"/>
        </w:rPr>
        <w:t>俄歇电子的动能为</w:t>
      </w:r>
      <w:r w:rsidRPr="00410D7B">
        <w:rPr>
          <w:color w:val="EE0000"/>
        </w:rPr>
        <w:object w:dxaOrig="2243" w:dyaOrig="362" w14:anchorId="6C64AA74">
          <v:shape id="_x0000_i1100" type="#_x0000_t75" alt="学科网(www.zxxk.com)--教育资源门户，提供试卷、教案、课件、论文、素材以及各类教学资源下载，还有大量而丰富的教学相关资讯！ pz6bFJWLL0tN+fUPil0Ivg==" style="width:112.1pt;height:18.25pt" o:ole="">
            <v:imagedata r:id="rId200" o:title="eqId1cd50e869ddd1d9e00f7b73aab8698f2"/>
          </v:shape>
          <o:OLEObject Type="Embed" ProgID="Equation.DSMT4" ShapeID="_x0000_i1100" DrawAspect="Content" ObjectID="_1834764968" r:id="rId201"/>
        </w:object>
      </w:r>
    </w:p>
    <w:p w14:paraId="72D3F79C" w14:textId="02A0920E" w:rsidR="002A6520" w:rsidRPr="00410D7B" w:rsidRDefault="00000000" w:rsidP="00DF7EF2">
      <w:pPr>
        <w:rPr>
          <w:color w:val="EE0000"/>
        </w:rPr>
      </w:pPr>
      <w:r w:rsidRPr="00410D7B">
        <w:rPr>
          <w:color w:val="EE0000"/>
        </w:rPr>
        <w:t>解得</w:t>
      </w:r>
      <w:r w:rsidR="00BE077C" w:rsidRPr="00BE077C">
        <w:rPr>
          <w:rFonts w:hint="eastAsia"/>
          <w:i/>
          <w:iCs/>
          <w:color w:val="EE0000"/>
        </w:rPr>
        <w:t>E</w:t>
      </w:r>
      <w:r w:rsidR="00BE077C">
        <w:rPr>
          <w:rFonts w:hint="eastAsia"/>
          <w:color w:val="EE0000"/>
          <w:vertAlign w:val="subscript"/>
        </w:rPr>
        <w:t>M</w:t>
      </w:r>
      <w:r w:rsidR="00BE077C">
        <w:rPr>
          <w:rFonts w:hint="eastAsia"/>
          <w:color w:val="EE0000"/>
        </w:rPr>
        <w:t xml:space="preserve"> = 0.18 keV </w:t>
      </w:r>
      <w:r w:rsidR="00BE077C">
        <w:rPr>
          <w:rFonts w:hint="eastAsia"/>
          <w:color w:val="EE0000"/>
        </w:rPr>
        <w:t>≈</w:t>
      </w:r>
      <w:r w:rsidR="00BE077C">
        <w:rPr>
          <w:rFonts w:hint="eastAsia"/>
          <w:color w:val="EE0000"/>
        </w:rPr>
        <w:t xml:space="preserve"> 0.2 keV</w:t>
      </w:r>
    </w:p>
    <w:p w14:paraId="49C3F0D9" w14:textId="53AB9E73" w:rsidR="002A6520" w:rsidRPr="00410D7B" w:rsidRDefault="00DB5036" w:rsidP="00BE077C">
      <w:pPr>
        <w:rPr>
          <w:color w:val="EE0000"/>
        </w:rPr>
      </w:pPr>
      <w:r w:rsidRPr="00BE077C">
        <w:rPr>
          <w:noProof/>
        </w:rPr>
        <w:drawing>
          <wp:anchor distT="0" distB="0" distL="114300" distR="114300" simplePos="0" relativeHeight="251660288" behindDoc="0" locked="0" layoutInCell="1" allowOverlap="1" wp14:anchorId="79EA7758" wp14:editId="48BCA46B">
            <wp:simplePos x="0" y="0"/>
            <wp:positionH relativeFrom="margin">
              <wp:align>right</wp:align>
            </wp:positionH>
            <wp:positionV relativeFrom="paragraph">
              <wp:posOffset>18238</wp:posOffset>
            </wp:positionV>
            <wp:extent cx="2676525" cy="1142926"/>
            <wp:effectExtent l="0" t="0" r="0" b="635"/>
            <wp:wrapSquare wrapText="bothSides"/>
            <wp:docPr id="374857337" name="图片 374857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114955" name="图片 270114955"/>
                    <pic:cNvPicPr>
                      <a:picLocks noChangeAspect="1"/>
                    </pic:cNvPicPr>
                  </pic:nvPicPr>
                  <pic:blipFill>
                    <a:blip r:embed="rId202"/>
                    <a:stretch>
                      <a:fillRect/>
                    </a:stretch>
                  </pic:blipFill>
                  <pic:spPr>
                    <a:xfrm>
                      <a:off x="0" y="0"/>
                      <a:ext cx="2676525" cy="1142926"/>
                    </a:xfrm>
                    <a:prstGeom prst="rect">
                      <a:avLst/>
                    </a:prstGeom>
                  </pic:spPr>
                </pic:pic>
              </a:graphicData>
            </a:graphic>
          </wp:anchor>
        </w:drawing>
      </w:r>
      <w:r w:rsidR="00BE077C">
        <w:rPr>
          <w:rFonts w:hint="eastAsia"/>
          <w:color w:val="EE0000"/>
        </w:rPr>
        <w:t>（</w:t>
      </w:r>
      <w:r w:rsidR="00BE077C">
        <w:rPr>
          <w:rFonts w:hint="eastAsia"/>
          <w:color w:val="EE0000"/>
        </w:rPr>
        <w:t>4</w:t>
      </w:r>
      <w:r w:rsidR="00BE077C">
        <w:rPr>
          <w:rFonts w:hint="eastAsia"/>
          <w:color w:val="EE0000"/>
        </w:rPr>
        <w:t>）</w:t>
      </w:r>
      <w:r w:rsidR="00BE077C" w:rsidRPr="00410D7B">
        <w:rPr>
          <w:color w:val="EE0000"/>
        </w:rPr>
        <w:t>如图，让待测电子束以水平初速度射入两块平行金属板之间，金属板长为</w:t>
      </w:r>
      <w:r w:rsidR="00BE077C" w:rsidRPr="00410D7B">
        <w:rPr>
          <w:rFonts w:eastAsia="Times New Roman" w:cs="Times New Roman"/>
          <w:i/>
          <w:color w:val="EE0000"/>
        </w:rPr>
        <w:t>L</w:t>
      </w:r>
      <w:r w:rsidR="00BE077C" w:rsidRPr="00410D7B">
        <w:rPr>
          <w:color w:val="EE0000"/>
        </w:rPr>
        <w:t>，板间距为</w:t>
      </w:r>
      <w:r w:rsidR="00BE077C" w:rsidRPr="00410D7B">
        <w:rPr>
          <w:rFonts w:eastAsia="Times New Roman" w:cs="Times New Roman"/>
          <w:i/>
          <w:color w:val="EE0000"/>
        </w:rPr>
        <w:t>d</w:t>
      </w:r>
      <w:r w:rsidR="00BE077C" w:rsidRPr="00410D7B">
        <w:rPr>
          <w:color w:val="EE0000"/>
        </w:rPr>
        <w:t>，两板之间加恒定的电压</w:t>
      </w:r>
      <w:r w:rsidR="00BE077C" w:rsidRPr="00410D7B">
        <w:rPr>
          <w:rFonts w:eastAsia="Times New Roman" w:cs="Times New Roman"/>
          <w:i/>
          <w:color w:val="EE0000"/>
        </w:rPr>
        <w:t>U</w:t>
      </w:r>
      <w:r w:rsidR="00BE077C" w:rsidRPr="00410D7B">
        <w:rPr>
          <w:color w:val="EE0000"/>
        </w:rPr>
        <w:t>，形成匀强电场，在离开金属板右侧距离</w:t>
      </w:r>
      <w:r w:rsidR="00BE077C" w:rsidRPr="00410D7B">
        <w:rPr>
          <w:rFonts w:eastAsia="Times New Roman" w:cs="Times New Roman"/>
          <w:i/>
          <w:color w:val="EE0000"/>
        </w:rPr>
        <w:t>L</w:t>
      </w:r>
      <w:r w:rsidR="00BE077C" w:rsidRPr="00410D7B">
        <w:rPr>
          <w:color w:val="EE0000"/>
          <w:vertAlign w:val="subscript"/>
        </w:rPr>
        <w:t>1</w:t>
      </w:r>
      <w:r w:rsidR="00BE077C" w:rsidRPr="00410D7B">
        <w:rPr>
          <w:color w:val="EE0000"/>
        </w:rPr>
        <w:t>处垂直电子入射方向放置一荧光屏；</w:t>
      </w:r>
    </w:p>
    <w:p w14:paraId="58865AB3" w14:textId="77777777" w:rsidR="002A6520" w:rsidRPr="00410D7B" w:rsidRDefault="00000000" w:rsidP="00DF7EF2">
      <w:pPr>
        <w:rPr>
          <w:color w:val="EE0000"/>
        </w:rPr>
      </w:pPr>
      <w:r w:rsidRPr="00410D7B">
        <w:rPr>
          <w:color w:val="EE0000"/>
        </w:rPr>
        <w:t>需要测量的物理量：金属板长度</w:t>
      </w:r>
      <w:r w:rsidRPr="00410D7B">
        <w:rPr>
          <w:rFonts w:eastAsia="Times New Roman" w:cs="Times New Roman"/>
          <w:i/>
          <w:color w:val="EE0000"/>
        </w:rPr>
        <w:t>L</w:t>
      </w:r>
      <w:r w:rsidRPr="00410D7B">
        <w:rPr>
          <w:color w:val="EE0000"/>
        </w:rPr>
        <w:t>，板间电压</w:t>
      </w:r>
      <w:r w:rsidRPr="00410D7B">
        <w:rPr>
          <w:rFonts w:eastAsia="Times New Roman" w:cs="Times New Roman"/>
          <w:i/>
          <w:color w:val="EE0000"/>
        </w:rPr>
        <w:t>U</w:t>
      </w:r>
      <w:r w:rsidRPr="00410D7B">
        <w:rPr>
          <w:color w:val="EE0000"/>
        </w:rPr>
        <w:t>，板间距</w:t>
      </w:r>
      <w:r w:rsidRPr="00410D7B">
        <w:rPr>
          <w:rFonts w:eastAsia="Times New Roman" w:cs="Times New Roman"/>
          <w:i/>
          <w:color w:val="EE0000"/>
        </w:rPr>
        <w:t>d</w:t>
      </w:r>
      <w:r w:rsidRPr="00410D7B">
        <w:rPr>
          <w:color w:val="EE0000"/>
        </w:rPr>
        <w:t>以及</w:t>
      </w:r>
      <w:r w:rsidRPr="00410D7B">
        <w:rPr>
          <w:rFonts w:eastAsia="Times New Roman" w:cs="Times New Roman"/>
          <w:i/>
          <w:color w:val="EE0000"/>
        </w:rPr>
        <w:t>L</w:t>
      </w:r>
      <w:r w:rsidRPr="00410D7B">
        <w:rPr>
          <w:color w:val="EE0000"/>
          <w:vertAlign w:val="subscript"/>
        </w:rPr>
        <w:t>1</w:t>
      </w:r>
      <w:r w:rsidRPr="00410D7B">
        <w:rPr>
          <w:color w:val="EE0000"/>
        </w:rPr>
        <w:t>，电子飞出电场后打到荧光屏时垂直电子入射方向的侧移量</w:t>
      </w:r>
      <w:r w:rsidRPr="00410D7B">
        <w:rPr>
          <w:rFonts w:eastAsia="Times New Roman" w:cs="Times New Roman"/>
          <w:i/>
          <w:color w:val="EE0000"/>
        </w:rPr>
        <w:t>y</w:t>
      </w:r>
      <w:r w:rsidRPr="00410D7B">
        <w:rPr>
          <w:color w:val="EE0000"/>
        </w:rPr>
        <w:t>；</w:t>
      </w:r>
    </w:p>
    <w:p w14:paraId="35526E9A" w14:textId="6D40FB67" w:rsidR="002A6520" w:rsidRPr="00410D7B" w:rsidRDefault="00000000" w:rsidP="00DF7EF2">
      <w:pPr>
        <w:rPr>
          <w:color w:val="EE0000"/>
        </w:rPr>
      </w:pPr>
      <w:r w:rsidRPr="00410D7B">
        <w:rPr>
          <w:color w:val="EE0000"/>
        </w:rPr>
        <w:t>计算方法：电子在水平方向做匀速直线运动，则</w:t>
      </w:r>
      <w:r w:rsidR="00BE077C" w:rsidRPr="00BE077C">
        <w:rPr>
          <w:rFonts w:hint="eastAsia"/>
          <w:i/>
          <w:iCs/>
          <w:color w:val="EE0000"/>
        </w:rPr>
        <w:t>t</w:t>
      </w:r>
      <w:r w:rsidR="00BE077C">
        <w:rPr>
          <w:rFonts w:hint="eastAsia"/>
          <w:color w:val="EE0000"/>
        </w:rPr>
        <w:t xml:space="preserve"> = </w:t>
      </w:r>
      <w:r w:rsidR="00BE077C">
        <w:rPr>
          <w:color w:val="EE0000"/>
        </w:rPr>
        <w:fldChar w:fldCharType="begin"/>
      </w:r>
      <w:r w:rsidR="00BE077C">
        <w:rPr>
          <w:color w:val="EE0000"/>
        </w:rPr>
        <w:instrText xml:space="preserve"> </w:instrText>
      </w:r>
      <w:r w:rsidR="00BE077C">
        <w:rPr>
          <w:rFonts w:hint="eastAsia"/>
          <w:color w:val="EE0000"/>
        </w:rPr>
        <w:instrText>EQ \F(</w:instrText>
      </w:r>
      <w:r w:rsidR="00BE077C" w:rsidRPr="00BE077C">
        <w:rPr>
          <w:rFonts w:hint="eastAsia"/>
          <w:i/>
          <w:iCs/>
          <w:color w:val="EE0000"/>
        </w:rPr>
        <w:instrText>L</w:instrText>
      </w:r>
      <w:r w:rsidR="00BE077C">
        <w:rPr>
          <w:rFonts w:hint="eastAsia"/>
          <w:color w:val="EE0000"/>
        </w:rPr>
        <w:instrText>,</w:instrText>
      </w:r>
      <w:r w:rsidR="00BE077C" w:rsidRPr="00BE077C">
        <w:rPr>
          <w:rFonts w:ascii="Book Antiqua" w:hAnsi="Book Antiqua"/>
          <w:i/>
          <w:iCs/>
          <w:color w:val="EE0000"/>
        </w:rPr>
        <w:instrText>v</w:instrText>
      </w:r>
      <w:r w:rsidR="00BE077C">
        <w:rPr>
          <w:rFonts w:hint="eastAsia"/>
          <w:color w:val="EE0000"/>
        </w:rPr>
        <w:instrText>)</w:instrText>
      </w:r>
      <w:r w:rsidR="00BE077C">
        <w:rPr>
          <w:color w:val="EE0000"/>
        </w:rPr>
        <w:instrText xml:space="preserve"> </w:instrText>
      </w:r>
      <w:r w:rsidR="00BE077C">
        <w:rPr>
          <w:color w:val="EE0000"/>
        </w:rPr>
        <w:fldChar w:fldCharType="separate"/>
      </w:r>
      <w:r w:rsidR="00BE077C">
        <w:rPr>
          <w:color w:val="EE0000"/>
        </w:rPr>
        <w:fldChar w:fldCharType="end"/>
      </w:r>
    </w:p>
    <w:p w14:paraId="3669E12A" w14:textId="0B2D8426" w:rsidR="002A6520" w:rsidRPr="00410D7B" w:rsidRDefault="00000000" w:rsidP="00DF7EF2">
      <w:pPr>
        <w:rPr>
          <w:color w:val="EE0000"/>
        </w:rPr>
      </w:pPr>
      <w:r w:rsidRPr="00410D7B">
        <w:rPr>
          <w:color w:val="EE0000"/>
        </w:rPr>
        <w:t>电子在竖直方向做初速度为零的匀加速直线运动，则加速度</w:t>
      </w:r>
      <w:r w:rsidR="00BE077C" w:rsidRPr="00BE077C">
        <w:rPr>
          <w:rFonts w:hint="eastAsia"/>
          <w:i/>
          <w:iCs/>
          <w:color w:val="EE0000"/>
        </w:rPr>
        <w:t>a</w:t>
      </w:r>
      <w:r w:rsidR="00BE077C">
        <w:rPr>
          <w:rFonts w:hint="eastAsia"/>
          <w:color w:val="EE0000"/>
        </w:rPr>
        <w:t xml:space="preserve"> = </w:t>
      </w:r>
      <w:r w:rsidR="00BE077C">
        <w:rPr>
          <w:color w:val="EE0000"/>
        </w:rPr>
        <w:fldChar w:fldCharType="begin"/>
      </w:r>
      <w:r w:rsidR="00BE077C">
        <w:rPr>
          <w:color w:val="EE0000"/>
        </w:rPr>
        <w:instrText xml:space="preserve"> </w:instrText>
      </w:r>
      <w:r w:rsidR="00BE077C">
        <w:rPr>
          <w:rFonts w:hint="eastAsia"/>
          <w:color w:val="EE0000"/>
        </w:rPr>
        <w:instrText>EQ \F(</w:instrText>
      </w:r>
      <w:r w:rsidR="00BE077C" w:rsidRPr="00BE077C">
        <w:rPr>
          <w:rFonts w:hint="eastAsia"/>
          <w:i/>
          <w:iCs/>
          <w:color w:val="EE0000"/>
        </w:rPr>
        <w:instrText>eU</w:instrText>
      </w:r>
      <w:r w:rsidR="00BE077C">
        <w:rPr>
          <w:rFonts w:hint="eastAsia"/>
          <w:color w:val="EE0000"/>
        </w:rPr>
        <w:instrText>,</w:instrText>
      </w:r>
      <w:r w:rsidR="00BE077C" w:rsidRPr="00BE077C">
        <w:rPr>
          <w:rFonts w:hint="eastAsia"/>
          <w:i/>
          <w:iCs/>
          <w:color w:val="EE0000"/>
        </w:rPr>
        <w:instrText>md</w:instrText>
      </w:r>
      <w:r w:rsidR="00BE077C">
        <w:rPr>
          <w:rFonts w:hint="eastAsia"/>
          <w:color w:val="EE0000"/>
        </w:rPr>
        <w:instrText>)</w:instrText>
      </w:r>
      <w:r w:rsidR="00BE077C">
        <w:rPr>
          <w:color w:val="EE0000"/>
        </w:rPr>
        <w:instrText xml:space="preserve"> </w:instrText>
      </w:r>
      <w:r w:rsidR="00BE077C">
        <w:rPr>
          <w:color w:val="EE0000"/>
        </w:rPr>
        <w:fldChar w:fldCharType="separate"/>
      </w:r>
      <w:r w:rsidR="00BE077C">
        <w:rPr>
          <w:color w:val="EE0000"/>
        </w:rPr>
        <w:fldChar w:fldCharType="end"/>
      </w:r>
    </w:p>
    <w:p w14:paraId="16EFCC38" w14:textId="77777777" w:rsidR="002A6520" w:rsidRPr="00410D7B" w:rsidRDefault="00000000" w:rsidP="00DF7EF2">
      <w:pPr>
        <w:rPr>
          <w:color w:val="EE0000"/>
        </w:rPr>
      </w:pPr>
      <w:r w:rsidRPr="00410D7B">
        <w:rPr>
          <w:color w:val="EE0000"/>
        </w:rPr>
        <w:t>侧移量满足</w:t>
      </w:r>
      <w:r w:rsidRPr="00410D7B">
        <w:rPr>
          <w:color w:val="EE0000"/>
        </w:rPr>
        <w:object w:dxaOrig="1642" w:dyaOrig="1201" w14:anchorId="6CACB6CC">
          <v:shape id="_x0000_i1101" type="#_x0000_t75" alt="学科网(www.zxxk.com)--教育资源门户，提供试卷、教案、课件、论文、素材以及各类教学资源下载，还有大量而丰富的教学相关资讯！ pz6bFJWLL0tN+fUPil0Ivg==" style="width:82.65pt;height:59.75pt" o:ole="">
            <v:imagedata r:id="rId203" o:title="eqId47a37f619f206149806d7183d9afc3f8"/>
          </v:shape>
          <o:OLEObject Type="Embed" ProgID="Equation.DSMT4" ShapeID="_x0000_i1101" DrawAspect="Content" ObjectID="_1834764969" r:id="rId204"/>
        </w:object>
      </w:r>
    </w:p>
    <w:p w14:paraId="087A5085" w14:textId="45682756" w:rsidR="002A6520" w:rsidRPr="00410D7B" w:rsidRDefault="00000000" w:rsidP="00DF7EF2">
      <w:pPr>
        <w:rPr>
          <w:color w:val="EE0000"/>
        </w:rPr>
      </w:pPr>
      <w:r w:rsidRPr="00410D7B">
        <w:rPr>
          <w:color w:val="EE0000"/>
        </w:rPr>
        <w:lastRenderedPageBreak/>
        <w:t>俄歇电子动能表达式</w:t>
      </w:r>
      <w:r w:rsidR="00BE077C" w:rsidRPr="00BE077C">
        <w:rPr>
          <w:rFonts w:hint="eastAsia"/>
          <w:i/>
          <w:iCs/>
          <w:color w:val="EE0000"/>
        </w:rPr>
        <w:t>E</w:t>
      </w:r>
      <w:r w:rsidR="00BE077C">
        <w:rPr>
          <w:rFonts w:hint="eastAsia"/>
          <w:color w:val="EE0000"/>
          <w:vertAlign w:val="subscript"/>
        </w:rPr>
        <w:t>k</w:t>
      </w:r>
      <w:r w:rsidR="00BE077C">
        <w:rPr>
          <w:rFonts w:hint="eastAsia"/>
          <w:color w:val="EE0000"/>
        </w:rPr>
        <w:t xml:space="preserve"> = </w:t>
      </w:r>
      <w:r w:rsidR="00BE077C">
        <w:rPr>
          <w:color w:val="EE0000"/>
        </w:rPr>
        <w:fldChar w:fldCharType="begin"/>
      </w:r>
      <w:r w:rsidR="00BE077C">
        <w:rPr>
          <w:color w:val="EE0000"/>
        </w:rPr>
        <w:instrText xml:space="preserve"> </w:instrText>
      </w:r>
      <w:r w:rsidR="00BE077C">
        <w:rPr>
          <w:rFonts w:hint="eastAsia"/>
          <w:color w:val="EE0000"/>
        </w:rPr>
        <w:instrText>EQ \F(1,2)</w:instrText>
      </w:r>
      <w:r w:rsidR="00BE077C">
        <w:rPr>
          <w:color w:val="EE0000"/>
        </w:rPr>
        <w:instrText xml:space="preserve"> </w:instrText>
      </w:r>
      <w:r w:rsidR="00BE077C">
        <w:rPr>
          <w:color w:val="EE0000"/>
        </w:rPr>
        <w:fldChar w:fldCharType="separate"/>
      </w:r>
      <w:r w:rsidR="00BE077C">
        <w:rPr>
          <w:color w:val="EE0000"/>
        </w:rPr>
        <w:fldChar w:fldCharType="end"/>
      </w:r>
      <w:r w:rsidR="00BE077C" w:rsidRPr="00BE077C">
        <w:rPr>
          <w:rFonts w:hint="eastAsia"/>
          <w:i/>
          <w:iCs/>
          <w:color w:val="EE0000"/>
        </w:rPr>
        <w:t>m</w:t>
      </w:r>
      <w:r w:rsidR="00BE077C" w:rsidRPr="00BE077C">
        <w:rPr>
          <w:rFonts w:ascii="Book Antiqua" w:hAnsi="Book Antiqua"/>
          <w:i/>
          <w:iCs/>
          <w:color w:val="EE0000"/>
        </w:rPr>
        <w:t>v</w:t>
      </w:r>
      <w:r w:rsidR="00BE077C">
        <w:rPr>
          <w:rFonts w:hint="eastAsia"/>
          <w:color w:val="EE0000"/>
          <w:vertAlign w:val="superscript"/>
        </w:rPr>
        <w:t>2</w:t>
      </w:r>
      <w:r w:rsidR="00BE077C">
        <w:rPr>
          <w:rFonts w:hint="eastAsia"/>
          <w:color w:val="EE0000"/>
        </w:rPr>
        <w:t xml:space="preserve"> = </w:t>
      </w:r>
      <w:r w:rsidR="00BE077C">
        <w:rPr>
          <w:color w:val="EE0000"/>
        </w:rPr>
        <w:fldChar w:fldCharType="begin"/>
      </w:r>
      <w:r w:rsidR="00BE077C">
        <w:rPr>
          <w:color w:val="EE0000"/>
        </w:rPr>
        <w:instrText xml:space="preserve"> </w:instrText>
      </w:r>
      <w:r w:rsidR="00BE077C">
        <w:rPr>
          <w:rFonts w:hint="eastAsia"/>
          <w:color w:val="EE0000"/>
        </w:rPr>
        <w:instrText>EQ \F(</w:instrText>
      </w:r>
      <w:r w:rsidR="00BE077C" w:rsidRPr="00BE077C">
        <w:rPr>
          <w:rFonts w:hint="eastAsia"/>
          <w:i/>
          <w:iCs/>
          <w:color w:val="EE0000"/>
        </w:rPr>
        <w:instrText>eUL</w:instrText>
      </w:r>
      <w:r w:rsidR="00BE077C">
        <w:rPr>
          <w:rFonts w:hint="eastAsia"/>
          <w:color w:val="EE0000"/>
          <w:vertAlign w:val="superscript"/>
        </w:rPr>
        <w:instrText>2</w:instrText>
      </w:r>
      <w:r w:rsidR="00BE077C">
        <w:rPr>
          <w:rFonts w:hint="eastAsia"/>
          <w:color w:val="EE0000"/>
        </w:rPr>
        <w:instrText>(</w:instrText>
      </w:r>
      <w:r w:rsidR="00BE077C" w:rsidRPr="00BE077C">
        <w:rPr>
          <w:rFonts w:hint="eastAsia"/>
          <w:i/>
          <w:iCs/>
          <w:color w:val="EE0000"/>
        </w:rPr>
        <w:instrText>L</w:instrText>
      </w:r>
      <w:r w:rsidR="00BE077C">
        <w:rPr>
          <w:rFonts w:hint="eastAsia"/>
          <w:color w:val="EE0000"/>
        </w:rPr>
        <w:instrText xml:space="preserve"> + 2</w:instrText>
      </w:r>
      <w:r w:rsidR="00BE077C" w:rsidRPr="00BE077C">
        <w:rPr>
          <w:rFonts w:hint="eastAsia"/>
          <w:i/>
          <w:iCs/>
          <w:color w:val="EE0000"/>
        </w:rPr>
        <w:instrText>L</w:instrText>
      </w:r>
      <w:r w:rsidR="00BE077C">
        <w:rPr>
          <w:rFonts w:hint="eastAsia"/>
          <w:color w:val="EE0000"/>
          <w:vertAlign w:val="subscript"/>
        </w:rPr>
        <w:instrText>1</w:instrText>
      </w:r>
      <w:r w:rsidR="00BE077C">
        <w:rPr>
          <w:rFonts w:hint="eastAsia"/>
          <w:color w:val="EE0000"/>
        </w:rPr>
        <w:instrText>),4</w:instrText>
      </w:r>
      <w:r w:rsidR="00BE077C" w:rsidRPr="00BE077C">
        <w:rPr>
          <w:rFonts w:hint="eastAsia"/>
          <w:i/>
          <w:iCs/>
          <w:color w:val="EE0000"/>
        </w:rPr>
        <w:instrText>dyL</w:instrText>
      </w:r>
      <w:r w:rsidR="00BE077C">
        <w:rPr>
          <w:rFonts w:hint="eastAsia"/>
          <w:color w:val="EE0000"/>
        </w:rPr>
        <w:instrText>)</w:instrText>
      </w:r>
      <w:r w:rsidR="00BE077C">
        <w:rPr>
          <w:color w:val="EE0000"/>
        </w:rPr>
        <w:instrText xml:space="preserve"> </w:instrText>
      </w:r>
      <w:r w:rsidR="00BE077C">
        <w:rPr>
          <w:color w:val="EE0000"/>
        </w:rPr>
        <w:fldChar w:fldCharType="separate"/>
      </w:r>
      <w:r w:rsidR="00BE077C">
        <w:rPr>
          <w:color w:val="EE0000"/>
        </w:rPr>
        <w:fldChar w:fldCharType="end"/>
      </w:r>
    </w:p>
    <w:sectPr w:rsidR="002A6520" w:rsidRPr="00410D7B" w:rsidSect="00AE0163">
      <w:footerReference w:type="default" r:id="rId205"/>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3-08T17:38:00Z" w:initials="phy">
    <w:p w14:paraId="69AD9DAF" w14:textId="77777777" w:rsidR="00410D7B" w:rsidRDefault="00410D7B">
      <w:pPr>
        <w:pStyle w:val="ab"/>
      </w:pPr>
      <w:r>
        <w:rPr>
          <w:rStyle w:val="aa"/>
        </w:rPr>
        <w:annotationRef/>
      </w:r>
      <w:r>
        <w:rPr>
          <w:rFonts w:hint="eastAsia"/>
        </w:rPr>
        <w:t>C</w:t>
      </w:r>
    </w:p>
    <w:p w14:paraId="2E04B44C" w14:textId="27FC97A6" w:rsidR="00410D7B" w:rsidRDefault="00410D7B">
      <w:pPr>
        <w:pStyle w:val="ab"/>
      </w:pPr>
      <w:r>
        <w:rPr>
          <w:rFonts w:hint="eastAsia"/>
        </w:rPr>
        <w:t>2026</w:t>
      </w:r>
      <w:r>
        <w:rPr>
          <w:rFonts w:hint="eastAsia"/>
        </w:rPr>
        <w:t>年</w:t>
      </w:r>
      <w:r>
        <w:rPr>
          <w:rFonts w:hint="eastAsia"/>
        </w:rPr>
        <w:t>1</w:t>
      </w:r>
      <w:r>
        <w:rPr>
          <w:rFonts w:hint="eastAsia"/>
        </w:rPr>
        <w:t>月浙江选考</w:t>
      </w:r>
      <w:r>
        <w:rPr>
          <w:rFonts w:hint="eastAsia"/>
        </w:rPr>
        <w:t>1</w:t>
      </w:r>
    </w:p>
  </w:comment>
  <w:comment w:id="2" w:author="physics" w:date="2026-03-08T17:39:00Z" w:initials="phy">
    <w:p w14:paraId="5A9D80B9" w14:textId="77777777" w:rsidR="00410D7B" w:rsidRDefault="00410D7B">
      <w:pPr>
        <w:pStyle w:val="ab"/>
      </w:pPr>
      <w:r>
        <w:rPr>
          <w:rStyle w:val="aa"/>
        </w:rPr>
        <w:annotationRef/>
      </w:r>
      <w:r>
        <w:rPr>
          <w:rFonts w:hint="eastAsia"/>
        </w:rPr>
        <w:t>A</w:t>
      </w:r>
    </w:p>
    <w:p w14:paraId="661F5D4E" w14:textId="015079B3"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2</w:t>
      </w:r>
    </w:p>
  </w:comment>
  <w:comment w:id="4" w:author="physics" w:date="2026-03-08T21:36:00Z" w:initials="phy">
    <w:p w14:paraId="0E2EBDB0" w14:textId="77777777" w:rsidR="00BF19DD" w:rsidRDefault="00BF19DD">
      <w:pPr>
        <w:pStyle w:val="ab"/>
      </w:pPr>
      <w:r>
        <w:rPr>
          <w:rStyle w:val="aa"/>
        </w:rPr>
        <w:annotationRef/>
      </w:r>
      <w:r>
        <w:rPr>
          <w:rFonts w:hint="eastAsia"/>
        </w:rPr>
        <w:t>D</w:t>
      </w:r>
    </w:p>
    <w:p w14:paraId="05D6B5E7" w14:textId="6CADEC7E"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3</w:t>
      </w:r>
    </w:p>
  </w:comment>
  <w:comment w:id="7" w:author="physics" w:date="2026-03-08T21:36:00Z" w:initials="phy">
    <w:p w14:paraId="7DABA77C" w14:textId="77777777" w:rsidR="00BF19DD" w:rsidRDefault="00BF19DD">
      <w:pPr>
        <w:pStyle w:val="ab"/>
      </w:pPr>
      <w:r>
        <w:rPr>
          <w:rStyle w:val="aa"/>
        </w:rPr>
        <w:annotationRef/>
      </w:r>
      <w:r>
        <w:rPr>
          <w:rFonts w:hint="eastAsia"/>
        </w:rPr>
        <w:t>C</w:t>
      </w:r>
    </w:p>
    <w:p w14:paraId="30F43AF3" w14:textId="227CE311"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4</w:t>
      </w:r>
    </w:p>
  </w:comment>
  <w:comment w:id="10" w:author="physics" w:date="2026-03-08T21:38:00Z" w:initials="phy">
    <w:p w14:paraId="5D1B57E0" w14:textId="77777777" w:rsidR="00BF19DD" w:rsidRDefault="00BF19DD">
      <w:pPr>
        <w:pStyle w:val="ab"/>
      </w:pPr>
      <w:r>
        <w:rPr>
          <w:rStyle w:val="aa"/>
        </w:rPr>
        <w:annotationRef/>
      </w:r>
      <w:r>
        <w:rPr>
          <w:rFonts w:hint="eastAsia"/>
        </w:rPr>
        <w:t>B</w:t>
      </w:r>
    </w:p>
    <w:p w14:paraId="00B316A7" w14:textId="121E96CD"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5</w:t>
      </w:r>
    </w:p>
  </w:comment>
  <w:comment w:id="12" w:author="physics" w:date="2026-03-08T21:39:00Z" w:initials="phy">
    <w:p w14:paraId="264FCD4B" w14:textId="77777777" w:rsidR="00BF19DD" w:rsidRDefault="00BF19DD">
      <w:pPr>
        <w:pStyle w:val="ab"/>
      </w:pPr>
      <w:r>
        <w:rPr>
          <w:rStyle w:val="aa"/>
        </w:rPr>
        <w:annotationRef/>
      </w:r>
      <w:r>
        <w:rPr>
          <w:rFonts w:hint="eastAsia"/>
        </w:rPr>
        <w:t>B</w:t>
      </w:r>
    </w:p>
    <w:p w14:paraId="4FCD8270" w14:textId="7647442A"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6</w:t>
      </w:r>
    </w:p>
  </w:comment>
  <w:comment w:id="14" w:author="physics" w:date="2026-03-08T21:40:00Z" w:initials="phy">
    <w:p w14:paraId="0393B8D4" w14:textId="77777777" w:rsidR="00BF19DD" w:rsidRDefault="00BF19DD" w:rsidP="00BF19DD">
      <w:pPr>
        <w:pStyle w:val="ab"/>
      </w:pPr>
      <w:r>
        <w:rPr>
          <w:rStyle w:val="aa"/>
        </w:rPr>
        <w:annotationRef/>
      </w:r>
      <w:r>
        <w:rPr>
          <w:rFonts w:hint="eastAsia"/>
        </w:rPr>
        <w:t>D</w:t>
      </w:r>
    </w:p>
    <w:p w14:paraId="266304DC" w14:textId="38B1718B" w:rsidR="00C359A4" w:rsidRDefault="00C359A4" w:rsidP="00BF19DD">
      <w:pPr>
        <w:pStyle w:val="ab"/>
      </w:pPr>
      <w:r>
        <w:rPr>
          <w:rFonts w:hint="eastAsia"/>
        </w:rPr>
        <w:t>2026</w:t>
      </w:r>
      <w:r>
        <w:rPr>
          <w:rFonts w:hint="eastAsia"/>
        </w:rPr>
        <w:t>年</w:t>
      </w:r>
      <w:r>
        <w:rPr>
          <w:rFonts w:hint="eastAsia"/>
        </w:rPr>
        <w:t>1</w:t>
      </w:r>
      <w:r>
        <w:rPr>
          <w:rFonts w:hint="eastAsia"/>
        </w:rPr>
        <w:t>月浙江选考</w:t>
      </w:r>
      <w:r>
        <w:rPr>
          <w:rFonts w:hint="eastAsia"/>
        </w:rPr>
        <w:t>7</w:t>
      </w:r>
    </w:p>
  </w:comment>
  <w:comment w:id="15" w:author="physics" w:date="2026-03-08T21:41:00Z" w:initials="phy">
    <w:p w14:paraId="472B17F6" w14:textId="77777777" w:rsidR="00BF19DD" w:rsidRDefault="00BF19DD">
      <w:pPr>
        <w:pStyle w:val="ab"/>
      </w:pPr>
      <w:r>
        <w:rPr>
          <w:rStyle w:val="aa"/>
        </w:rPr>
        <w:annotationRef/>
      </w:r>
      <w:r>
        <w:rPr>
          <w:rFonts w:hint="eastAsia"/>
        </w:rPr>
        <w:t>B</w:t>
      </w:r>
    </w:p>
    <w:p w14:paraId="676590D9" w14:textId="203F0920"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8</w:t>
      </w:r>
    </w:p>
  </w:comment>
  <w:comment w:id="16" w:author="physics" w:date="2026-03-08T21:41:00Z" w:initials="phy">
    <w:p w14:paraId="1EF54241" w14:textId="77777777" w:rsidR="00BF19DD" w:rsidRDefault="00BF19DD">
      <w:pPr>
        <w:pStyle w:val="ab"/>
      </w:pPr>
      <w:r>
        <w:rPr>
          <w:rStyle w:val="aa"/>
        </w:rPr>
        <w:annotationRef/>
      </w:r>
      <w:r>
        <w:rPr>
          <w:rFonts w:hint="eastAsia"/>
        </w:rPr>
        <w:t>C</w:t>
      </w:r>
    </w:p>
    <w:p w14:paraId="55F88AE3" w14:textId="2C442F83"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9</w:t>
      </w:r>
    </w:p>
  </w:comment>
  <w:comment w:id="17" w:author="physics" w:date="2026-03-08T21:42:00Z" w:initials="phy">
    <w:p w14:paraId="2F2C8309" w14:textId="77777777" w:rsidR="00BF19DD" w:rsidRDefault="00BF19DD">
      <w:pPr>
        <w:pStyle w:val="ab"/>
      </w:pPr>
      <w:r>
        <w:rPr>
          <w:rStyle w:val="aa"/>
        </w:rPr>
        <w:annotationRef/>
      </w:r>
      <w:r>
        <w:rPr>
          <w:rFonts w:hint="eastAsia"/>
        </w:rPr>
        <w:t>D</w:t>
      </w:r>
    </w:p>
    <w:p w14:paraId="2A0ACC57" w14:textId="6F1EB0E3" w:rsidR="00BF19DD"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10</w:t>
      </w:r>
    </w:p>
  </w:comment>
  <w:comment w:id="18" w:author="physics" w:date="2026-03-08T21:42:00Z" w:initials="phy">
    <w:p w14:paraId="2B822563" w14:textId="77777777" w:rsidR="00BF19DD" w:rsidRDefault="00BF19DD">
      <w:pPr>
        <w:pStyle w:val="ab"/>
      </w:pPr>
      <w:r>
        <w:rPr>
          <w:rStyle w:val="aa"/>
        </w:rPr>
        <w:annotationRef/>
      </w:r>
      <w:r>
        <w:rPr>
          <w:rFonts w:hint="eastAsia"/>
        </w:rPr>
        <w:t>AB</w:t>
      </w:r>
    </w:p>
    <w:p w14:paraId="56631423" w14:textId="2008373B"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11</w:t>
      </w:r>
    </w:p>
  </w:comment>
  <w:comment w:id="19" w:author="physics" w:date="2026-03-08T21:42:00Z" w:initials="phy">
    <w:p w14:paraId="648D0D51" w14:textId="77777777" w:rsidR="00BF19DD" w:rsidRDefault="00BF19DD">
      <w:pPr>
        <w:pStyle w:val="ab"/>
      </w:pPr>
      <w:r>
        <w:rPr>
          <w:rStyle w:val="aa"/>
        </w:rPr>
        <w:annotationRef/>
      </w:r>
      <w:r>
        <w:rPr>
          <w:rFonts w:hint="eastAsia"/>
        </w:rPr>
        <w:t>AC</w:t>
      </w:r>
    </w:p>
    <w:p w14:paraId="655C8B0D" w14:textId="7FFA34B3"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12</w:t>
      </w:r>
    </w:p>
  </w:comment>
  <w:comment w:id="20" w:author="physics" w:date="2026-03-08T21:45:00Z" w:initials="phy">
    <w:p w14:paraId="5FC1FAAE" w14:textId="77777777" w:rsidR="00BF19DD" w:rsidRDefault="00BF19DD">
      <w:pPr>
        <w:pStyle w:val="ab"/>
      </w:pPr>
      <w:r>
        <w:rPr>
          <w:rStyle w:val="aa"/>
        </w:rPr>
        <w:annotationRef/>
      </w:r>
      <w:r>
        <w:rPr>
          <w:rFonts w:hint="eastAsia"/>
        </w:rPr>
        <w:t>BC</w:t>
      </w:r>
    </w:p>
    <w:p w14:paraId="07F0E846" w14:textId="718090DC"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13</w:t>
      </w:r>
    </w:p>
  </w:comment>
  <w:comment w:id="21" w:author="physics" w:date="2026-03-08T21:46:00Z" w:initials="phy">
    <w:p w14:paraId="6667B6E2" w14:textId="22971FCD" w:rsidR="00C359A4" w:rsidRDefault="00C359A4" w:rsidP="00C359A4">
      <w:r>
        <w:rPr>
          <w:rStyle w:val="aa"/>
        </w:rPr>
        <w:annotationRef/>
      </w:r>
      <w:r w:rsidRPr="00410D7B">
        <w:t>（</w:t>
      </w:r>
      <w:r w:rsidRPr="00410D7B">
        <w:t>1</w:t>
      </w:r>
      <w:r w:rsidRPr="00410D7B">
        <w:t>）乙</w:t>
      </w:r>
    </w:p>
    <w:p w14:paraId="33DFDD6F" w14:textId="77777777" w:rsidR="00C359A4" w:rsidRPr="00410D7B" w:rsidRDefault="00C359A4" w:rsidP="00C359A4">
      <w:r w:rsidRPr="00410D7B">
        <w:t>（</w:t>
      </w:r>
      <w:r w:rsidRPr="00410D7B">
        <w:t>2</w:t>
      </w:r>
      <w:r w:rsidRPr="00410D7B">
        <w:t>）</w:t>
      </w:r>
      <w:r w:rsidRPr="00410D7B">
        <w:t>AB</w:t>
      </w:r>
    </w:p>
    <w:p w14:paraId="2E3EC34B" w14:textId="77777777" w:rsidR="00C359A4" w:rsidRPr="00410D7B" w:rsidRDefault="00C359A4" w:rsidP="00C359A4">
      <w:r w:rsidRPr="00410D7B">
        <w:t>（</w:t>
      </w:r>
      <w:r w:rsidRPr="00410D7B">
        <w:t>3</w:t>
      </w:r>
      <w:r w:rsidRPr="00410D7B">
        <w:t>）</w:t>
      </w:r>
      <w:r w:rsidRPr="00410D7B">
        <w:rPr>
          <w:rFonts w:eastAsia="Times New Roman" w:cs="Times New Roman"/>
        </w:rPr>
        <w:t>B</w:t>
      </w:r>
      <w:r>
        <w:rPr>
          <w:rFonts w:ascii="宋体" w:hAnsi="宋体" w:hint="eastAsia"/>
        </w:rPr>
        <w:t>，</w:t>
      </w:r>
      <w:r w:rsidRPr="00410D7B">
        <w:rPr>
          <w:rFonts w:eastAsia="Times New Roman" w:cs="Times New Roman"/>
        </w:rPr>
        <w:t>0.59</w:t>
      </w:r>
    </w:p>
    <w:p w14:paraId="00E4C97B" w14:textId="404A79A8"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14</w:t>
      </w:r>
      <w:r>
        <w:rPr>
          <w:rFonts w:hint="eastAsia"/>
        </w:rPr>
        <w:t>（</w:t>
      </w:r>
      <w:r>
        <w:rPr>
          <w:rFonts w:hint="eastAsia"/>
        </w:rPr>
        <w:t>1</w:t>
      </w:r>
      <w:r>
        <w:rPr>
          <w:rFonts w:hint="eastAsia"/>
        </w:rPr>
        <w:t>）</w:t>
      </w:r>
    </w:p>
  </w:comment>
  <w:comment w:id="22" w:author="physics" w:date="2026-03-08T21:56:00Z" w:initials="phy">
    <w:p w14:paraId="313B81D7" w14:textId="505BFCD1" w:rsidR="00E9149B" w:rsidRPr="00E9149B" w:rsidRDefault="00C359A4" w:rsidP="00E9149B">
      <w:pPr>
        <w:rPr>
          <w:rFonts w:eastAsiaTheme="minorEastAsia" w:cs="Times New Roman"/>
        </w:rPr>
      </w:pPr>
      <w:r>
        <w:rPr>
          <w:rStyle w:val="aa"/>
        </w:rPr>
        <w:annotationRef/>
      </w:r>
      <w:r w:rsidR="00E9149B" w:rsidRPr="00E9149B">
        <w:t>（</w:t>
      </w:r>
      <w:r w:rsidR="00E9149B" w:rsidRPr="00E9149B">
        <w:t>1</w:t>
      </w:r>
      <w:r w:rsidR="00E9149B" w:rsidRPr="00E9149B">
        <w:t>）</w:t>
      </w:r>
      <w:r w:rsidR="00E9149B" w:rsidRPr="00E9149B">
        <w:rPr>
          <w:rFonts w:eastAsia="Times New Roman" w:cs="Times New Roman"/>
        </w:rPr>
        <w:t>34.0</w:t>
      </w:r>
    </w:p>
    <w:p w14:paraId="52F0D9AA" w14:textId="77777777" w:rsidR="00E9149B" w:rsidRPr="00E9149B" w:rsidRDefault="00E9149B" w:rsidP="00E9149B">
      <w:r w:rsidRPr="00E9149B">
        <w:t>（</w:t>
      </w:r>
      <w:r w:rsidRPr="00E9149B">
        <w:t>2</w:t>
      </w:r>
      <w:r w:rsidRPr="00E9149B">
        <w:t>）</w:t>
      </w:r>
      <w:r w:rsidRPr="00E9149B">
        <w:t>BD</w:t>
      </w:r>
    </w:p>
    <w:p w14:paraId="7CDB3050" w14:textId="77777777" w:rsidR="00E9149B" w:rsidRPr="00410D7B" w:rsidRDefault="00E9149B" w:rsidP="00E9149B">
      <w:pPr>
        <w:rPr>
          <w:color w:val="EE0000"/>
        </w:rPr>
      </w:pPr>
      <w:r w:rsidRPr="00E9149B">
        <w:t>（</w:t>
      </w:r>
      <w:r w:rsidRPr="00E9149B">
        <w:t>3</w:t>
      </w:r>
      <w:r w:rsidRPr="00E9149B">
        <w:t>）</w:t>
      </w:r>
      <w:r w:rsidRPr="00E9149B">
        <w:t>C</w:t>
      </w:r>
    </w:p>
    <w:p w14:paraId="0429E805" w14:textId="3569342B" w:rsidR="00C359A4" w:rsidRDefault="00C359A4">
      <w:pPr>
        <w:pStyle w:val="ab"/>
      </w:pPr>
      <w:r>
        <w:rPr>
          <w:rFonts w:hint="eastAsia"/>
        </w:rPr>
        <w:t>2026</w:t>
      </w:r>
      <w:r>
        <w:rPr>
          <w:rFonts w:hint="eastAsia"/>
        </w:rPr>
        <w:t>年</w:t>
      </w:r>
      <w:r>
        <w:rPr>
          <w:rFonts w:hint="eastAsia"/>
        </w:rPr>
        <w:t>1</w:t>
      </w:r>
      <w:r>
        <w:rPr>
          <w:rFonts w:hint="eastAsia"/>
        </w:rPr>
        <w:t>月浙江选考</w:t>
      </w:r>
      <w:r>
        <w:rPr>
          <w:rFonts w:hint="eastAsia"/>
        </w:rPr>
        <w:t>14</w:t>
      </w:r>
      <w:r>
        <w:rPr>
          <w:rFonts w:hint="eastAsia"/>
        </w:rPr>
        <w:t>（</w:t>
      </w:r>
      <w:r>
        <w:rPr>
          <w:rFonts w:hint="eastAsia"/>
        </w:rPr>
        <w:t>2</w:t>
      </w:r>
      <w:r>
        <w:rPr>
          <w:rFonts w:hint="eastAsia"/>
        </w:rPr>
        <w:t>）</w:t>
      </w:r>
    </w:p>
  </w:comment>
  <w:comment w:id="23" w:author="physics" w:date="2026-03-08T22:06:00Z" w:initials="phy">
    <w:p w14:paraId="607EA7B1" w14:textId="4BAEB88D" w:rsidR="00E9149B" w:rsidRPr="00E9149B" w:rsidRDefault="00231C35" w:rsidP="00E9149B">
      <w:r>
        <w:rPr>
          <w:rStyle w:val="aa"/>
        </w:rPr>
        <w:annotationRef/>
      </w:r>
      <w:r w:rsidR="00E9149B" w:rsidRPr="00E9149B">
        <w:t>（</w:t>
      </w:r>
      <w:r w:rsidR="00E9149B" w:rsidRPr="00E9149B">
        <w:t>1</w:t>
      </w:r>
      <w:r w:rsidR="00E9149B" w:rsidRPr="00E9149B">
        <w:t>）</w:t>
      </w:r>
      <w:r w:rsidR="00E9149B" w:rsidRPr="00E9149B">
        <w:t>B</w:t>
      </w:r>
    </w:p>
    <w:p w14:paraId="75F41314" w14:textId="77777777" w:rsidR="00E9149B" w:rsidRPr="00410D7B" w:rsidRDefault="00E9149B" w:rsidP="00E9149B">
      <w:pPr>
        <w:rPr>
          <w:color w:val="EE0000"/>
        </w:rPr>
      </w:pPr>
      <w:r w:rsidRPr="00E9149B">
        <w:t>（</w:t>
      </w:r>
      <w:r w:rsidRPr="00E9149B">
        <w:t>2</w:t>
      </w:r>
      <w:r w:rsidRPr="00E9149B">
        <w:t>）</w:t>
      </w:r>
      <w:r w:rsidRPr="00E9149B">
        <w:fldChar w:fldCharType="begin"/>
      </w:r>
      <w:r w:rsidRPr="00E9149B">
        <w:instrText xml:space="preserve"> </w:instrText>
      </w:r>
      <w:r w:rsidRPr="00E9149B">
        <w:rPr>
          <w:rFonts w:hint="eastAsia"/>
        </w:rPr>
        <w:instrText>EQ \F(</w:instrText>
      </w:r>
      <w:r w:rsidRPr="00E9149B">
        <w:rPr>
          <w:rFonts w:hint="eastAsia"/>
          <w:i/>
          <w:iCs/>
        </w:rPr>
        <w:instrText>V</w:instrText>
      </w:r>
      <w:r w:rsidRPr="00E9149B">
        <w:rPr>
          <w:rFonts w:hint="eastAsia"/>
        </w:rPr>
        <w:instrText>,(</w:instrText>
      </w:r>
      <w:r w:rsidRPr="00E9149B">
        <w:rPr>
          <w:rFonts w:hint="eastAsia"/>
          <w:i/>
          <w:iCs/>
        </w:rPr>
        <w:instrText>N</w:instrText>
      </w:r>
      <w:r w:rsidRPr="00E9149B">
        <w:rPr>
          <w:rFonts w:hint="eastAsia"/>
          <w:vertAlign w:val="subscript"/>
        </w:rPr>
        <w:instrText>1</w:instrText>
      </w:r>
      <w:r w:rsidRPr="00E9149B">
        <w:rPr>
          <w:rFonts w:hint="eastAsia"/>
        </w:rPr>
        <w:instrText xml:space="preserve"> + </w:instrText>
      </w:r>
      <w:r w:rsidRPr="00E9149B">
        <w:rPr>
          <w:rFonts w:hint="eastAsia"/>
          <w:i/>
          <w:iCs/>
        </w:rPr>
        <w:instrText>N</w:instrText>
      </w:r>
      <w:r w:rsidRPr="00E9149B">
        <w:rPr>
          <w:rFonts w:hint="eastAsia"/>
          <w:vertAlign w:val="subscript"/>
        </w:rPr>
        <w:instrText>2</w:instrText>
      </w:r>
      <w:r w:rsidRPr="00E9149B">
        <w:rPr>
          <w:rFonts w:hint="eastAsia"/>
        </w:rPr>
        <w:instrText>)</w:instrText>
      </w:r>
      <w:r w:rsidRPr="00E9149B">
        <w:rPr>
          <w:rFonts w:hint="eastAsia"/>
          <w:i/>
          <w:iCs/>
        </w:rPr>
        <w:instrText>S</w:instrText>
      </w:r>
      <w:r w:rsidRPr="00E9149B">
        <w:rPr>
          <w:rFonts w:hint="eastAsia"/>
        </w:rPr>
        <w:instrText>)</w:instrText>
      </w:r>
      <w:r w:rsidRPr="00E9149B">
        <w:instrText xml:space="preserve"> </w:instrText>
      </w:r>
      <w:r w:rsidRPr="00E9149B">
        <w:fldChar w:fldCharType="separate"/>
      </w:r>
      <w:r w:rsidRPr="00E9149B">
        <w:fldChar w:fldCharType="end"/>
      </w:r>
    </w:p>
    <w:p w14:paraId="26B90C78" w14:textId="68D89254" w:rsidR="00231C35" w:rsidRDefault="00231C35">
      <w:pPr>
        <w:pStyle w:val="ab"/>
      </w:pPr>
      <w:r>
        <w:rPr>
          <w:rFonts w:hint="eastAsia"/>
        </w:rPr>
        <w:t>2026</w:t>
      </w:r>
      <w:r>
        <w:rPr>
          <w:rFonts w:hint="eastAsia"/>
        </w:rPr>
        <w:t>年</w:t>
      </w:r>
      <w:r>
        <w:rPr>
          <w:rFonts w:hint="eastAsia"/>
        </w:rPr>
        <w:t>1</w:t>
      </w:r>
      <w:r>
        <w:rPr>
          <w:rFonts w:hint="eastAsia"/>
        </w:rPr>
        <w:t>月浙江选考</w:t>
      </w:r>
      <w:r>
        <w:rPr>
          <w:rFonts w:hint="eastAsia"/>
        </w:rPr>
        <w:t>14</w:t>
      </w:r>
      <w:r>
        <w:rPr>
          <w:rFonts w:hint="eastAsia"/>
        </w:rPr>
        <w:t>（</w:t>
      </w:r>
      <w:r>
        <w:rPr>
          <w:rFonts w:hint="eastAsia"/>
        </w:rPr>
        <w:t>3</w:t>
      </w:r>
      <w:r>
        <w:rPr>
          <w:rFonts w:hint="eastAsia"/>
        </w:rPr>
        <w:t>）</w:t>
      </w:r>
    </w:p>
  </w:comment>
  <w:comment w:id="24" w:author="physics" w:date="2026-03-08T22:06:00Z" w:initials="phy">
    <w:p w14:paraId="7125C598" w14:textId="544E9223" w:rsidR="005D4D0D" w:rsidRPr="005D4D0D" w:rsidRDefault="00231C35" w:rsidP="005D4D0D">
      <w:r>
        <w:rPr>
          <w:rStyle w:val="aa"/>
        </w:rPr>
        <w:annotationRef/>
      </w:r>
      <w:r w:rsidR="005D4D0D" w:rsidRPr="005D4D0D">
        <w:t>（</w:t>
      </w:r>
      <w:r w:rsidR="005D4D0D" w:rsidRPr="005D4D0D">
        <w:t>1</w:t>
      </w:r>
      <w:r w:rsidR="005D4D0D" w:rsidRPr="005D4D0D">
        <w:t>）浸润</w:t>
      </w:r>
      <w:r w:rsidR="005D4D0D" w:rsidRPr="005D4D0D">
        <w:rPr>
          <w:rFonts w:hint="eastAsia"/>
        </w:rPr>
        <w:t>，</w:t>
      </w:r>
      <w:r w:rsidR="005D4D0D" w:rsidRPr="005D4D0D">
        <w:t>升高</w:t>
      </w:r>
    </w:p>
    <w:p w14:paraId="511A55A6" w14:textId="77777777" w:rsidR="005D4D0D" w:rsidRPr="005D4D0D" w:rsidRDefault="005D4D0D" w:rsidP="005D4D0D">
      <w:r w:rsidRPr="005D4D0D">
        <w:t>（</w:t>
      </w:r>
      <w:r w:rsidRPr="005D4D0D">
        <w:t>2</w:t>
      </w:r>
      <w:r w:rsidRPr="005D4D0D">
        <w:t>）</w:t>
      </w:r>
      <w:r w:rsidRPr="005D4D0D">
        <w:rPr>
          <w:rFonts w:eastAsia="Times New Roman" w:cs="Times New Roman"/>
        </w:rPr>
        <w:t>420</w:t>
      </w:r>
      <w:r w:rsidRPr="005D4D0D">
        <w:rPr>
          <w:rFonts w:eastAsiaTheme="minorEastAsia" w:cs="Times New Roman" w:hint="eastAsia"/>
        </w:rPr>
        <w:t xml:space="preserve"> </w:t>
      </w:r>
      <w:r w:rsidRPr="005D4D0D">
        <w:rPr>
          <w:rFonts w:eastAsia="Times New Roman" w:cs="Times New Roman"/>
        </w:rPr>
        <w:t>cm</w:t>
      </w:r>
      <w:r w:rsidRPr="005D4D0D">
        <w:rPr>
          <w:vertAlign w:val="superscript"/>
        </w:rPr>
        <w:t>3</w:t>
      </w:r>
    </w:p>
    <w:p w14:paraId="68ADDDE0" w14:textId="6549325D" w:rsidR="005D4D0D" w:rsidRDefault="005D4D0D" w:rsidP="005D4D0D">
      <w:r w:rsidRPr="005D4D0D">
        <w:t>（</w:t>
      </w:r>
      <w:r w:rsidRPr="005D4D0D">
        <w:t>3</w:t>
      </w:r>
      <w:r w:rsidRPr="005D4D0D">
        <w:t>）</w:t>
      </w:r>
      <w:r w:rsidRPr="005D4D0D">
        <w:rPr>
          <w:rFonts w:eastAsia="Times New Roman" w:cs="Times New Roman"/>
        </w:rPr>
        <w:t>2.05</w:t>
      </w:r>
      <w:r w:rsidRPr="005D4D0D">
        <w:rPr>
          <w:rFonts w:eastAsiaTheme="minorEastAsia" w:cs="Times New Roman" w:hint="eastAsia"/>
        </w:rPr>
        <w:t xml:space="preserve"> </w:t>
      </w:r>
      <w:r w:rsidRPr="005D4D0D">
        <w:rPr>
          <w:rFonts w:eastAsia="Times New Roman" w:cs="Times New Roman"/>
        </w:rPr>
        <w:t>J</w:t>
      </w:r>
    </w:p>
    <w:p w14:paraId="7B2F8B62" w14:textId="195B8FF1" w:rsidR="00231C35" w:rsidRDefault="00231C35">
      <w:pPr>
        <w:pStyle w:val="ab"/>
      </w:pPr>
      <w:r>
        <w:rPr>
          <w:rFonts w:hint="eastAsia"/>
        </w:rPr>
        <w:t>2026</w:t>
      </w:r>
      <w:r>
        <w:rPr>
          <w:rFonts w:hint="eastAsia"/>
        </w:rPr>
        <w:t>年</w:t>
      </w:r>
      <w:r>
        <w:rPr>
          <w:rFonts w:hint="eastAsia"/>
        </w:rPr>
        <w:t>1</w:t>
      </w:r>
      <w:r>
        <w:rPr>
          <w:rFonts w:hint="eastAsia"/>
        </w:rPr>
        <w:t>月浙江选考</w:t>
      </w:r>
      <w:r>
        <w:rPr>
          <w:rFonts w:hint="eastAsia"/>
        </w:rPr>
        <w:t>15</w:t>
      </w:r>
    </w:p>
  </w:comment>
  <w:comment w:id="25" w:author="physics" w:date="2026-03-08T22:06:00Z" w:initials="phy">
    <w:p w14:paraId="12DDA936" w14:textId="3951C741" w:rsidR="005D4D0D" w:rsidRPr="005D4D0D" w:rsidRDefault="00231C35" w:rsidP="005D4D0D">
      <w:r>
        <w:rPr>
          <w:rStyle w:val="aa"/>
        </w:rPr>
        <w:annotationRef/>
      </w:r>
      <w:r w:rsidR="005D4D0D" w:rsidRPr="005D4D0D">
        <w:t>（</w:t>
      </w:r>
      <w:r w:rsidR="005D4D0D" w:rsidRPr="005D4D0D">
        <w:t>1</w:t>
      </w:r>
      <w:r w:rsidR="005D4D0D" w:rsidRPr="005D4D0D">
        <w:t>）</w:t>
      </w:r>
      <w:r w:rsidR="005D4D0D" w:rsidRPr="005D4D0D">
        <w:rPr>
          <w:rFonts w:eastAsia="Times New Roman" w:cs="Times New Roman"/>
          <w:i/>
        </w:rPr>
        <w:t>ab</w:t>
      </w:r>
      <w:r w:rsidR="005D4D0D" w:rsidRPr="005D4D0D">
        <w:t>竖直向下，</w:t>
      </w:r>
      <w:r w:rsidR="005D4D0D" w:rsidRPr="005D4D0D">
        <w:rPr>
          <w:rFonts w:eastAsia="Times New Roman" w:cs="Times New Roman"/>
          <w:i/>
        </w:rPr>
        <w:t>cd</w:t>
      </w:r>
      <w:r w:rsidR="005D4D0D" w:rsidRPr="005D4D0D">
        <w:t>竖直向上</w:t>
      </w:r>
    </w:p>
    <w:p w14:paraId="5CB1363C" w14:textId="77777777" w:rsidR="005D4D0D" w:rsidRPr="005D4D0D" w:rsidRDefault="005D4D0D" w:rsidP="005D4D0D">
      <w:r w:rsidRPr="005D4D0D">
        <w:t>（</w:t>
      </w:r>
      <w:r w:rsidRPr="005D4D0D">
        <w:t>2</w:t>
      </w:r>
      <w:r w:rsidRPr="005D4D0D">
        <w:t>）</w:t>
      </w:r>
      <w:r w:rsidRPr="005D4D0D">
        <w:rPr>
          <w:rFonts w:hint="eastAsia"/>
          <w:i/>
          <w:iCs/>
        </w:rPr>
        <w:t>R</w:t>
      </w:r>
      <w:r w:rsidRPr="005D4D0D">
        <w:rPr>
          <w:rFonts w:hint="eastAsia"/>
          <w:vertAlign w:val="subscript"/>
        </w:rPr>
        <w:t>1</w:t>
      </w:r>
      <w:r w:rsidRPr="005D4D0D">
        <w:rPr>
          <w:rFonts w:hint="eastAsia"/>
        </w:rPr>
        <w:t xml:space="preserve"> = </w:t>
      </w:r>
      <w:r w:rsidRPr="005D4D0D">
        <w:rPr>
          <w:rFonts w:hint="eastAsia"/>
          <w:i/>
          <w:iCs/>
        </w:rPr>
        <w:t>R</w:t>
      </w:r>
      <w:r w:rsidRPr="005D4D0D">
        <w:rPr>
          <w:rFonts w:hint="eastAsia"/>
          <w:vertAlign w:val="subscript"/>
        </w:rPr>
        <w:t>0</w:t>
      </w:r>
      <w:r w:rsidRPr="005D4D0D">
        <w:rPr>
          <w:rFonts w:hint="eastAsia"/>
        </w:rPr>
        <w:t xml:space="preserve"> + </w:t>
      </w:r>
      <w:r w:rsidRPr="005D4D0D">
        <w:rPr>
          <w:rFonts w:cs="Times New Roman"/>
        </w:rPr>
        <w:t>Δ</w:t>
      </w:r>
      <w:r w:rsidRPr="005D4D0D">
        <w:rPr>
          <w:rFonts w:hint="eastAsia"/>
          <w:i/>
          <w:iCs/>
        </w:rPr>
        <w:t>R</w:t>
      </w:r>
      <w:r w:rsidRPr="005D4D0D">
        <w:t>，</w:t>
      </w:r>
      <w:r w:rsidRPr="005D4D0D">
        <w:rPr>
          <w:rFonts w:hint="eastAsia"/>
          <w:i/>
          <w:iCs/>
        </w:rPr>
        <w:t>R</w:t>
      </w:r>
      <w:r w:rsidRPr="005D4D0D">
        <w:rPr>
          <w:rFonts w:hint="eastAsia"/>
          <w:vertAlign w:val="subscript"/>
        </w:rPr>
        <w:t>2</w:t>
      </w:r>
      <w:r w:rsidRPr="005D4D0D">
        <w:rPr>
          <w:rFonts w:hint="eastAsia"/>
        </w:rPr>
        <w:t xml:space="preserve"> = </w:t>
      </w:r>
      <w:r w:rsidRPr="005D4D0D">
        <w:rPr>
          <w:rFonts w:hint="eastAsia"/>
          <w:i/>
          <w:iCs/>
        </w:rPr>
        <w:t>R</w:t>
      </w:r>
      <w:r w:rsidRPr="005D4D0D">
        <w:rPr>
          <w:rFonts w:hint="eastAsia"/>
          <w:vertAlign w:val="subscript"/>
        </w:rPr>
        <w:t>0</w:t>
      </w:r>
      <w:r w:rsidRPr="005D4D0D">
        <w:rPr>
          <w:rFonts w:hint="eastAsia"/>
        </w:rPr>
        <w:t xml:space="preserve"> </w:t>
      </w:r>
      <w:r w:rsidRPr="005D4D0D">
        <w:rPr>
          <w:rFonts w:cs="Times New Roman"/>
        </w:rPr>
        <w:t>−</w:t>
      </w:r>
      <w:r w:rsidRPr="005D4D0D">
        <w:rPr>
          <w:rFonts w:hint="eastAsia"/>
        </w:rPr>
        <w:t xml:space="preserve"> </w:t>
      </w:r>
      <w:r w:rsidRPr="005D4D0D">
        <w:rPr>
          <w:rFonts w:cs="Times New Roman"/>
        </w:rPr>
        <w:t>Δ</w:t>
      </w:r>
      <w:r w:rsidRPr="005D4D0D">
        <w:rPr>
          <w:rFonts w:hint="eastAsia"/>
          <w:i/>
          <w:iCs/>
        </w:rPr>
        <w:t>R</w:t>
      </w:r>
      <w:r w:rsidRPr="005D4D0D">
        <w:t>，</w:t>
      </w:r>
      <w:r w:rsidRPr="005D4D0D">
        <w:rPr>
          <w:rFonts w:hint="eastAsia"/>
          <w:i/>
          <w:iCs/>
        </w:rPr>
        <w:t>R</w:t>
      </w:r>
      <w:r w:rsidRPr="005D4D0D">
        <w:rPr>
          <w:rFonts w:hint="eastAsia"/>
          <w:vertAlign w:val="subscript"/>
        </w:rPr>
        <w:t>3</w:t>
      </w:r>
      <w:r w:rsidRPr="005D4D0D">
        <w:rPr>
          <w:rFonts w:hint="eastAsia"/>
        </w:rPr>
        <w:t xml:space="preserve"> = </w:t>
      </w:r>
      <w:r w:rsidRPr="005D4D0D">
        <w:rPr>
          <w:rFonts w:hint="eastAsia"/>
          <w:i/>
          <w:iCs/>
        </w:rPr>
        <w:t>R</w:t>
      </w:r>
      <w:r w:rsidRPr="005D4D0D">
        <w:rPr>
          <w:rFonts w:hint="eastAsia"/>
          <w:vertAlign w:val="subscript"/>
        </w:rPr>
        <w:t>0</w:t>
      </w:r>
      <w:r w:rsidRPr="005D4D0D">
        <w:rPr>
          <w:rFonts w:hint="eastAsia"/>
        </w:rPr>
        <w:t xml:space="preserve"> </w:t>
      </w:r>
      <w:r w:rsidRPr="005D4D0D">
        <w:rPr>
          <w:rFonts w:cs="Times New Roman"/>
        </w:rPr>
        <w:t>−</w:t>
      </w:r>
      <w:r w:rsidRPr="005D4D0D">
        <w:rPr>
          <w:rFonts w:hint="eastAsia"/>
        </w:rPr>
        <w:t xml:space="preserve"> </w:t>
      </w:r>
      <w:r w:rsidRPr="005D4D0D">
        <w:rPr>
          <w:rFonts w:cs="Times New Roman"/>
        </w:rPr>
        <w:t>Δ</w:t>
      </w:r>
      <w:r w:rsidRPr="005D4D0D">
        <w:rPr>
          <w:rFonts w:hint="eastAsia"/>
          <w:i/>
          <w:iCs/>
        </w:rPr>
        <w:t>R</w:t>
      </w:r>
      <w:r w:rsidRPr="005D4D0D">
        <w:t>，</w:t>
      </w:r>
      <w:r w:rsidRPr="005D4D0D">
        <w:rPr>
          <w:rFonts w:hint="eastAsia"/>
          <w:i/>
          <w:iCs/>
        </w:rPr>
        <w:t>R</w:t>
      </w:r>
      <w:r w:rsidRPr="005D4D0D">
        <w:rPr>
          <w:rFonts w:hint="eastAsia"/>
          <w:vertAlign w:val="subscript"/>
        </w:rPr>
        <w:t>4</w:t>
      </w:r>
      <w:r w:rsidRPr="005D4D0D">
        <w:rPr>
          <w:rFonts w:hint="eastAsia"/>
        </w:rPr>
        <w:t xml:space="preserve"> = </w:t>
      </w:r>
      <w:r w:rsidRPr="005D4D0D">
        <w:rPr>
          <w:rFonts w:hint="eastAsia"/>
          <w:i/>
          <w:iCs/>
        </w:rPr>
        <w:t>R</w:t>
      </w:r>
      <w:r w:rsidRPr="005D4D0D">
        <w:rPr>
          <w:rFonts w:hint="eastAsia"/>
          <w:vertAlign w:val="subscript"/>
        </w:rPr>
        <w:t>0</w:t>
      </w:r>
      <w:r w:rsidRPr="005D4D0D">
        <w:rPr>
          <w:rFonts w:hint="eastAsia"/>
        </w:rPr>
        <w:t xml:space="preserve"> + </w:t>
      </w:r>
      <w:r w:rsidRPr="005D4D0D">
        <w:rPr>
          <w:rFonts w:cs="Times New Roman"/>
        </w:rPr>
        <w:t>Δ</w:t>
      </w:r>
      <w:r w:rsidRPr="005D4D0D">
        <w:rPr>
          <w:rFonts w:hint="eastAsia"/>
          <w:i/>
          <w:iCs/>
        </w:rPr>
        <w:t>R</w:t>
      </w:r>
    </w:p>
    <w:p w14:paraId="157A8FCA" w14:textId="77777777" w:rsidR="005D4D0D" w:rsidRPr="00410D7B" w:rsidRDefault="005D4D0D" w:rsidP="005D4D0D">
      <w:pPr>
        <w:rPr>
          <w:color w:val="EE0000"/>
        </w:rPr>
      </w:pPr>
      <w:r w:rsidRPr="005D4D0D">
        <w:t>（</w:t>
      </w:r>
      <w:r w:rsidRPr="005D4D0D">
        <w:t>3</w:t>
      </w:r>
      <w:r w:rsidRPr="005D4D0D">
        <w:t>）</w:t>
      </w:r>
      <w:r w:rsidRPr="005D4D0D">
        <w:rPr>
          <w:rFonts w:hint="eastAsia"/>
          <w:i/>
          <w:iCs/>
        </w:rPr>
        <w:t>B</w:t>
      </w:r>
      <w:r w:rsidRPr="005D4D0D">
        <w:rPr>
          <w:rFonts w:hint="eastAsia"/>
        </w:rPr>
        <w:t xml:space="preserve"> = </w:t>
      </w:r>
      <w:r w:rsidRPr="005D4D0D">
        <w:fldChar w:fldCharType="begin"/>
      </w:r>
      <w:r w:rsidRPr="005D4D0D">
        <w:instrText xml:space="preserve"> </w:instrText>
      </w:r>
      <w:r w:rsidRPr="005D4D0D">
        <w:rPr>
          <w:rFonts w:hint="eastAsia"/>
        </w:rPr>
        <w:instrText>EQ \F(</w:instrText>
      </w:r>
      <w:r w:rsidRPr="005D4D0D">
        <w:rPr>
          <w:rFonts w:hint="eastAsia"/>
          <w:i/>
          <w:iCs/>
        </w:rPr>
        <w:instrText>R</w:instrText>
      </w:r>
      <w:r w:rsidRPr="005D4D0D">
        <w:rPr>
          <w:rFonts w:hint="eastAsia"/>
          <w:vertAlign w:val="subscript"/>
        </w:rPr>
        <w:instrText>0</w:instrText>
      </w:r>
      <w:r w:rsidRPr="005D4D0D">
        <w:rPr>
          <w:rFonts w:hint="eastAsia"/>
          <w:i/>
          <w:iCs/>
        </w:rPr>
        <w:instrText>U</w:instrText>
      </w:r>
      <w:r w:rsidRPr="005D4D0D">
        <w:rPr>
          <w:rFonts w:hint="eastAsia"/>
          <w:vertAlign w:val="subscript"/>
        </w:rPr>
        <w:instrText>ef</w:instrText>
      </w:r>
      <w:r w:rsidRPr="005D4D0D">
        <w:rPr>
          <w:rFonts w:hint="eastAsia"/>
        </w:rPr>
        <w:instrText>,</w:instrText>
      </w:r>
      <w:r w:rsidRPr="005D4D0D">
        <w:rPr>
          <w:rFonts w:cs="Times New Roman"/>
          <w:i/>
          <w:iCs/>
        </w:rPr>
        <w:instrText>α</w:instrText>
      </w:r>
      <w:r w:rsidRPr="005D4D0D">
        <w:rPr>
          <w:rFonts w:hint="eastAsia"/>
          <w:i/>
          <w:iCs/>
        </w:rPr>
        <w:instrText>EI</w:instrText>
      </w:r>
      <w:r w:rsidRPr="005D4D0D">
        <w:rPr>
          <w:rFonts w:hint="eastAsia"/>
          <w:vertAlign w:val="subscript"/>
        </w:rPr>
        <w:instrText>0</w:instrText>
      </w:r>
      <w:r w:rsidRPr="005D4D0D">
        <w:rPr>
          <w:rFonts w:hint="eastAsia"/>
          <w:i/>
          <w:iCs/>
        </w:rPr>
        <w:instrText>l</w:instrText>
      </w:r>
      <w:r w:rsidRPr="005D4D0D">
        <w:rPr>
          <w:rFonts w:hint="eastAsia"/>
        </w:rPr>
        <w:instrText>)</w:instrText>
      </w:r>
      <w:r w:rsidRPr="005D4D0D">
        <w:instrText xml:space="preserve"> </w:instrText>
      </w:r>
      <w:r w:rsidRPr="005D4D0D">
        <w:fldChar w:fldCharType="separate"/>
      </w:r>
      <w:r w:rsidRPr="005D4D0D">
        <w:fldChar w:fldCharType="end"/>
      </w:r>
    </w:p>
    <w:p w14:paraId="5DC240F4" w14:textId="4738B6A3" w:rsidR="00231C35" w:rsidRDefault="00231C35">
      <w:pPr>
        <w:pStyle w:val="ab"/>
      </w:pPr>
      <w:r>
        <w:rPr>
          <w:rFonts w:hint="eastAsia"/>
        </w:rPr>
        <w:t>2026</w:t>
      </w:r>
      <w:r>
        <w:rPr>
          <w:rFonts w:hint="eastAsia"/>
        </w:rPr>
        <w:t>年</w:t>
      </w:r>
      <w:r>
        <w:rPr>
          <w:rFonts w:hint="eastAsia"/>
        </w:rPr>
        <w:t>1</w:t>
      </w:r>
      <w:r>
        <w:rPr>
          <w:rFonts w:hint="eastAsia"/>
        </w:rPr>
        <w:t>月浙江选考</w:t>
      </w:r>
      <w:r>
        <w:rPr>
          <w:rFonts w:hint="eastAsia"/>
        </w:rPr>
        <w:t>16</w:t>
      </w:r>
    </w:p>
  </w:comment>
  <w:comment w:id="26" w:author="physics" w:date="2026-03-08T22:06:00Z" w:initials="phy">
    <w:p w14:paraId="59A88A4F" w14:textId="6A437FAA" w:rsidR="00C258E8" w:rsidRPr="00C258E8" w:rsidRDefault="00231C35" w:rsidP="00C258E8">
      <w:r>
        <w:rPr>
          <w:rStyle w:val="aa"/>
        </w:rPr>
        <w:annotationRef/>
      </w:r>
      <w:r w:rsidR="00C258E8" w:rsidRPr="00C258E8">
        <w:t>（</w:t>
      </w:r>
      <w:r w:rsidR="00C258E8" w:rsidRPr="00C258E8">
        <w:t>1</w:t>
      </w:r>
      <w:r w:rsidR="00C258E8" w:rsidRPr="00C258E8">
        <w:t>）</w:t>
      </w:r>
      <w:r w:rsidR="00C258E8" w:rsidRPr="00C258E8">
        <w:rPr>
          <w:rFonts w:ascii="Book Antiqua" w:hAnsi="Book Antiqua"/>
          <w:i/>
          <w:iCs/>
        </w:rPr>
        <w:t>v</w:t>
      </w:r>
      <w:r w:rsidR="00C258E8" w:rsidRPr="00C258E8">
        <w:rPr>
          <w:rFonts w:hint="eastAsia"/>
          <w:vertAlign w:val="subscript"/>
        </w:rPr>
        <w:t>0</w:t>
      </w:r>
      <w:r w:rsidR="00C258E8" w:rsidRPr="00C258E8">
        <w:rPr>
          <w:rFonts w:hint="eastAsia"/>
        </w:rPr>
        <w:t xml:space="preserve"> = </w:t>
      </w:r>
      <w:r w:rsidR="00C258E8" w:rsidRPr="00C258E8">
        <w:fldChar w:fldCharType="begin"/>
      </w:r>
      <w:r w:rsidR="00C258E8" w:rsidRPr="00C258E8">
        <w:instrText xml:space="preserve"> </w:instrText>
      </w:r>
      <w:r w:rsidR="00C258E8" w:rsidRPr="00C258E8">
        <w:rPr>
          <w:rFonts w:hint="eastAsia"/>
        </w:rPr>
        <w:instrText>EQ \R(2</w:instrText>
      </w:r>
      <w:r w:rsidR="00C258E8" w:rsidRPr="00C258E8">
        <w:rPr>
          <w:rFonts w:hint="eastAsia"/>
          <w:i/>
          <w:iCs/>
        </w:rPr>
        <w:instrText>gh</w:instrText>
      </w:r>
      <w:r w:rsidR="00C258E8" w:rsidRPr="00C258E8">
        <w:rPr>
          <w:rFonts w:hint="eastAsia"/>
        </w:rPr>
        <w:instrText>)</w:instrText>
      </w:r>
      <w:r w:rsidR="00C258E8" w:rsidRPr="00C258E8">
        <w:instrText xml:space="preserve"> </w:instrText>
      </w:r>
      <w:r w:rsidR="00C258E8" w:rsidRPr="00C258E8">
        <w:fldChar w:fldCharType="separate"/>
      </w:r>
      <w:r w:rsidR="00C258E8" w:rsidRPr="00C258E8">
        <w:fldChar w:fldCharType="end"/>
      </w:r>
      <w:r w:rsidR="00C258E8" w:rsidRPr="00C258E8">
        <w:t>，</w:t>
      </w:r>
      <w:r w:rsidR="00C258E8" w:rsidRPr="00C258E8">
        <w:rPr>
          <w:rFonts w:hint="eastAsia"/>
          <w:i/>
          <w:iCs/>
        </w:rPr>
        <w:t>F</w:t>
      </w:r>
      <w:r w:rsidR="00C258E8" w:rsidRPr="00C258E8">
        <w:rPr>
          <w:rFonts w:hint="eastAsia"/>
          <w:vertAlign w:val="subscript"/>
        </w:rPr>
        <w:t>N</w:t>
      </w:r>
      <w:r w:rsidR="00C258E8" w:rsidRPr="00C258E8">
        <w:rPr>
          <w:rFonts w:hint="eastAsia"/>
        </w:rPr>
        <w:t xml:space="preserve"> = </w:t>
      </w:r>
      <w:r w:rsidR="00C258E8" w:rsidRPr="00C258E8">
        <w:rPr>
          <w:rFonts w:hint="eastAsia"/>
          <w:i/>
          <w:iCs/>
        </w:rPr>
        <w:t>m</w:t>
      </w:r>
      <w:r w:rsidR="00C258E8" w:rsidRPr="00C258E8">
        <w:rPr>
          <w:rFonts w:hint="eastAsia"/>
        </w:rPr>
        <w:t>(</w:t>
      </w:r>
      <w:r w:rsidR="00C258E8" w:rsidRPr="00C258E8">
        <w:rPr>
          <w:rFonts w:hint="eastAsia"/>
          <w:i/>
          <w:iCs/>
        </w:rPr>
        <w:t>g</w:t>
      </w:r>
      <w:r w:rsidR="00C258E8" w:rsidRPr="00C258E8">
        <w:rPr>
          <w:rFonts w:hint="eastAsia"/>
        </w:rPr>
        <w:t xml:space="preserve"> + </w:t>
      </w:r>
      <w:r w:rsidR="00C258E8" w:rsidRPr="00C258E8">
        <w:fldChar w:fldCharType="begin"/>
      </w:r>
      <w:r w:rsidR="00C258E8" w:rsidRPr="00C258E8">
        <w:instrText xml:space="preserve"> </w:instrText>
      </w:r>
      <w:r w:rsidR="00C258E8" w:rsidRPr="00C258E8">
        <w:rPr>
          <w:rFonts w:hint="eastAsia"/>
        </w:rPr>
        <w:instrText>EQ \F(2</w:instrText>
      </w:r>
      <w:r w:rsidR="00C258E8" w:rsidRPr="00C258E8">
        <w:rPr>
          <w:rFonts w:hint="eastAsia"/>
          <w:i/>
          <w:iCs/>
        </w:rPr>
        <w:instrText>gh</w:instrText>
      </w:r>
      <w:r w:rsidR="00C258E8" w:rsidRPr="00C258E8">
        <w:rPr>
          <w:rFonts w:hint="eastAsia"/>
        </w:rPr>
        <w:instrText>,</w:instrText>
      </w:r>
      <w:r w:rsidR="00C258E8" w:rsidRPr="00C258E8">
        <w:rPr>
          <w:rFonts w:hint="eastAsia"/>
          <w:i/>
          <w:iCs/>
        </w:rPr>
        <w:instrText>r</w:instrText>
      </w:r>
      <w:r w:rsidR="00C258E8" w:rsidRPr="00C258E8">
        <w:rPr>
          <w:rFonts w:hint="eastAsia"/>
        </w:rPr>
        <w:instrText>)</w:instrText>
      </w:r>
      <w:r w:rsidR="00C258E8" w:rsidRPr="00C258E8">
        <w:instrText xml:space="preserve"> </w:instrText>
      </w:r>
      <w:r w:rsidR="00C258E8" w:rsidRPr="00C258E8">
        <w:fldChar w:fldCharType="separate"/>
      </w:r>
      <w:r w:rsidR="00C258E8" w:rsidRPr="00C258E8">
        <w:fldChar w:fldCharType="end"/>
      </w:r>
      <w:r w:rsidR="00C258E8" w:rsidRPr="00C258E8">
        <w:rPr>
          <w:rFonts w:hint="eastAsia"/>
        </w:rPr>
        <w:t>)</w:t>
      </w:r>
      <w:r w:rsidR="00C258E8" w:rsidRPr="00C258E8">
        <w:t>，方向竖直向上</w:t>
      </w:r>
    </w:p>
    <w:p w14:paraId="31CEE678" w14:textId="77777777" w:rsidR="00C258E8" w:rsidRPr="00C258E8" w:rsidRDefault="00C258E8" w:rsidP="00C258E8">
      <w:r w:rsidRPr="00C258E8">
        <w:t>（</w:t>
      </w:r>
      <w:r w:rsidRPr="00C258E8">
        <w:t>2</w:t>
      </w:r>
      <w:r w:rsidRPr="00C258E8">
        <w:t>）</w:t>
      </w:r>
      <w:r w:rsidRPr="00C258E8">
        <w:rPr>
          <w:rFonts w:hint="eastAsia"/>
          <w:i/>
          <w:iCs/>
        </w:rPr>
        <w:t>F</w:t>
      </w:r>
      <w:r w:rsidRPr="00C258E8">
        <w:rPr>
          <w:rFonts w:hint="eastAsia"/>
        </w:rPr>
        <w:t xml:space="preserve"> = </w:t>
      </w:r>
      <w:r w:rsidRPr="00C258E8">
        <w:rPr>
          <w:rFonts w:cs="Times New Roman"/>
        </w:rPr>
        <w:t>−</w:t>
      </w:r>
      <w:r w:rsidRPr="00C258E8">
        <w:rPr>
          <w:rFonts w:hint="eastAsia"/>
        </w:rPr>
        <w:t xml:space="preserve"> </w:t>
      </w:r>
      <w:r w:rsidRPr="00C258E8">
        <w:fldChar w:fldCharType="begin"/>
      </w:r>
      <w:r w:rsidRPr="00C258E8">
        <w:instrText xml:space="preserve"> </w:instrText>
      </w:r>
      <w:r w:rsidRPr="00C258E8">
        <w:rPr>
          <w:rFonts w:hint="eastAsia"/>
        </w:rPr>
        <w:instrText>EQ \F(</w:instrText>
      </w:r>
      <w:r w:rsidRPr="00C258E8">
        <w:rPr>
          <w:rFonts w:hint="eastAsia"/>
          <w:i/>
          <w:iCs/>
        </w:rPr>
        <w:instrText>mg</w:instrText>
      </w:r>
      <w:r w:rsidRPr="00C258E8">
        <w:rPr>
          <w:rFonts w:hint="eastAsia"/>
        </w:rPr>
        <w:instrText>,</w:instrText>
      </w:r>
      <w:r w:rsidRPr="00C258E8">
        <w:rPr>
          <w:rFonts w:hint="eastAsia"/>
          <w:i/>
          <w:iCs/>
        </w:rPr>
        <w:instrText>r</w:instrText>
      </w:r>
      <w:r w:rsidRPr="00C258E8">
        <w:rPr>
          <w:rFonts w:hint="eastAsia"/>
        </w:rPr>
        <w:instrText>)</w:instrText>
      </w:r>
      <w:r w:rsidRPr="00C258E8">
        <w:instrText xml:space="preserve"> </w:instrText>
      </w:r>
      <w:r w:rsidRPr="00C258E8">
        <w:fldChar w:fldCharType="separate"/>
      </w:r>
      <w:r w:rsidRPr="00C258E8">
        <w:fldChar w:fldCharType="end"/>
      </w:r>
      <w:r w:rsidRPr="00C258E8">
        <w:rPr>
          <w:rFonts w:hint="eastAsia"/>
          <w:i/>
          <w:iCs/>
        </w:rPr>
        <w:t>x</w:t>
      </w:r>
    </w:p>
    <w:p w14:paraId="696C6767" w14:textId="086811B3" w:rsidR="00C258E8" w:rsidRPr="00C258E8" w:rsidRDefault="00C258E8" w:rsidP="00C258E8">
      <w:r w:rsidRPr="00C258E8">
        <w:t>（</w:t>
      </w:r>
      <w:r w:rsidRPr="00C258E8">
        <w:t>3</w:t>
      </w:r>
      <w:r w:rsidRPr="00C258E8">
        <w:t>）</w:t>
      </w:r>
      <w:r w:rsidR="00CA057D" w:rsidRPr="00CA057D">
        <w:rPr>
          <w:rFonts w:ascii="Book Antiqua" w:hAnsi="Book Antiqua"/>
          <w:i/>
          <w:iCs/>
        </w:rPr>
        <w:t>v</w:t>
      </w:r>
      <w:r w:rsidR="00CA057D" w:rsidRPr="00CA057D">
        <w:rPr>
          <w:rFonts w:hint="eastAsia"/>
          <w:vertAlign w:val="subscript"/>
        </w:rPr>
        <w:t>b</w:t>
      </w:r>
      <w:r w:rsidR="00CA057D" w:rsidRPr="00CA057D">
        <w:rPr>
          <w:rFonts w:hint="eastAsia"/>
        </w:rPr>
        <w:t xml:space="preserve"> = </w:t>
      </w:r>
      <w:r w:rsidRPr="00CA057D">
        <w:rPr>
          <w:rFonts w:hint="eastAsia"/>
        </w:rPr>
        <w:t>2</w:t>
      </w:r>
      <w:r w:rsidRPr="00CA057D">
        <w:fldChar w:fldCharType="begin"/>
      </w:r>
      <w:r w:rsidRPr="00CA057D">
        <w:instrText xml:space="preserve"> </w:instrText>
      </w:r>
      <w:r w:rsidRPr="00CA057D">
        <w:rPr>
          <w:rFonts w:hint="eastAsia"/>
        </w:rPr>
        <w:instrText>EQ \R(</w:instrText>
      </w:r>
      <w:r w:rsidRPr="00CA057D">
        <w:rPr>
          <w:rFonts w:hint="eastAsia"/>
          <w:i/>
          <w:iCs/>
        </w:rPr>
        <w:instrText>gh</w:instrText>
      </w:r>
      <w:r w:rsidRPr="00CA057D">
        <w:rPr>
          <w:rFonts w:hint="eastAsia"/>
        </w:rPr>
        <w:instrText>)</w:instrText>
      </w:r>
      <w:r w:rsidRPr="00CA057D">
        <w:instrText xml:space="preserve"> </w:instrText>
      </w:r>
      <w:r w:rsidRPr="00CA057D">
        <w:fldChar w:fldCharType="separate"/>
      </w:r>
      <w:r w:rsidRPr="00CA057D">
        <w:fldChar w:fldCharType="end"/>
      </w:r>
      <w:r w:rsidRPr="00CA057D">
        <w:t>，</w:t>
      </w:r>
      <w:r w:rsidR="00CA057D" w:rsidRPr="00CA057D">
        <w:rPr>
          <w:rFonts w:ascii="Book Antiqua" w:hAnsi="Book Antiqua"/>
          <w:i/>
          <w:iCs/>
        </w:rPr>
        <w:t>v</w:t>
      </w:r>
      <w:r w:rsidR="00CA057D" w:rsidRPr="00CA057D">
        <w:rPr>
          <w:rFonts w:hint="eastAsia"/>
          <w:vertAlign w:val="subscript"/>
        </w:rPr>
        <w:t>a</w:t>
      </w:r>
      <w:r w:rsidR="00CA057D" w:rsidRPr="00CA057D">
        <w:rPr>
          <w:rFonts w:hint="eastAsia"/>
        </w:rPr>
        <w:t xml:space="preserve"> =</w:t>
      </w:r>
      <w:r w:rsidR="00CA057D" w:rsidRPr="00CA057D">
        <w:fldChar w:fldCharType="begin"/>
      </w:r>
      <w:r w:rsidR="00CA057D" w:rsidRPr="00CA057D">
        <w:instrText xml:space="preserve"> </w:instrText>
      </w:r>
      <w:r w:rsidR="00CA057D" w:rsidRPr="00CA057D">
        <w:rPr>
          <w:rFonts w:hint="eastAsia"/>
        </w:rPr>
        <w:instrText>EQ \R(\F(</w:instrText>
      </w:r>
      <w:r w:rsidR="00CA057D" w:rsidRPr="00CA057D">
        <w:rPr>
          <w:rFonts w:hint="eastAsia"/>
          <w:i/>
          <w:iCs/>
        </w:rPr>
        <w:instrText>gh</w:instrText>
      </w:r>
      <w:r w:rsidR="00CA057D" w:rsidRPr="00CA057D">
        <w:rPr>
          <w:rFonts w:hint="eastAsia"/>
        </w:rPr>
        <w:instrText>,2))</w:instrText>
      </w:r>
      <w:r w:rsidR="00CA057D" w:rsidRPr="00CA057D">
        <w:instrText xml:space="preserve"> </w:instrText>
      </w:r>
      <w:r w:rsidR="00CA057D" w:rsidRPr="00CA057D">
        <w:fldChar w:fldCharType="separate"/>
      </w:r>
      <w:r w:rsidR="00CA057D" w:rsidRPr="00CA057D">
        <w:fldChar w:fldCharType="end"/>
      </w:r>
    </w:p>
    <w:p w14:paraId="7EC7C423" w14:textId="77777777" w:rsidR="00C258E8" w:rsidRPr="00C258E8" w:rsidRDefault="00C258E8" w:rsidP="00C258E8">
      <w:r w:rsidRPr="00C258E8">
        <w:t>（</w:t>
      </w:r>
      <w:r w:rsidRPr="00C258E8">
        <w:t>4</w:t>
      </w:r>
      <w:r w:rsidRPr="00C258E8">
        <w:t>）</w:t>
      </w:r>
      <w:r w:rsidRPr="00C258E8">
        <w:rPr>
          <w:rFonts w:hint="eastAsia"/>
        </w:rPr>
        <w:t>[0.2</w:t>
      </w:r>
      <w:r w:rsidRPr="00C258E8">
        <w:rPr>
          <w:rFonts w:cs="Times New Roman"/>
        </w:rPr>
        <w:t>π</w:t>
      </w:r>
      <w:r w:rsidRPr="00C258E8">
        <w:rPr>
          <w:rFonts w:hint="eastAsia"/>
        </w:rPr>
        <w:t xml:space="preserve"> + </w:t>
      </w:r>
      <w:r w:rsidRPr="00C258E8">
        <w:rPr>
          <w:rFonts w:hint="eastAsia"/>
          <w:i/>
          <w:iCs/>
        </w:rPr>
        <w:t>n</w:t>
      </w:r>
      <w:r w:rsidRPr="00C258E8">
        <w:rPr>
          <w:rFonts w:hint="eastAsia"/>
        </w:rPr>
        <w:t>(0.4</w:t>
      </w:r>
      <w:r w:rsidRPr="00C258E8">
        <w:rPr>
          <w:rFonts w:cs="Times New Roman"/>
        </w:rPr>
        <w:t>π</w:t>
      </w:r>
      <w:r w:rsidRPr="00C258E8">
        <w:rPr>
          <w:rFonts w:hint="eastAsia"/>
        </w:rPr>
        <w:t xml:space="preserve"> + 0.2)] m &lt; L &lt; [0.2</w:t>
      </w:r>
      <w:r w:rsidRPr="00C258E8">
        <w:rPr>
          <w:rFonts w:cs="Times New Roman"/>
        </w:rPr>
        <w:t>π</w:t>
      </w:r>
      <w:r w:rsidRPr="00C258E8">
        <w:rPr>
          <w:rFonts w:hint="eastAsia"/>
        </w:rPr>
        <w:t xml:space="preserve"> + 0.2 + </w:t>
      </w:r>
      <w:r w:rsidRPr="00C258E8">
        <w:rPr>
          <w:rFonts w:hint="eastAsia"/>
          <w:i/>
          <w:iCs/>
        </w:rPr>
        <w:t>n</w:t>
      </w:r>
      <w:r w:rsidRPr="00C258E8">
        <w:rPr>
          <w:rFonts w:hint="eastAsia"/>
        </w:rPr>
        <w:t>(0.4</w:t>
      </w:r>
      <w:r w:rsidRPr="00C258E8">
        <w:rPr>
          <w:rFonts w:cs="Times New Roman"/>
        </w:rPr>
        <w:t>π</w:t>
      </w:r>
      <w:r w:rsidRPr="00C258E8">
        <w:rPr>
          <w:rFonts w:hint="eastAsia"/>
        </w:rPr>
        <w:t xml:space="preserve"> + 0.2)] m</w:t>
      </w:r>
      <w:r w:rsidRPr="00C258E8">
        <w:t>，（</w:t>
      </w:r>
      <w:r w:rsidRPr="00C258E8">
        <w:rPr>
          <w:i/>
        </w:rPr>
        <w:t>n</w:t>
      </w:r>
      <w:r w:rsidRPr="00C258E8">
        <w:rPr>
          <w:rFonts w:hint="eastAsia"/>
          <w:iCs/>
        </w:rPr>
        <w:t xml:space="preserve"> </w:t>
      </w:r>
      <w:r w:rsidRPr="00C258E8">
        <w:t>=</w:t>
      </w:r>
      <w:r w:rsidRPr="00C258E8">
        <w:rPr>
          <w:rFonts w:hint="eastAsia"/>
        </w:rPr>
        <w:t xml:space="preserve"> </w:t>
      </w:r>
      <w:r w:rsidRPr="00C258E8">
        <w:t>0</w:t>
      </w:r>
      <w:r w:rsidRPr="00C258E8">
        <w:t>，</w:t>
      </w:r>
      <w:r w:rsidRPr="00C258E8">
        <w:t>1</w:t>
      </w:r>
      <w:r w:rsidRPr="00C258E8">
        <w:t>，</w:t>
      </w:r>
      <w:r w:rsidRPr="00C258E8">
        <w:t>2</w:t>
      </w:r>
      <w:r w:rsidRPr="00C258E8">
        <w:t>，</w:t>
      </w:r>
      <w:r w:rsidRPr="00C258E8">
        <w:t>3</w:t>
      </w:r>
      <w:r w:rsidRPr="00C258E8">
        <w:t>，</w:t>
      </w:r>
      <w:r w:rsidRPr="00C258E8">
        <w:t>4</w:t>
      </w:r>
      <w:r w:rsidRPr="00C258E8">
        <w:rPr>
          <w:rFonts w:hint="eastAsia"/>
        </w:rPr>
        <w:t>……</w:t>
      </w:r>
      <w:r w:rsidRPr="00C258E8">
        <w:t>）</w:t>
      </w:r>
    </w:p>
    <w:p w14:paraId="27A15A5E" w14:textId="5ED2C0E8" w:rsidR="00231C35" w:rsidRDefault="00231C35">
      <w:pPr>
        <w:pStyle w:val="ab"/>
      </w:pPr>
      <w:r>
        <w:rPr>
          <w:rFonts w:hint="eastAsia"/>
        </w:rPr>
        <w:t>2026</w:t>
      </w:r>
      <w:r>
        <w:rPr>
          <w:rFonts w:hint="eastAsia"/>
        </w:rPr>
        <w:t>年</w:t>
      </w:r>
      <w:r>
        <w:rPr>
          <w:rFonts w:hint="eastAsia"/>
        </w:rPr>
        <w:t>1</w:t>
      </w:r>
      <w:r>
        <w:rPr>
          <w:rFonts w:hint="eastAsia"/>
        </w:rPr>
        <w:t>月浙江选考</w:t>
      </w:r>
      <w:r>
        <w:rPr>
          <w:rFonts w:hint="eastAsia"/>
        </w:rPr>
        <w:t>17</w:t>
      </w:r>
    </w:p>
  </w:comment>
  <w:comment w:id="27" w:author="physics" w:date="2026-03-08T22:06:00Z" w:initials="phy">
    <w:p w14:paraId="7C3D4013" w14:textId="565113F8" w:rsidR="00BE077C" w:rsidRPr="00BE077C" w:rsidRDefault="00231C35" w:rsidP="00BE077C">
      <w:r>
        <w:rPr>
          <w:rStyle w:val="aa"/>
        </w:rPr>
        <w:annotationRef/>
      </w:r>
      <w:r w:rsidR="00BE077C" w:rsidRPr="00BE077C">
        <w:t>（</w:t>
      </w:r>
      <w:r w:rsidR="00BE077C" w:rsidRPr="00BE077C">
        <w:t>1</w:t>
      </w:r>
      <w:r w:rsidR="00BE077C" w:rsidRPr="00BE077C">
        <w:t>）</w:t>
      </w:r>
      <w:r w:rsidR="00BE077C" w:rsidRPr="00BE077C">
        <w:rPr>
          <w:rFonts w:cs="Times New Roman"/>
          <w:i/>
          <w:iCs/>
        </w:rPr>
        <w:t>λ</w:t>
      </w:r>
      <w:r w:rsidR="00BE077C" w:rsidRPr="00BE077C">
        <w:rPr>
          <w:rFonts w:hint="eastAsia"/>
          <w:vertAlign w:val="subscript"/>
        </w:rPr>
        <w:t>e</w:t>
      </w:r>
      <w:r w:rsidR="00BE077C" w:rsidRPr="00BE077C">
        <w:rPr>
          <w:rFonts w:hint="eastAsia"/>
        </w:rPr>
        <w:t xml:space="preserve"> = 1</w:t>
      </w:r>
      <w:r w:rsidR="00BE077C" w:rsidRPr="00BE077C">
        <w:rPr>
          <w:rFonts w:asciiTheme="majorBidi" w:hAnsiTheme="majorBidi" w:cstheme="majorBidi"/>
        </w:rPr>
        <w:t>×</w:t>
      </w:r>
      <w:r w:rsidR="00BE077C" w:rsidRPr="00BE077C">
        <w:rPr>
          <w:rFonts w:hint="eastAsia"/>
        </w:rPr>
        <w:t>10</w:t>
      </w:r>
      <w:r w:rsidR="00BE077C" w:rsidRPr="00BE077C">
        <w:rPr>
          <w:rFonts w:cs="Times New Roman"/>
          <w:vertAlign w:val="superscript"/>
        </w:rPr>
        <w:t>−</w:t>
      </w:r>
      <w:r w:rsidR="00BE077C" w:rsidRPr="00BE077C">
        <w:rPr>
          <w:rFonts w:cs="Times New Roman" w:hint="eastAsia"/>
          <w:vertAlign w:val="superscript"/>
        </w:rPr>
        <w:t>1</w:t>
      </w:r>
      <w:r w:rsidR="00BE077C" w:rsidRPr="00BE077C">
        <w:rPr>
          <w:rFonts w:hint="eastAsia"/>
          <w:vertAlign w:val="superscript"/>
        </w:rPr>
        <w:t>1</w:t>
      </w:r>
      <w:r w:rsidR="00BE077C" w:rsidRPr="00BE077C">
        <w:rPr>
          <w:rFonts w:hint="eastAsia"/>
        </w:rPr>
        <w:t xml:space="preserve"> m</w:t>
      </w:r>
    </w:p>
    <w:p w14:paraId="54D00450" w14:textId="77777777" w:rsidR="00BE077C" w:rsidRPr="00BE077C" w:rsidRDefault="00BE077C" w:rsidP="00BE077C">
      <w:r w:rsidRPr="00BE077C">
        <w:t>（</w:t>
      </w:r>
      <w:r w:rsidRPr="00BE077C">
        <w:t>2</w:t>
      </w:r>
      <w:r w:rsidRPr="00BE077C">
        <w:t>）</w:t>
      </w:r>
      <w:r w:rsidRPr="00BE077C">
        <w:rPr>
          <w:rFonts w:cs="Times New Roman"/>
          <w:i/>
          <w:iCs/>
        </w:rPr>
        <w:t>λ</w:t>
      </w:r>
      <w:r w:rsidRPr="00BE077C">
        <w:rPr>
          <w:rFonts w:hint="eastAsia"/>
          <w:vertAlign w:val="subscript"/>
        </w:rPr>
        <w:t>X</w:t>
      </w:r>
      <w:r w:rsidRPr="00BE077C">
        <w:rPr>
          <w:rFonts w:hint="eastAsia"/>
        </w:rPr>
        <w:t xml:space="preserve"> = 1</w:t>
      </w:r>
      <w:r w:rsidRPr="00BE077C">
        <w:rPr>
          <w:rFonts w:asciiTheme="majorBidi" w:hAnsiTheme="majorBidi" w:cstheme="majorBidi"/>
        </w:rPr>
        <w:t>×</w:t>
      </w:r>
      <w:r w:rsidRPr="00BE077C">
        <w:rPr>
          <w:rFonts w:hint="eastAsia"/>
        </w:rPr>
        <w:t>10</w:t>
      </w:r>
      <w:r w:rsidRPr="00BE077C">
        <w:rPr>
          <w:rFonts w:cs="Times New Roman"/>
          <w:vertAlign w:val="superscript"/>
        </w:rPr>
        <w:t>−</w:t>
      </w:r>
      <w:r w:rsidRPr="00BE077C">
        <w:rPr>
          <w:rFonts w:cs="Times New Roman" w:hint="eastAsia"/>
          <w:vertAlign w:val="superscript"/>
        </w:rPr>
        <w:t>10</w:t>
      </w:r>
      <w:r w:rsidRPr="00BE077C">
        <w:rPr>
          <w:rFonts w:hint="eastAsia"/>
        </w:rPr>
        <w:t xml:space="preserve"> m</w:t>
      </w:r>
    </w:p>
    <w:p w14:paraId="4B424668" w14:textId="77777777" w:rsidR="00BE077C" w:rsidRPr="00BE077C" w:rsidRDefault="00BE077C" w:rsidP="00BE077C">
      <w:r w:rsidRPr="00BE077C">
        <w:t>（</w:t>
      </w:r>
      <w:r w:rsidRPr="00BE077C">
        <w:t>3</w:t>
      </w:r>
      <w:r w:rsidRPr="00BE077C">
        <w:t>）</w:t>
      </w:r>
      <w:r w:rsidRPr="00BE077C">
        <w:rPr>
          <w:rFonts w:hint="eastAsia"/>
          <w:i/>
          <w:iCs/>
        </w:rPr>
        <w:t>E</w:t>
      </w:r>
      <w:r w:rsidRPr="00BE077C">
        <w:rPr>
          <w:rFonts w:hint="eastAsia"/>
          <w:vertAlign w:val="subscript"/>
        </w:rPr>
        <w:t>M</w:t>
      </w:r>
      <w:r w:rsidRPr="00BE077C">
        <w:rPr>
          <w:rFonts w:hint="eastAsia"/>
        </w:rPr>
        <w:t xml:space="preserve"> </w:t>
      </w:r>
      <w:r w:rsidRPr="00BE077C">
        <w:rPr>
          <w:rFonts w:hint="eastAsia"/>
        </w:rPr>
        <w:t>≈</w:t>
      </w:r>
      <w:r w:rsidRPr="00BE077C">
        <w:rPr>
          <w:rFonts w:hint="eastAsia"/>
        </w:rPr>
        <w:t xml:space="preserve"> 0.2 keV</w:t>
      </w:r>
    </w:p>
    <w:p w14:paraId="4893D959" w14:textId="77777777" w:rsidR="00BE077C" w:rsidRPr="00BE077C" w:rsidRDefault="00BE077C" w:rsidP="00BE077C">
      <w:r w:rsidRPr="00BE077C">
        <w:t>（</w:t>
      </w:r>
      <w:r w:rsidRPr="00BE077C">
        <w:t>4</w:t>
      </w:r>
      <w:r w:rsidRPr="00BE077C">
        <w:t>）</w:t>
      </w:r>
      <w:r w:rsidRPr="00BE077C">
        <w:rPr>
          <w:noProof/>
        </w:rPr>
        <w:drawing>
          <wp:inline distT="0" distB="0" distL="0" distR="0" wp14:anchorId="50C74279" wp14:editId="2E257572">
            <wp:extent cx="2676525" cy="1142926"/>
            <wp:effectExtent l="0" t="0" r="0" b="635"/>
            <wp:docPr id="270114955" name="图片 27011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114955" name="图片 270114955"/>
                    <pic:cNvPicPr>
                      <a:picLocks noChangeAspect="1"/>
                    </pic:cNvPicPr>
                  </pic:nvPicPr>
                  <pic:blipFill>
                    <a:blip r:embed="rId1"/>
                    <a:stretch>
                      <a:fillRect/>
                    </a:stretch>
                  </pic:blipFill>
                  <pic:spPr>
                    <a:xfrm>
                      <a:off x="0" y="0"/>
                      <a:ext cx="2676525" cy="1142926"/>
                    </a:xfrm>
                    <a:prstGeom prst="rect">
                      <a:avLst/>
                    </a:prstGeom>
                  </pic:spPr>
                </pic:pic>
              </a:graphicData>
            </a:graphic>
          </wp:inline>
        </w:drawing>
      </w:r>
      <w:r w:rsidRPr="00BE077C">
        <w:t>如图，让待测电子束以水平初速度射入两块平行金属板之间，金属板长为</w:t>
      </w:r>
      <w:r w:rsidRPr="00BE077C">
        <w:rPr>
          <w:rFonts w:eastAsia="Times New Roman" w:cs="Times New Roman"/>
          <w:i/>
        </w:rPr>
        <w:t>L</w:t>
      </w:r>
      <w:r w:rsidRPr="00BE077C">
        <w:t>，板间距为</w:t>
      </w:r>
      <w:r w:rsidRPr="00BE077C">
        <w:rPr>
          <w:rFonts w:eastAsia="Times New Roman" w:cs="Times New Roman"/>
          <w:i/>
        </w:rPr>
        <w:t>d</w:t>
      </w:r>
      <w:r w:rsidRPr="00BE077C">
        <w:t>，两板之间加恒定的电压</w:t>
      </w:r>
      <w:r w:rsidRPr="00BE077C">
        <w:rPr>
          <w:rFonts w:eastAsia="Times New Roman" w:cs="Times New Roman"/>
          <w:i/>
        </w:rPr>
        <w:t>U</w:t>
      </w:r>
      <w:r w:rsidRPr="00BE077C">
        <w:t>，形成匀强电场，在离开金属板右侧距离</w:t>
      </w:r>
      <w:r w:rsidRPr="00BE077C">
        <w:rPr>
          <w:rFonts w:eastAsia="Times New Roman" w:cs="Times New Roman"/>
          <w:i/>
        </w:rPr>
        <w:t>L</w:t>
      </w:r>
      <w:r w:rsidRPr="00BE077C">
        <w:rPr>
          <w:vertAlign w:val="subscript"/>
        </w:rPr>
        <w:t>1</w:t>
      </w:r>
      <w:r w:rsidRPr="00BE077C">
        <w:t>处垂直电子入射方向放置一荧光屏；</w:t>
      </w:r>
    </w:p>
    <w:p w14:paraId="6B0615CE" w14:textId="77777777" w:rsidR="00BE077C" w:rsidRPr="00BE077C" w:rsidRDefault="00BE077C" w:rsidP="00BE077C">
      <w:r w:rsidRPr="00BE077C">
        <w:t>需要测量的物理量：金属板长度</w:t>
      </w:r>
      <w:r w:rsidRPr="00BE077C">
        <w:rPr>
          <w:rFonts w:eastAsia="Times New Roman" w:cs="Times New Roman"/>
          <w:i/>
        </w:rPr>
        <w:t>L</w:t>
      </w:r>
      <w:r w:rsidRPr="00BE077C">
        <w:t>，板间电压</w:t>
      </w:r>
      <w:r w:rsidRPr="00BE077C">
        <w:rPr>
          <w:rFonts w:eastAsia="Times New Roman" w:cs="Times New Roman"/>
          <w:i/>
        </w:rPr>
        <w:t>U</w:t>
      </w:r>
      <w:r w:rsidRPr="00BE077C">
        <w:t>，板间距</w:t>
      </w:r>
      <w:r w:rsidRPr="00BE077C">
        <w:rPr>
          <w:rFonts w:eastAsia="Times New Roman" w:cs="Times New Roman"/>
          <w:i/>
        </w:rPr>
        <w:t>d</w:t>
      </w:r>
      <w:r w:rsidRPr="00BE077C">
        <w:t>以及</w:t>
      </w:r>
      <w:r w:rsidRPr="00BE077C">
        <w:rPr>
          <w:rFonts w:eastAsia="Times New Roman" w:cs="Times New Roman"/>
          <w:i/>
        </w:rPr>
        <w:t>L</w:t>
      </w:r>
      <w:r w:rsidRPr="00BE077C">
        <w:rPr>
          <w:vertAlign w:val="subscript"/>
        </w:rPr>
        <w:t>1</w:t>
      </w:r>
      <w:r w:rsidRPr="00BE077C">
        <w:t>，电子飞出电场后打到荧光屏时垂直电子入射方向的侧移量</w:t>
      </w:r>
      <w:r w:rsidRPr="00BE077C">
        <w:rPr>
          <w:rFonts w:eastAsia="Times New Roman" w:cs="Times New Roman"/>
          <w:i/>
        </w:rPr>
        <w:t>y</w:t>
      </w:r>
      <w:r w:rsidRPr="00BE077C">
        <w:t>；</w:t>
      </w:r>
    </w:p>
    <w:p w14:paraId="637F5DF2" w14:textId="77777777" w:rsidR="00BE077C" w:rsidRPr="00BE077C" w:rsidRDefault="00BE077C" w:rsidP="00BE077C">
      <w:r w:rsidRPr="00BE077C">
        <w:rPr>
          <w:rFonts w:hint="eastAsia"/>
          <w:i/>
          <w:iCs/>
        </w:rPr>
        <w:t>E</w:t>
      </w:r>
      <w:r w:rsidRPr="00BE077C">
        <w:rPr>
          <w:rFonts w:hint="eastAsia"/>
          <w:vertAlign w:val="subscript"/>
        </w:rPr>
        <w:t>k</w:t>
      </w:r>
      <w:r w:rsidRPr="00BE077C">
        <w:rPr>
          <w:rFonts w:hint="eastAsia"/>
        </w:rPr>
        <w:t xml:space="preserve"> = </w:t>
      </w:r>
      <w:r w:rsidRPr="00BE077C">
        <w:fldChar w:fldCharType="begin"/>
      </w:r>
      <w:r w:rsidRPr="00BE077C">
        <w:instrText xml:space="preserve"> </w:instrText>
      </w:r>
      <w:r w:rsidRPr="00BE077C">
        <w:rPr>
          <w:rFonts w:hint="eastAsia"/>
        </w:rPr>
        <w:instrText>EQ \F(1,2)</w:instrText>
      </w:r>
      <w:r w:rsidRPr="00BE077C">
        <w:instrText xml:space="preserve"> </w:instrText>
      </w:r>
      <w:r w:rsidRPr="00BE077C">
        <w:fldChar w:fldCharType="separate"/>
      </w:r>
      <w:r w:rsidRPr="00BE077C">
        <w:fldChar w:fldCharType="end"/>
      </w:r>
      <w:r w:rsidRPr="00BE077C">
        <w:rPr>
          <w:rFonts w:hint="eastAsia"/>
          <w:i/>
          <w:iCs/>
        </w:rPr>
        <w:t>m</w:t>
      </w:r>
      <w:r w:rsidRPr="00BE077C">
        <w:rPr>
          <w:rFonts w:ascii="Book Antiqua" w:hAnsi="Book Antiqua"/>
          <w:i/>
          <w:iCs/>
        </w:rPr>
        <w:t>v</w:t>
      </w:r>
      <w:r w:rsidRPr="00BE077C">
        <w:rPr>
          <w:rFonts w:hint="eastAsia"/>
          <w:vertAlign w:val="superscript"/>
        </w:rPr>
        <w:t>2</w:t>
      </w:r>
      <w:r w:rsidRPr="00BE077C">
        <w:rPr>
          <w:rFonts w:hint="eastAsia"/>
        </w:rPr>
        <w:t xml:space="preserve"> = </w:t>
      </w:r>
      <w:r w:rsidRPr="00BE077C">
        <w:fldChar w:fldCharType="begin"/>
      </w:r>
      <w:r w:rsidRPr="00BE077C">
        <w:instrText xml:space="preserve"> </w:instrText>
      </w:r>
      <w:r w:rsidRPr="00BE077C">
        <w:rPr>
          <w:rFonts w:hint="eastAsia"/>
        </w:rPr>
        <w:instrText>EQ \F(</w:instrText>
      </w:r>
      <w:r w:rsidRPr="00BE077C">
        <w:rPr>
          <w:rFonts w:hint="eastAsia"/>
          <w:i/>
          <w:iCs/>
        </w:rPr>
        <w:instrText>eUL</w:instrText>
      </w:r>
      <w:r w:rsidRPr="00BE077C">
        <w:rPr>
          <w:rFonts w:hint="eastAsia"/>
          <w:vertAlign w:val="superscript"/>
        </w:rPr>
        <w:instrText>2</w:instrText>
      </w:r>
      <w:r w:rsidRPr="00BE077C">
        <w:rPr>
          <w:rFonts w:hint="eastAsia"/>
        </w:rPr>
        <w:instrText>(</w:instrText>
      </w:r>
      <w:r w:rsidRPr="00BE077C">
        <w:rPr>
          <w:rFonts w:hint="eastAsia"/>
          <w:i/>
          <w:iCs/>
        </w:rPr>
        <w:instrText>L</w:instrText>
      </w:r>
      <w:r w:rsidRPr="00BE077C">
        <w:rPr>
          <w:rFonts w:hint="eastAsia"/>
        </w:rPr>
        <w:instrText xml:space="preserve"> + 2</w:instrText>
      </w:r>
      <w:r w:rsidRPr="00BE077C">
        <w:rPr>
          <w:rFonts w:hint="eastAsia"/>
          <w:i/>
          <w:iCs/>
        </w:rPr>
        <w:instrText>L</w:instrText>
      </w:r>
      <w:r w:rsidRPr="00BE077C">
        <w:rPr>
          <w:rFonts w:hint="eastAsia"/>
          <w:vertAlign w:val="subscript"/>
        </w:rPr>
        <w:instrText>1</w:instrText>
      </w:r>
      <w:r w:rsidRPr="00BE077C">
        <w:rPr>
          <w:rFonts w:hint="eastAsia"/>
        </w:rPr>
        <w:instrText>),4</w:instrText>
      </w:r>
      <w:r w:rsidRPr="00BE077C">
        <w:rPr>
          <w:rFonts w:hint="eastAsia"/>
          <w:i/>
          <w:iCs/>
        </w:rPr>
        <w:instrText>dyL</w:instrText>
      </w:r>
      <w:r w:rsidRPr="00BE077C">
        <w:rPr>
          <w:rFonts w:hint="eastAsia"/>
        </w:rPr>
        <w:instrText>)</w:instrText>
      </w:r>
      <w:r w:rsidRPr="00BE077C">
        <w:instrText xml:space="preserve"> </w:instrText>
      </w:r>
      <w:r w:rsidRPr="00BE077C">
        <w:fldChar w:fldCharType="separate"/>
      </w:r>
      <w:r w:rsidRPr="00BE077C">
        <w:fldChar w:fldCharType="end"/>
      </w:r>
    </w:p>
    <w:p w14:paraId="26ABFCBD" w14:textId="3031C6CB" w:rsidR="00231C35" w:rsidRDefault="00231C35">
      <w:pPr>
        <w:pStyle w:val="ab"/>
      </w:pPr>
      <w:r>
        <w:rPr>
          <w:rFonts w:hint="eastAsia"/>
        </w:rPr>
        <w:t>2026</w:t>
      </w:r>
      <w:r>
        <w:rPr>
          <w:rFonts w:hint="eastAsia"/>
        </w:rPr>
        <w:t>年</w:t>
      </w:r>
      <w:r>
        <w:rPr>
          <w:rFonts w:hint="eastAsia"/>
        </w:rPr>
        <w:t>1</w:t>
      </w:r>
      <w:r>
        <w:rPr>
          <w:rFonts w:hint="eastAsia"/>
        </w:rPr>
        <w:t>月浙江选考</w:t>
      </w:r>
      <w:r>
        <w:rPr>
          <w:rFonts w:hint="eastAsia"/>
        </w:rPr>
        <w:t>1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E04B44C" w15:done="0"/>
  <w15:commentEx w15:paraId="661F5D4E" w15:done="0"/>
  <w15:commentEx w15:paraId="05D6B5E7" w15:done="0"/>
  <w15:commentEx w15:paraId="30F43AF3" w15:done="0"/>
  <w15:commentEx w15:paraId="00B316A7" w15:done="0"/>
  <w15:commentEx w15:paraId="4FCD8270" w15:done="0"/>
  <w15:commentEx w15:paraId="266304DC" w15:done="0"/>
  <w15:commentEx w15:paraId="676590D9" w15:done="0"/>
  <w15:commentEx w15:paraId="55F88AE3" w15:done="0"/>
  <w15:commentEx w15:paraId="2A0ACC57" w15:done="0"/>
  <w15:commentEx w15:paraId="56631423" w15:done="0"/>
  <w15:commentEx w15:paraId="655C8B0D" w15:done="0"/>
  <w15:commentEx w15:paraId="07F0E846" w15:done="0"/>
  <w15:commentEx w15:paraId="00E4C97B" w15:done="0"/>
  <w15:commentEx w15:paraId="0429E805" w15:done="0"/>
  <w15:commentEx w15:paraId="26B90C78" w15:done="0"/>
  <w15:commentEx w15:paraId="7B2F8B62" w15:done="0"/>
  <w15:commentEx w15:paraId="5DC240F4" w15:done="0"/>
  <w15:commentEx w15:paraId="27A15A5E" w15:done="0"/>
  <w15:commentEx w15:paraId="26ABFCB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3F10807" w16cex:dateUtc="2026-03-08T09:38:00Z"/>
  <w16cex:commentExtensible w16cex:durableId="0B15834D" w16cex:dateUtc="2026-03-08T09:39:00Z"/>
  <w16cex:commentExtensible w16cex:durableId="19310860" w16cex:dateUtc="2026-03-08T13:36:00Z"/>
  <w16cex:commentExtensible w16cex:durableId="4C0D690B" w16cex:dateUtc="2026-03-08T13:36:00Z"/>
  <w16cex:commentExtensible w16cex:durableId="6873AB13" w16cex:dateUtc="2026-03-08T13:38:00Z"/>
  <w16cex:commentExtensible w16cex:durableId="33DF7708" w16cex:dateUtc="2026-03-08T13:39:00Z"/>
  <w16cex:commentExtensible w16cex:durableId="01A774DC" w16cex:dateUtc="2026-03-08T13:40:00Z"/>
  <w16cex:commentExtensible w16cex:durableId="15A68273" w16cex:dateUtc="2026-03-08T13:41:00Z"/>
  <w16cex:commentExtensible w16cex:durableId="07C3751A" w16cex:dateUtc="2026-03-08T13:41:00Z"/>
  <w16cex:commentExtensible w16cex:durableId="12468A1A" w16cex:dateUtc="2026-03-08T13:42:00Z"/>
  <w16cex:commentExtensible w16cex:durableId="100350FA" w16cex:dateUtc="2026-03-08T13:42:00Z"/>
  <w16cex:commentExtensible w16cex:durableId="17D9E496" w16cex:dateUtc="2026-03-08T13:42:00Z"/>
  <w16cex:commentExtensible w16cex:durableId="4C77B6A5" w16cex:dateUtc="2026-03-08T13:45:00Z"/>
  <w16cex:commentExtensible w16cex:durableId="3043C45D" w16cex:dateUtc="2026-03-08T13:46:00Z"/>
  <w16cex:commentExtensible w16cex:durableId="1B17059E" w16cex:dateUtc="2026-03-08T13:56:00Z"/>
  <w16cex:commentExtensible w16cex:durableId="7CC1836B" w16cex:dateUtc="2026-03-08T14:06:00Z"/>
  <w16cex:commentExtensible w16cex:durableId="2EACDF30" w16cex:dateUtc="2026-03-08T14:06:00Z"/>
  <w16cex:commentExtensible w16cex:durableId="5DF23B8D" w16cex:dateUtc="2026-03-08T14:06:00Z"/>
  <w16cex:commentExtensible w16cex:durableId="299A7B5F" w16cex:dateUtc="2026-03-08T14:06:00Z"/>
  <w16cex:commentExtensible w16cex:durableId="2B906D05" w16cex:dateUtc="2026-03-08T14: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E04B44C" w16cid:durableId="03F10807"/>
  <w16cid:commentId w16cid:paraId="661F5D4E" w16cid:durableId="0B15834D"/>
  <w16cid:commentId w16cid:paraId="05D6B5E7" w16cid:durableId="19310860"/>
  <w16cid:commentId w16cid:paraId="30F43AF3" w16cid:durableId="4C0D690B"/>
  <w16cid:commentId w16cid:paraId="00B316A7" w16cid:durableId="6873AB13"/>
  <w16cid:commentId w16cid:paraId="4FCD8270" w16cid:durableId="33DF7708"/>
  <w16cid:commentId w16cid:paraId="266304DC" w16cid:durableId="01A774DC"/>
  <w16cid:commentId w16cid:paraId="676590D9" w16cid:durableId="15A68273"/>
  <w16cid:commentId w16cid:paraId="55F88AE3" w16cid:durableId="07C3751A"/>
  <w16cid:commentId w16cid:paraId="2A0ACC57" w16cid:durableId="12468A1A"/>
  <w16cid:commentId w16cid:paraId="56631423" w16cid:durableId="100350FA"/>
  <w16cid:commentId w16cid:paraId="655C8B0D" w16cid:durableId="17D9E496"/>
  <w16cid:commentId w16cid:paraId="07F0E846" w16cid:durableId="4C77B6A5"/>
  <w16cid:commentId w16cid:paraId="00E4C97B" w16cid:durableId="3043C45D"/>
  <w16cid:commentId w16cid:paraId="0429E805" w16cid:durableId="1B17059E"/>
  <w16cid:commentId w16cid:paraId="26B90C78" w16cid:durableId="7CC1836B"/>
  <w16cid:commentId w16cid:paraId="7B2F8B62" w16cid:durableId="2EACDF30"/>
  <w16cid:commentId w16cid:paraId="5DC240F4" w16cid:durableId="5DF23B8D"/>
  <w16cid:commentId w16cid:paraId="27A15A5E" w16cid:durableId="299A7B5F"/>
  <w16cid:commentId w16cid:paraId="26ABFCBD" w16cid:durableId="2B906D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A2C588" w14:textId="77777777" w:rsidR="000F7B4B" w:rsidRDefault="000F7B4B">
      <w:r>
        <w:separator/>
      </w:r>
    </w:p>
  </w:endnote>
  <w:endnote w:type="continuationSeparator" w:id="0">
    <w:p w14:paraId="6B08691C" w14:textId="77777777" w:rsidR="000F7B4B" w:rsidRDefault="000F7B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04911829"/>
      <w:docPartObj>
        <w:docPartGallery w:val="Page Numbers (Bottom of Page)"/>
        <w:docPartUnique/>
      </w:docPartObj>
    </w:sdtPr>
    <w:sdtContent>
      <w:sdt>
        <w:sdtPr>
          <w:id w:val="1728636285"/>
          <w:docPartObj>
            <w:docPartGallery w:val="Page Numbers (Top of Page)"/>
            <w:docPartUnique/>
          </w:docPartObj>
        </w:sdtPr>
        <w:sdtContent>
          <w:p w14:paraId="62B5C322" w14:textId="141DEB1A" w:rsidR="00410D7B" w:rsidRDefault="00410D7B">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6CB62B6F" w14:textId="77777777" w:rsidR="00410D7B" w:rsidRDefault="00410D7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3DFC16" w14:textId="77777777" w:rsidR="000F7B4B" w:rsidRDefault="000F7B4B">
      <w:r>
        <w:separator/>
      </w:r>
    </w:p>
  </w:footnote>
  <w:footnote w:type="continuationSeparator" w:id="0">
    <w:p w14:paraId="30AFA78A" w14:textId="77777777" w:rsidR="000F7B4B" w:rsidRDefault="000F7B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17F808EE">
      <w:start w:val="1"/>
      <w:numFmt w:val="bullet"/>
      <w:lvlText w:val=""/>
      <w:lvlJc w:val="left"/>
      <w:pPr>
        <w:ind w:left="420" w:hanging="420"/>
      </w:pPr>
      <w:rPr>
        <w:rFonts w:ascii="Wingdings" w:hAnsi="Wingdings" w:hint="default"/>
      </w:rPr>
    </w:lvl>
    <w:lvl w:ilvl="1" w:tplc="0ABE8868" w:tentative="1">
      <w:start w:val="1"/>
      <w:numFmt w:val="bullet"/>
      <w:lvlText w:val=""/>
      <w:lvlJc w:val="left"/>
      <w:pPr>
        <w:ind w:left="840" w:hanging="420"/>
      </w:pPr>
      <w:rPr>
        <w:rFonts w:ascii="Wingdings" w:hAnsi="Wingdings" w:hint="default"/>
      </w:rPr>
    </w:lvl>
    <w:lvl w:ilvl="2" w:tplc="9A844922" w:tentative="1">
      <w:start w:val="1"/>
      <w:numFmt w:val="bullet"/>
      <w:lvlText w:val=""/>
      <w:lvlJc w:val="left"/>
      <w:pPr>
        <w:ind w:left="1260" w:hanging="420"/>
      </w:pPr>
      <w:rPr>
        <w:rFonts w:ascii="Wingdings" w:hAnsi="Wingdings" w:hint="default"/>
      </w:rPr>
    </w:lvl>
    <w:lvl w:ilvl="3" w:tplc="13666FCE" w:tentative="1">
      <w:start w:val="1"/>
      <w:numFmt w:val="bullet"/>
      <w:lvlText w:val=""/>
      <w:lvlJc w:val="left"/>
      <w:pPr>
        <w:ind w:left="1680" w:hanging="420"/>
      </w:pPr>
      <w:rPr>
        <w:rFonts w:ascii="Wingdings" w:hAnsi="Wingdings" w:hint="default"/>
      </w:rPr>
    </w:lvl>
    <w:lvl w:ilvl="4" w:tplc="8E3AAED2" w:tentative="1">
      <w:start w:val="1"/>
      <w:numFmt w:val="bullet"/>
      <w:lvlText w:val=""/>
      <w:lvlJc w:val="left"/>
      <w:pPr>
        <w:ind w:left="2100" w:hanging="420"/>
      </w:pPr>
      <w:rPr>
        <w:rFonts w:ascii="Wingdings" w:hAnsi="Wingdings" w:hint="default"/>
      </w:rPr>
    </w:lvl>
    <w:lvl w:ilvl="5" w:tplc="58D66982" w:tentative="1">
      <w:start w:val="1"/>
      <w:numFmt w:val="bullet"/>
      <w:lvlText w:val=""/>
      <w:lvlJc w:val="left"/>
      <w:pPr>
        <w:ind w:left="2520" w:hanging="420"/>
      </w:pPr>
      <w:rPr>
        <w:rFonts w:ascii="Wingdings" w:hAnsi="Wingdings" w:hint="default"/>
      </w:rPr>
    </w:lvl>
    <w:lvl w:ilvl="6" w:tplc="039E3C8C" w:tentative="1">
      <w:start w:val="1"/>
      <w:numFmt w:val="bullet"/>
      <w:lvlText w:val=""/>
      <w:lvlJc w:val="left"/>
      <w:pPr>
        <w:ind w:left="2940" w:hanging="420"/>
      </w:pPr>
      <w:rPr>
        <w:rFonts w:ascii="Wingdings" w:hAnsi="Wingdings" w:hint="default"/>
      </w:rPr>
    </w:lvl>
    <w:lvl w:ilvl="7" w:tplc="55BC80E0" w:tentative="1">
      <w:start w:val="1"/>
      <w:numFmt w:val="bullet"/>
      <w:lvlText w:val=""/>
      <w:lvlJc w:val="left"/>
      <w:pPr>
        <w:ind w:left="3360" w:hanging="420"/>
      </w:pPr>
      <w:rPr>
        <w:rFonts w:ascii="Wingdings" w:hAnsi="Wingdings" w:hint="default"/>
      </w:rPr>
    </w:lvl>
    <w:lvl w:ilvl="8" w:tplc="A44C6A84" w:tentative="1">
      <w:start w:val="1"/>
      <w:numFmt w:val="bullet"/>
      <w:lvlText w:val=""/>
      <w:lvlJc w:val="left"/>
      <w:pPr>
        <w:ind w:left="3780" w:hanging="420"/>
      </w:pPr>
      <w:rPr>
        <w:rFonts w:ascii="Wingdings" w:hAnsi="Wingdings" w:hint="default"/>
      </w:rPr>
    </w:lvl>
  </w:abstractNum>
  <w:abstractNum w:abstractNumId="1" w15:restartNumberingAfterBreak="0">
    <w:nsid w:val="29887C6D"/>
    <w:multiLevelType w:val="hybridMultilevel"/>
    <w:tmpl w:val="A6CEBD3C"/>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5570409"/>
    <w:multiLevelType w:val="hybridMultilevel"/>
    <w:tmpl w:val="D774234C"/>
    <w:lvl w:ilvl="0" w:tplc="E800DD6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01E4F70"/>
    <w:multiLevelType w:val="hybridMultilevel"/>
    <w:tmpl w:val="0D503ADA"/>
    <w:lvl w:ilvl="0" w:tplc="08FC17D4">
      <w:start w:val="1"/>
      <w:numFmt w:val="decimal"/>
      <w:suff w:val="nothing"/>
      <w:lvlText w:val="%1．"/>
      <w:lvlJc w:val="left"/>
      <w:pPr>
        <w:ind w:left="0" w:firstLine="0"/>
      </w:pPr>
      <w:rPr>
        <w:rFonts w:hint="eastAsia"/>
        <w:lang w:eastAsia="zh-CN"/>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45329778">
    <w:abstractNumId w:val="0"/>
  </w:num>
  <w:num w:numId="2" w16cid:durableId="1351491713">
    <w:abstractNumId w:val="2"/>
  </w:num>
  <w:num w:numId="3" w16cid:durableId="431626573">
    <w:abstractNumId w:val="3"/>
  </w:num>
  <w:num w:numId="4" w16cid:durableId="214403520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7"/>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2103"/>
    <w:rsid w:val="00054E7B"/>
    <w:rsid w:val="000D3FCA"/>
    <w:rsid w:val="000E4D02"/>
    <w:rsid w:val="000F7B4B"/>
    <w:rsid w:val="00171458"/>
    <w:rsid w:val="00173C1D"/>
    <w:rsid w:val="001764C3"/>
    <w:rsid w:val="0018010E"/>
    <w:rsid w:val="00191C29"/>
    <w:rsid w:val="00191D24"/>
    <w:rsid w:val="001C63DA"/>
    <w:rsid w:val="001D4563"/>
    <w:rsid w:val="00201A7E"/>
    <w:rsid w:val="00221FC9"/>
    <w:rsid w:val="00231C35"/>
    <w:rsid w:val="002457C2"/>
    <w:rsid w:val="002908F0"/>
    <w:rsid w:val="002A0E5D"/>
    <w:rsid w:val="002A1A21"/>
    <w:rsid w:val="002A6520"/>
    <w:rsid w:val="002B4ABC"/>
    <w:rsid w:val="002F06B2"/>
    <w:rsid w:val="003102DB"/>
    <w:rsid w:val="0033013F"/>
    <w:rsid w:val="00360978"/>
    <w:rsid w:val="003B18E6"/>
    <w:rsid w:val="003C4A95"/>
    <w:rsid w:val="003D0C09"/>
    <w:rsid w:val="003F512A"/>
    <w:rsid w:val="004062F6"/>
    <w:rsid w:val="00410D7B"/>
    <w:rsid w:val="004128F8"/>
    <w:rsid w:val="004151FC"/>
    <w:rsid w:val="00434A84"/>
    <w:rsid w:val="00435F83"/>
    <w:rsid w:val="0046214C"/>
    <w:rsid w:val="00474CC1"/>
    <w:rsid w:val="0049183B"/>
    <w:rsid w:val="004B4E73"/>
    <w:rsid w:val="004C0219"/>
    <w:rsid w:val="004D44FD"/>
    <w:rsid w:val="005059DD"/>
    <w:rsid w:val="00511DB2"/>
    <w:rsid w:val="005222BC"/>
    <w:rsid w:val="00550C9E"/>
    <w:rsid w:val="00567E50"/>
    <w:rsid w:val="00587B5F"/>
    <w:rsid w:val="00590196"/>
    <w:rsid w:val="0059145F"/>
    <w:rsid w:val="00596076"/>
    <w:rsid w:val="005B39DB"/>
    <w:rsid w:val="005C2124"/>
    <w:rsid w:val="005D4D0D"/>
    <w:rsid w:val="005F1362"/>
    <w:rsid w:val="00605626"/>
    <w:rsid w:val="006071D5"/>
    <w:rsid w:val="0062039B"/>
    <w:rsid w:val="00623C16"/>
    <w:rsid w:val="00634A1D"/>
    <w:rsid w:val="00637D3A"/>
    <w:rsid w:val="00640BF5"/>
    <w:rsid w:val="00655249"/>
    <w:rsid w:val="00657AA5"/>
    <w:rsid w:val="00664856"/>
    <w:rsid w:val="0068313C"/>
    <w:rsid w:val="006D5DE9"/>
    <w:rsid w:val="006D6FD9"/>
    <w:rsid w:val="006F45E0"/>
    <w:rsid w:val="00701D6B"/>
    <w:rsid w:val="007061B2"/>
    <w:rsid w:val="00740A09"/>
    <w:rsid w:val="00762E26"/>
    <w:rsid w:val="00767F31"/>
    <w:rsid w:val="00785302"/>
    <w:rsid w:val="0081589A"/>
    <w:rsid w:val="00817391"/>
    <w:rsid w:val="00823750"/>
    <w:rsid w:val="00832EC9"/>
    <w:rsid w:val="008634CD"/>
    <w:rsid w:val="008731FA"/>
    <w:rsid w:val="00880A38"/>
    <w:rsid w:val="00893DD6"/>
    <w:rsid w:val="008C4C09"/>
    <w:rsid w:val="008D2E94"/>
    <w:rsid w:val="008E56B9"/>
    <w:rsid w:val="0090278E"/>
    <w:rsid w:val="009721FD"/>
    <w:rsid w:val="00974E0F"/>
    <w:rsid w:val="00982128"/>
    <w:rsid w:val="009A27BF"/>
    <w:rsid w:val="009B5666"/>
    <w:rsid w:val="009C4252"/>
    <w:rsid w:val="009E203F"/>
    <w:rsid w:val="00A07DF2"/>
    <w:rsid w:val="00A25705"/>
    <w:rsid w:val="00A405DB"/>
    <w:rsid w:val="00A536B0"/>
    <w:rsid w:val="00AC46CC"/>
    <w:rsid w:val="00AD6B6A"/>
    <w:rsid w:val="00AE0163"/>
    <w:rsid w:val="00AE4A3E"/>
    <w:rsid w:val="00B0607F"/>
    <w:rsid w:val="00B15128"/>
    <w:rsid w:val="00B3170B"/>
    <w:rsid w:val="00B51BF5"/>
    <w:rsid w:val="00B629C2"/>
    <w:rsid w:val="00B80D67"/>
    <w:rsid w:val="00B8100F"/>
    <w:rsid w:val="00B815F5"/>
    <w:rsid w:val="00B96924"/>
    <w:rsid w:val="00BA1A7E"/>
    <w:rsid w:val="00BB50C6"/>
    <w:rsid w:val="00BE077C"/>
    <w:rsid w:val="00BE1BCD"/>
    <w:rsid w:val="00BF19DD"/>
    <w:rsid w:val="00C02815"/>
    <w:rsid w:val="00C02FC6"/>
    <w:rsid w:val="00C11DCE"/>
    <w:rsid w:val="00C12BAC"/>
    <w:rsid w:val="00C16F08"/>
    <w:rsid w:val="00C258E8"/>
    <w:rsid w:val="00C27797"/>
    <w:rsid w:val="00C321EB"/>
    <w:rsid w:val="00C359A4"/>
    <w:rsid w:val="00C71B0C"/>
    <w:rsid w:val="00CA057D"/>
    <w:rsid w:val="00CA4A07"/>
    <w:rsid w:val="00CC2355"/>
    <w:rsid w:val="00D459EC"/>
    <w:rsid w:val="00D51257"/>
    <w:rsid w:val="00D634C2"/>
    <w:rsid w:val="00D756B6"/>
    <w:rsid w:val="00D77F6E"/>
    <w:rsid w:val="00DA0796"/>
    <w:rsid w:val="00DA5448"/>
    <w:rsid w:val="00DB5036"/>
    <w:rsid w:val="00DF071B"/>
    <w:rsid w:val="00DF7EF2"/>
    <w:rsid w:val="00E63075"/>
    <w:rsid w:val="00E9149B"/>
    <w:rsid w:val="00E97096"/>
    <w:rsid w:val="00EA0188"/>
    <w:rsid w:val="00EA56FB"/>
    <w:rsid w:val="00EB17B4"/>
    <w:rsid w:val="00ED1550"/>
    <w:rsid w:val="00EE1A37"/>
    <w:rsid w:val="00F21C80"/>
    <w:rsid w:val="00F676FD"/>
    <w:rsid w:val="00F72514"/>
    <w:rsid w:val="00F72925"/>
    <w:rsid w:val="00FA0944"/>
    <w:rsid w:val="00FB34D2"/>
    <w:rsid w:val="00FB4B17"/>
    <w:rsid w:val="00FC09ED"/>
    <w:rsid w:val="00FC5860"/>
    <w:rsid w:val="00FD377B"/>
    <w:rsid w:val="00FD5AFA"/>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B950E0B"/>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DF7EF2"/>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DF7EF2"/>
    <w:pPr>
      <w:keepNext/>
      <w:keepLines/>
      <w:spacing w:before="50" w:after="50"/>
      <w:outlineLvl w:val="1"/>
    </w:pPr>
    <w:rPr>
      <w:rFonts w:eastAsia="黑体" w:cstheme="majorBidi"/>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DF7EF2"/>
    <w:rPr>
      <w:rFonts w:eastAsia="黑体"/>
      <w:bCs/>
      <w:kern w:val="44"/>
      <w:sz w:val="32"/>
      <w:szCs w:val="44"/>
    </w:rPr>
  </w:style>
  <w:style w:type="character" w:customStyle="1" w:styleId="20">
    <w:name w:val="标题 2 字符"/>
    <w:basedOn w:val="a0"/>
    <w:link w:val="2"/>
    <w:rsid w:val="00DF7EF2"/>
    <w:rPr>
      <w:rFonts w:eastAsia="黑体" w:cstheme="majorBidi"/>
      <w:bCs/>
      <w:kern w:val="2"/>
      <w:szCs w:val="32"/>
    </w:rPr>
  </w:style>
  <w:style w:type="character" w:styleId="aa">
    <w:name w:val="annotation reference"/>
    <w:basedOn w:val="a0"/>
    <w:rsid w:val="00410D7B"/>
    <w:rPr>
      <w:sz w:val="21"/>
      <w:szCs w:val="21"/>
    </w:rPr>
  </w:style>
  <w:style w:type="paragraph" w:styleId="ab">
    <w:name w:val="annotation text"/>
    <w:basedOn w:val="a"/>
    <w:link w:val="ac"/>
    <w:rsid w:val="00410D7B"/>
    <w:pPr>
      <w:jc w:val="left"/>
    </w:pPr>
  </w:style>
  <w:style w:type="character" w:customStyle="1" w:styleId="ac">
    <w:name w:val="批注文字 字符"/>
    <w:basedOn w:val="a0"/>
    <w:link w:val="ab"/>
    <w:rsid w:val="00410D7B"/>
    <w:rPr>
      <w:kern w:val="2"/>
      <w:szCs w:val="24"/>
    </w:rPr>
  </w:style>
  <w:style w:type="paragraph" w:styleId="ad">
    <w:name w:val="annotation subject"/>
    <w:basedOn w:val="ab"/>
    <w:next w:val="ab"/>
    <w:link w:val="ae"/>
    <w:semiHidden/>
    <w:unhideWhenUsed/>
    <w:rsid w:val="00410D7B"/>
    <w:rPr>
      <w:b/>
      <w:bCs/>
    </w:rPr>
  </w:style>
  <w:style w:type="character" w:customStyle="1" w:styleId="ae">
    <w:name w:val="批注主题 字符"/>
    <w:basedOn w:val="ac"/>
    <w:link w:val="ad"/>
    <w:semiHidden/>
    <w:rsid w:val="00410D7B"/>
    <w:rPr>
      <w:b/>
      <w:bCs/>
      <w:kern w:val="2"/>
      <w:szCs w:val="24"/>
    </w:rPr>
  </w:style>
  <w:style w:type="character" w:customStyle="1" w:styleId="a6">
    <w:name w:val="页脚 字符"/>
    <w:basedOn w:val="a0"/>
    <w:link w:val="a5"/>
    <w:uiPriority w:val="99"/>
    <w:rsid w:val="00410D7B"/>
    <w:rPr>
      <w:kern w:val="2"/>
      <w:sz w:val="18"/>
      <w:szCs w:val="24"/>
    </w:rPr>
  </w:style>
  <w:style w:type="paragraph" w:styleId="af">
    <w:name w:val="Normal (Web)"/>
    <w:basedOn w:val="a"/>
    <w:uiPriority w:val="99"/>
    <w:unhideWhenUsed/>
    <w:qFormat/>
    <w:rsid w:val="00B815F5"/>
    <w:pPr>
      <w:widowControl/>
      <w:spacing w:before="100" w:beforeAutospacing="1" w:after="100" w:afterAutospacing="1"/>
      <w:jc w:val="left"/>
    </w:pPr>
    <w:rPr>
      <w:rFonts w:ascii="宋体" w:hAnsi="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comments.xml.rels><?xml version="1.0" encoding="UTF-8" standalone="yes"?>
<Relationships xmlns="http://schemas.openxmlformats.org/package/2006/relationships"><Relationship Id="rId1" Type="http://schemas.openxmlformats.org/officeDocument/2006/relationships/image" Target="media/image103.png"/></Relationship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10.png"/><Relationship Id="rId42" Type="http://schemas.openxmlformats.org/officeDocument/2006/relationships/image" Target="media/image24.png"/><Relationship Id="rId63" Type="http://schemas.openxmlformats.org/officeDocument/2006/relationships/oleObject" Target="embeddings/oleObject17.bin"/><Relationship Id="rId84" Type="http://schemas.openxmlformats.org/officeDocument/2006/relationships/image" Target="media/image47.wmf"/><Relationship Id="rId138" Type="http://schemas.openxmlformats.org/officeDocument/2006/relationships/image" Target="media/image81.wmf"/><Relationship Id="rId159" Type="http://schemas.openxmlformats.org/officeDocument/2006/relationships/oleObject" Target="embeddings/oleObject55.bin"/><Relationship Id="rId170" Type="http://schemas.openxmlformats.org/officeDocument/2006/relationships/oleObject" Target="embeddings/oleObject61.bin"/><Relationship Id="rId191" Type="http://schemas.openxmlformats.org/officeDocument/2006/relationships/oleObject" Target="embeddings/oleObject71.bin"/><Relationship Id="rId205" Type="http://schemas.openxmlformats.org/officeDocument/2006/relationships/footer" Target="footer1.xml"/><Relationship Id="rId107" Type="http://schemas.openxmlformats.org/officeDocument/2006/relationships/image" Target="media/image60.png"/><Relationship Id="rId11" Type="http://schemas.microsoft.com/office/2011/relationships/commentsExtended" Target="commentsExtended.xml"/><Relationship Id="rId32" Type="http://schemas.openxmlformats.org/officeDocument/2006/relationships/image" Target="media/image17.wmf"/><Relationship Id="rId53" Type="http://schemas.openxmlformats.org/officeDocument/2006/relationships/oleObject" Target="embeddings/oleObject12.bin"/><Relationship Id="rId74" Type="http://schemas.openxmlformats.org/officeDocument/2006/relationships/oleObject" Target="embeddings/oleObject22.bin"/><Relationship Id="rId128" Type="http://schemas.openxmlformats.org/officeDocument/2006/relationships/image" Target="media/image76.wmf"/><Relationship Id="rId149" Type="http://schemas.openxmlformats.org/officeDocument/2006/relationships/image" Target="media/image88.wmf"/><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image" Target="media/image94.wmf"/><Relationship Id="rId181" Type="http://schemas.openxmlformats.org/officeDocument/2006/relationships/oleObject" Target="embeddings/oleObject66.bin"/><Relationship Id="rId22" Type="http://schemas.openxmlformats.org/officeDocument/2006/relationships/image" Target="media/image11.jpg"/><Relationship Id="rId43" Type="http://schemas.openxmlformats.org/officeDocument/2006/relationships/image" Target="media/image25.wmf"/><Relationship Id="rId64" Type="http://schemas.openxmlformats.org/officeDocument/2006/relationships/image" Target="media/image36.png"/><Relationship Id="rId118" Type="http://schemas.openxmlformats.org/officeDocument/2006/relationships/oleObject" Target="embeddings/oleObject37.bin"/><Relationship Id="rId139" Type="http://schemas.openxmlformats.org/officeDocument/2006/relationships/oleObject" Target="embeddings/oleObject47.bin"/><Relationship Id="rId85" Type="http://schemas.openxmlformats.org/officeDocument/2006/relationships/oleObject" Target="embeddings/oleObject27.bin"/><Relationship Id="rId150" Type="http://schemas.openxmlformats.org/officeDocument/2006/relationships/oleObject" Target="embeddings/oleObject51.bin"/><Relationship Id="rId171" Type="http://schemas.openxmlformats.org/officeDocument/2006/relationships/image" Target="media/image99.wmf"/><Relationship Id="rId192" Type="http://schemas.openxmlformats.org/officeDocument/2006/relationships/image" Target="media/image111.wmf"/><Relationship Id="rId206" Type="http://schemas.openxmlformats.org/officeDocument/2006/relationships/fontTable" Target="fontTable.xml"/><Relationship Id="rId12" Type="http://schemas.microsoft.com/office/2016/09/relationships/commentsIds" Target="commentsIds.xml"/><Relationship Id="rId33" Type="http://schemas.openxmlformats.org/officeDocument/2006/relationships/oleObject" Target="embeddings/oleObject5.bin"/><Relationship Id="rId108" Type="http://schemas.openxmlformats.org/officeDocument/2006/relationships/image" Target="media/image61.png"/><Relationship Id="rId129" Type="http://schemas.openxmlformats.org/officeDocument/2006/relationships/oleObject" Target="embeddings/oleObject42.bin"/><Relationship Id="rId54" Type="http://schemas.openxmlformats.org/officeDocument/2006/relationships/image" Target="media/image31.wmf"/><Relationship Id="rId75" Type="http://schemas.openxmlformats.org/officeDocument/2006/relationships/image" Target="media/image42.wmf"/><Relationship Id="rId96" Type="http://schemas.openxmlformats.org/officeDocument/2006/relationships/image" Target="media/image53.wmf"/><Relationship Id="rId140" Type="http://schemas.openxmlformats.org/officeDocument/2006/relationships/image" Target="media/image82.png"/><Relationship Id="rId161" Type="http://schemas.openxmlformats.org/officeDocument/2006/relationships/oleObject" Target="embeddings/oleObject56.bin"/><Relationship Id="rId182" Type="http://schemas.openxmlformats.org/officeDocument/2006/relationships/image" Target="media/image106.wmf"/><Relationship Id="rId6" Type="http://schemas.openxmlformats.org/officeDocument/2006/relationships/footnotes" Target="footnotes.xml"/><Relationship Id="rId23" Type="http://schemas.openxmlformats.org/officeDocument/2006/relationships/image" Target="media/image12.png"/><Relationship Id="rId119" Type="http://schemas.openxmlformats.org/officeDocument/2006/relationships/image" Target="media/image71.wmf"/><Relationship Id="rId44" Type="http://schemas.openxmlformats.org/officeDocument/2006/relationships/oleObject" Target="embeddings/oleObject8.bin"/><Relationship Id="rId65" Type="http://schemas.openxmlformats.org/officeDocument/2006/relationships/image" Target="media/image37.wmf"/><Relationship Id="rId86" Type="http://schemas.openxmlformats.org/officeDocument/2006/relationships/image" Target="media/image48.wmf"/><Relationship Id="rId130" Type="http://schemas.openxmlformats.org/officeDocument/2006/relationships/image" Target="media/image77.wmf"/><Relationship Id="rId151" Type="http://schemas.openxmlformats.org/officeDocument/2006/relationships/image" Target="media/image89.wmf"/><Relationship Id="rId172" Type="http://schemas.openxmlformats.org/officeDocument/2006/relationships/oleObject" Target="embeddings/oleObject62.bin"/><Relationship Id="rId193" Type="http://schemas.openxmlformats.org/officeDocument/2006/relationships/oleObject" Target="embeddings/oleObject72.bin"/><Relationship Id="rId207" Type="http://schemas.microsoft.com/office/2011/relationships/people" Target="people.xml"/><Relationship Id="rId13" Type="http://schemas.microsoft.com/office/2018/08/relationships/commentsExtensible" Target="commentsExtensible.xml"/><Relationship Id="rId109" Type="http://schemas.openxmlformats.org/officeDocument/2006/relationships/image" Target="media/image62.png"/><Relationship Id="rId34" Type="http://schemas.openxmlformats.org/officeDocument/2006/relationships/image" Target="media/image18.wmf"/><Relationship Id="rId55" Type="http://schemas.openxmlformats.org/officeDocument/2006/relationships/oleObject" Target="embeddings/oleObject13.bin"/><Relationship Id="rId76" Type="http://schemas.openxmlformats.org/officeDocument/2006/relationships/oleObject" Target="embeddings/oleObject23.bin"/><Relationship Id="rId97" Type="http://schemas.openxmlformats.org/officeDocument/2006/relationships/oleObject" Target="embeddings/oleObject33.bin"/><Relationship Id="rId120" Type="http://schemas.openxmlformats.org/officeDocument/2006/relationships/oleObject" Target="embeddings/oleObject38.bin"/><Relationship Id="rId141" Type="http://schemas.openxmlformats.org/officeDocument/2006/relationships/image" Target="media/image83.png"/><Relationship Id="rId7" Type="http://schemas.openxmlformats.org/officeDocument/2006/relationships/endnotes" Target="endnotes.xml"/><Relationship Id="rId162" Type="http://schemas.openxmlformats.org/officeDocument/2006/relationships/oleObject" Target="embeddings/oleObject57.bin"/><Relationship Id="rId183" Type="http://schemas.openxmlformats.org/officeDocument/2006/relationships/oleObject" Target="embeddings/oleObject67.bin"/><Relationship Id="rId24" Type="http://schemas.openxmlformats.org/officeDocument/2006/relationships/image" Target="media/image13.wmf"/><Relationship Id="rId40" Type="http://schemas.openxmlformats.org/officeDocument/2006/relationships/image" Target="media/image22.png"/><Relationship Id="rId45" Type="http://schemas.openxmlformats.org/officeDocument/2006/relationships/image" Target="media/image26.wmf"/><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image" Target="media/image63.png"/><Relationship Id="rId115" Type="http://schemas.openxmlformats.org/officeDocument/2006/relationships/image" Target="media/image68.jpg"/><Relationship Id="rId131" Type="http://schemas.openxmlformats.org/officeDocument/2006/relationships/oleObject" Target="embeddings/oleObject43.bin"/><Relationship Id="rId136" Type="http://schemas.openxmlformats.org/officeDocument/2006/relationships/image" Target="media/image80.wmf"/><Relationship Id="rId157" Type="http://schemas.openxmlformats.org/officeDocument/2006/relationships/oleObject" Target="embeddings/oleObject54.bin"/><Relationship Id="rId178" Type="http://schemas.openxmlformats.org/officeDocument/2006/relationships/oleObject" Target="embeddings/oleObject65.bin"/><Relationship Id="rId61" Type="http://schemas.openxmlformats.org/officeDocument/2006/relationships/oleObject" Target="embeddings/oleObject16.bin"/><Relationship Id="rId82" Type="http://schemas.openxmlformats.org/officeDocument/2006/relationships/oleObject" Target="embeddings/oleObject26.bin"/><Relationship Id="rId152" Type="http://schemas.openxmlformats.org/officeDocument/2006/relationships/oleObject" Target="embeddings/oleObject52.bin"/><Relationship Id="rId173" Type="http://schemas.openxmlformats.org/officeDocument/2006/relationships/image" Target="media/image100.wmf"/><Relationship Id="rId194" Type="http://schemas.openxmlformats.org/officeDocument/2006/relationships/image" Target="media/image112.wmf"/><Relationship Id="rId199" Type="http://schemas.openxmlformats.org/officeDocument/2006/relationships/oleObject" Target="embeddings/oleObject75.bin"/><Relationship Id="rId203" Type="http://schemas.openxmlformats.org/officeDocument/2006/relationships/image" Target="media/image116.wmf"/><Relationship Id="rId208" Type="http://schemas.openxmlformats.org/officeDocument/2006/relationships/theme" Target="theme/theme1.xml"/><Relationship Id="rId19" Type="http://schemas.openxmlformats.org/officeDocument/2006/relationships/image" Target="media/image8.jpeg"/><Relationship Id="rId14" Type="http://schemas.openxmlformats.org/officeDocument/2006/relationships/image" Target="media/image3.jpg"/><Relationship Id="rId30" Type="http://schemas.openxmlformats.org/officeDocument/2006/relationships/image" Target="media/image16.wmf"/><Relationship Id="rId35" Type="http://schemas.openxmlformats.org/officeDocument/2006/relationships/oleObject" Target="embeddings/oleObject6.bin"/><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image" Target="media/image55.png"/><Relationship Id="rId105" Type="http://schemas.openxmlformats.org/officeDocument/2006/relationships/image" Target="media/image59.wmf"/><Relationship Id="rId126" Type="http://schemas.openxmlformats.org/officeDocument/2006/relationships/image" Target="media/image75.wmf"/><Relationship Id="rId147" Type="http://schemas.openxmlformats.org/officeDocument/2006/relationships/image" Target="media/image87.wmf"/><Relationship Id="rId168" Type="http://schemas.openxmlformats.org/officeDocument/2006/relationships/oleObject" Target="embeddings/oleObject60.bin"/><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21.bin"/><Relationship Id="rId93" Type="http://schemas.openxmlformats.org/officeDocument/2006/relationships/oleObject" Target="embeddings/oleObject31.bin"/><Relationship Id="rId98" Type="http://schemas.openxmlformats.org/officeDocument/2006/relationships/image" Target="media/image54.wmf"/><Relationship Id="rId121" Type="http://schemas.openxmlformats.org/officeDocument/2006/relationships/image" Target="media/image72.wmf"/><Relationship Id="rId142" Type="http://schemas.openxmlformats.org/officeDocument/2006/relationships/image" Target="media/image84.wmf"/><Relationship Id="rId163" Type="http://schemas.openxmlformats.org/officeDocument/2006/relationships/image" Target="media/image95.wmf"/><Relationship Id="rId184" Type="http://schemas.openxmlformats.org/officeDocument/2006/relationships/image" Target="media/image107.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9.bin"/><Relationship Id="rId67" Type="http://schemas.openxmlformats.org/officeDocument/2006/relationships/image" Target="media/image38.wmf"/><Relationship Id="rId116" Type="http://schemas.openxmlformats.org/officeDocument/2006/relationships/image" Target="media/image69.png"/><Relationship Id="rId137" Type="http://schemas.openxmlformats.org/officeDocument/2006/relationships/oleObject" Target="embeddings/oleObject46.bin"/><Relationship Id="rId158" Type="http://schemas.openxmlformats.org/officeDocument/2006/relationships/image" Target="media/image93.wmf"/><Relationship Id="rId20" Type="http://schemas.openxmlformats.org/officeDocument/2006/relationships/image" Target="media/image9.jpeg"/><Relationship Id="rId41" Type="http://schemas.openxmlformats.org/officeDocument/2006/relationships/image" Target="media/image23.png"/><Relationship Id="rId62" Type="http://schemas.openxmlformats.org/officeDocument/2006/relationships/image" Target="media/image35.wmf"/><Relationship Id="rId83" Type="http://schemas.openxmlformats.org/officeDocument/2006/relationships/image" Target="media/image46.png"/><Relationship Id="rId88" Type="http://schemas.openxmlformats.org/officeDocument/2006/relationships/image" Target="media/image49.wmf"/><Relationship Id="rId111" Type="http://schemas.openxmlformats.org/officeDocument/2006/relationships/image" Target="media/image64.png"/><Relationship Id="rId132" Type="http://schemas.openxmlformats.org/officeDocument/2006/relationships/image" Target="media/image78.wmf"/><Relationship Id="rId153" Type="http://schemas.openxmlformats.org/officeDocument/2006/relationships/image" Target="media/image90.wmf"/><Relationship Id="rId174" Type="http://schemas.openxmlformats.org/officeDocument/2006/relationships/oleObject" Target="embeddings/oleObject63.bin"/><Relationship Id="rId179" Type="http://schemas.openxmlformats.org/officeDocument/2006/relationships/image" Target="media/image104.png"/><Relationship Id="rId195" Type="http://schemas.openxmlformats.org/officeDocument/2006/relationships/oleObject" Target="embeddings/oleObject73.bin"/><Relationship Id="rId190" Type="http://schemas.openxmlformats.org/officeDocument/2006/relationships/image" Target="media/image110.wmf"/><Relationship Id="rId204" Type="http://schemas.openxmlformats.org/officeDocument/2006/relationships/oleObject" Target="embeddings/oleObject77.bin"/><Relationship Id="rId15" Type="http://schemas.openxmlformats.org/officeDocument/2006/relationships/image" Target="media/image4.jpg"/><Relationship Id="rId36" Type="http://schemas.openxmlformats.org/officeDocument/2006/relationships/image" Target="media/image19.wmf"/><Relationship Id="rId57" Type="http://schemas.openxmlformats.org/officeDocument/2006/relationships/oleObject" Target="embeddings/oleObject14.bin"/><Relationship Id="rId106" Type="http://schemas.openxmlformats.org/officeDocument/2006/relationships/oleObject" Target="embeddings/oleObject36.bin"/><Relationship Id="rId127" Type="http://schemas.openxmlformats.org/officeDocument/2006/relationships/oleObject" Target="embeddings/oleObject41.bin"/><Relationship Id="rId10" Type="http://schemas.openxmlformats.org/officeDocument/2006/relationships/comments" Target="comments.xml"/><Relationship Id="rId31" Type="http://schemas.openxmlformats.org/officeDocument/2006/relationships/oleObject" Target="embeddings/oleObject4.bin"/><Relationship Id="rId52" Type="http://schemas.openxmlformats.org/officeDocument/2006/relationships/image" Target="media/image30.wmf"/><Relationship Id="rId73" Type="http://schemas.openxmlformats.org/officeDocument/2006/relationships/image" Target="media/image41.wmf"/><Relationship Id="rId78" Type="http://schemas.openxmlformats.org/officeDocument/2006/relationships/oleObject" Target="embeddings/oleObject24.bin"/><Relationship Id="rId94" Type="http://schemas.openxmlformats.org/officeDocument/2006/relationships/image" Target="media/image52.wmf"/><Relationship Id="rId99" Type="http://schemas.openxmlformats.org/officeDocument/2006/relationships/oleObject" Target="embeddings/oleObject34.bin"/><Relationship Id="rId101" Type="http://schemas.openxmlformats.org/officeDocument/2006/relationships/image" Target="media/image56.png"/><Relationship Id="rId122" Type="http://schemas.openxmlformats.org/officeDocument/2006/relationships/oleObject" Target="embeddings/oleObject39.bin"/><Relationship Id="rId143" Type="http://schemas.openxmlformats.org/officeDocument/2006/relationships/oleObject" Target="embeddings/oleObject48.bin"/><Relationship Id="rId148" Type="http://schemas.openxmlformats.org/officeDocument/2006/relationships/oleObject" Target="embeddings/oleObject50.bin"/><Relationship Id="rId164" Type="http://schemas.openxmlformats.org/officeDocument/2006/relationships/oleObject" Target="embeddings/oleObject58.bin"/><Relationship Id="rId169" Type="http://schemas.openxmlformats.org/officeDocument/2006/relationships/image" Target="media/image98.wmf"/><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5.wmf"/><Relationship Id="rId26" Type="http://schemas.openxmlformats.org/officeDocument/2006/relationships/image" Target="media/image14.wmf"/><Relationship Id="rId47" Type="http://schemas.openxmlformats.org/officeDocument/2006/relationships/image" Target="media/image27.png"/><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65.png"/><Relationship Id="rId133" Type="http://schemas.openxmlformats.org/officeDocument/2006/relationships/oleObject" Target="embeddings/oleObject44.bin"/><Relationship Id="rId154" Type="http://schemas.openxmlformats.org/officeDocument/2006/relationships/oleObject" Target="embeddings/oleObject53.bin"/><Relationship Id="rId175" Type="http://schemas.openxmlformats.org/officeDocument/2006/relationships/image" Target="media/image101.wmf"/><Relationship Id="rId196" Type="http://schemas.openxmlformats.org/officeDocument/2006/relationships/image" Target="media/image113.wmf"/><Relationship Id="rId200" Type="http://schemas.openxmlformats.org/officeDocument/2006/relationships/image" Target="media/image115.wmf"/><Relationship Id="rId16" Type="http://schemas.openxmlformats.org/officeDocument/2006/relationships/image" Target="media/image5.jpg"/><Relationship Id="rId37" Type="http://schemas.openxmlformats.org/officeDocument/2006/relationships/oleObject" Target="embeddings/oleObject7.bin"/><Relationship Id="rId58" Type="http://schemas.openxmlformats.org/officeDocument/2006/relationships/image" Target="media/image33.wmf"/><Relationship Id="rId79" Type="http://schemas.openxmlformats.org/officeDocument/2006/relationships/image" Target="media/image44.wmf"/><Relationship Id="rId102" Type="http://schemas.openxmlformats.org/officeDocument/2006/relationships/image" Target="media/image57.wmf"/><Relationship Id="rId123" Type="http://schemas.openxmlformats.org/officeDocument/2006/relationships/image" Target="media/image73.wmf"/><Relationship Id="rId144" Type="http://schemas.openxmlformats.org/officeDocument/2006/relationships/image" Target="media/image85.png"/><Relationship Id="rId90" Type="http://schemas.openxmlformats.org/officeDocument/2006/relationships/image" Target="media/image50.wmf"/><Relationship Id="rId165" Type="http://schemas.openxmlformats.org/officeDocument/2006/relationships/image" Target="media/image96.wmf"/><Relationship Id="rId186" Type="http://schemas.openxmlformats.org/officeDocument/2006/relationships/image" Target="media/image108.wmf"/><Relationship Id="rId27" Type="http://schemas.openxmlformats.org/officeDocument/2006/relationships/oleObject" Target="embeddings/oleObject2.bin"/><Relationship Id="rId48" Type="http://schemas.openxmlformats.org/officeDocument/2006/relationships/image" Target="media/image28.wmf"/><Relationship Id="rId69" Type="http://schemas.openxmlformats.org/officeDocument/2006/relationships/image" Target="media/image39.wmf"/><Relationship Id="rId113" Type="http://schemas.openxmlformats.org/officeDocument/2006/relationships/image" Target="media/image66.png"/><Relationship Id="rId134" Type="http://schemas.openxmlformats.org/officeDocument/2006/relationships/image" Target="media/image79.wmf"/><Relationship Id="rId80" Type="http://schemas.openxmlformats.org/officeDocument/2006/relationships/oleObject" Target="embeddings/oleObject25.bin"/><Relationship Id="rId155" Type="http://schemas.openxmlformats.org/officeDocument/2006/relationships/image" Target="media/image91.png"/><Relationship Id="rId176" Type="http://schemas.openxmlformats.org/officeDocument/2006/relationships/oleObject" Target="embeddings/oleObject64.bin"/><Relationship Id="rId197" Type="http://schemas.openxmlformats.org/officeDocument/2006/relationships/oleObject" Target="embeddings/oleObject74.bin"/><Relationship Id="rId201" Type="http://schemas.openxmlformats.org/officeDocument/2006/relationships/oleObject" Target="embeddings/oleObject76.bin"/><Relationship Id="rId17" Type="http://schemas.openxmlformats.org/officeDocument/2006/relationships/image" Target="media/image6.png"/><Relationship Id="rId38" Type="http://schemas.openxmlformats.org/officeDocument/2006/relationships/image" Target="media/image20.png"/><Relationship Id="rId59" Type="http://schemas.openxmlformats.org/officeDocument/2006/relationships/oleObject" Target="embeddings/oleObject15.bin"/><Relationship Id="rId103" Type="http://schemas.openxmlformats.org/officeDocument/2006/relationships/image" Target="media/image58.wmf"/><Relationship Id="rId124" Type="http://schemas.openxmlformats.org/officeDocument/2006/relationships/oleObject" Target="embeddings/oleObject40.bin"/><Relationship Id="rId70" Type="http://schemas.openxmlformats.org/officeDocument/2006/relationships/oleObject" Target="embeddings/oleObject20.bin"/><Relationship Id="rId91" Type="http://schemas.openxmlformats.org/officeDocument/2006/relationships/oleObject" Target="embeddings/oleObject30.bin"/><Relationship Id="rId145" Type="http://schemas.openxmlformats.org/officeDocument/2006/relationships/image" Target="media/image86.wmf"/><Relationship Id="rId166" Type="http://schemas.openxmlformats.org/officeDocument/2006/relationships/oleObject" Target="embeddings/oleObject59.bin"/><Relationship Id="rId187" Type="http://schemas.openxmlformats.org/officeDocument/2006/relationships/oleObject" Target="embeddings/oleObject69.bin"/><Relationship Id="rId1" Type="http://schemas.openxmlformats.org/officeDocument/2006/relationships/customXml" Target="../customXml/item1.xml"/><Relationship Id="rId28" Type="http://schemas.openxmlformats.org/officeDocument/2006/relationships/image" Target="media/image15.wmf"/><Relationship Id="rId49" Type="http://schemas.openxmlformats.org/officeDocument/2006/relationships/oleObject" Target="embeddings/oleObject10.bin"/><Relationship Id="rId114" Type="http://schemas.openxmlformats.org/officeDocument/2006/relationships/image" Target="media/image67.png"/><Relationship Id="rId60" Type="http://schemas.openxmlformats.org/officeDocument/2006/relationships/image" Target="media/image34.wmf"/><Relationship Id="rId81" Type="http://schemas.openxmlformats.org/officeDocument/2006/relationships/image" Target="media/image45.wmf"/><Relationship Id="rId135" Type="http://schemas.openxmlformats.org/officeDocument/2006/relationships/oleObject" Target="embeddings/oleObject45.bin"/><Relationship Id="rId156" Type="http://schemas.openxmlformats.org/officeDocument/2006/relationships/image" Target="media/image92.wmf"/><Relationship Id="rId177" Type="http://schemas.openxmlformats.org/officeDocument/2006/relationships/image" Target="media/image102.wmf"/><Relationship Id="rId198" Type="http://schemas.openxmlformats.org/officeDocument/2006/relationships/image" Target="media/image114.wmf"/><Relationship Id="rId202" Type="http://schemas.openxmlformats.org/officeDocument/2006/relationships/image" Target="media/image103.png"/><Relationship Id="rId18" Type="http://schemas.openxmlformats.org/officeDocument/2006/relationships/image" Target="media/image7.jpeg"/><Relationship Id="rId39" Type="http://schemas.openxmlformats.org/officeDocument/2006/relationships/image" Target="media/image21.png"/><Relationship Id="rId50" Type="http://schemas.openxmlformats.org/officeDocument/2006/relationships/image" Target="media/image29.wmf"/><Relationship Id="rId104" Type="http://schemas.openxmlformats.org/officeDocument/2006/relationships/oleObject" Target="embeddings/oleObject35.bin"/><Relationship Id="rId125" Type="http://schemas.openxmlformats.org/officeDocument/2006/relationships/image" Target="media/image74.png"/><Relationship Id="rId146" Type="http://schemas.openxmlformats.org/officeDocument/2006/relationships/oleObject" Target="embeddings/oleObject49.bin"/><Relationship Id="rId167" Type="http://schemas.openxmlformats.org/officeDocument/2006/relationships/image" Target="media/image97.wmf"/><Relationship Id="rId188" Type="http://schemas.openxmlformats.org/officeDocument/2006/relationships/image" Target="media/image109.wmf"/><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TotalTime>
  <Pages>1</Pages>
  <Words>2121</Words>
  <Characters>12096</Characters>
  <Application>Microsoft Office Word</Application>
  <DocSecurity>0</DocSecurity>
  <Lines>100</Lines>
  <Paragraphs>28</Paragraphs>
  <ScaleCrop>false</ScaleCrop>
  <Company/>
  <LinksUpToDate>false</LinksUpToDate>
  <CharactersWithSpaces>14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description>3962903860633600</dc:description>
  <cp:lastModifiedBy>physics</cp:lastModifiedBy>
  <cp:revision>29</cp:revision>
  <dcterms:created xsi:type="dcterms:W3CDTF">2026-03-08T09:35:00Z</dcterms:created>
  <dcterms:modified xsi:type="dcterms:W3CDTF">2026-03-11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